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065551D" w14:textId="77777777" w:rsidR="000271DD" w:rsidRDefault="00DD6867" w:rsidP="000271DD">
      <w:pPr>
        <w:pStyle w:val="En-tte"/>
        <w:jc w:val="center"/>
        <w:rPr>
          <w:rFonts w:ascii="Arial" w:hAnsi="Arial" w:cs="Arial"/>
        </w:rPr>
      </w:pPr>
      <w:r>
        <w:rPr>
          <w:rFonts w:ascii="Arial" w:hAnsi="Arial" w:cs="Arial"/>
          <w:noProof/>
          <w:lang w:val="fr-FR" w:eastAsia="fr-FR"/>
        </w:rPr>
        <w:drawing>
          <wp:anchor distT="0" distB="0" distL="114300" distR="114300" simplePos="0" relativeHeight="251874304" behindDoc="0" locked="0" layoutInCell="1" allowOverlap="1" wp14:anchorId="734F07C1" wp14:editId="39E961E3">
            <wp:simplePos x="0" y="0"/>
            <wp:positionH relativeFrom="column">
              <wp:posOffset>2926080</wp:posOffset>
            </wp:positionH>
            <wp:positionV relativeFrom="page">
              <wp:posOffset>508000</wp:posOffset>
            </wp:positionV>
            <wp:extent cx="1473200" cy="609600"/>
            <wp:effectExtent l="0" t="0" r="0" b="0"/>
            <wp:wrapSquare wrapText="bothSides"/>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73200" cy="60960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Pr>
          <w:rFonts w:ascii="Arial" w:hAnsi="Arial" w:cs="Arial"/>
          <w:noProof/>
          <w:lang w:val="fr-FR" w:eastAsia="fr-FR"/>
        </w:rPr>
        <w:drawing>
          <wp:anchor distT="0" distB="0" distL="114300" distR="114300" simplePos="0" relativeHeight="251875328" behindDoc="0" locked="0" layoutInCell="1" allowOverlap="1" wp14:anchorId="495D1529" wp14:editId="13019B9E">
            <wp:simplePos x="0" y="0"/>
            <wp:positionH relativeFrom="column">
              <wp:posOffset>4572000</wp:posOffset>
            </wp:positionH>
            <wp:positionV relativeFrom="page">
              <wp:posOffset>457200</wp:posOffset>
            </wp:positionV>
            <wp:extent cx="1315720" cy="713105"/>
            <wp:effectExtent l="0" t="0" r="5080" b="0"/>
            <wp:wrapSquare wrapText="bothSides"/>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15720" cy="71310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Pr>
          <w:rFonts w:ascii="Arial" w:hAnsi="Arial"/>
          <w:bCs/>
          <w:noProof/>
          <w:szCs w:val="28"/>
          <w:lang w:val="fr-FR" w:eastAsia="fr-FR"/>
        </w:rPr>
        <w:drawing>
          <wp:anchor distT="0" distB="0" distL="114300" distR="114300" simplePos="0" relativeHeight="251873280" behindDoc="0" locked="0" layoutInCell="1" allowOverlap="1" wp14:anchorId="3FBBA815" wp14:editId="1D2C0380">
            <wp:simplePos x="0" y="0"/>
            <wp:positionH relativeFrom="column">
              <wp:posOffset>-228600</wp:posOffset>
            </wp:positionH>
            <wp:positionV relativeFrom="paragraph">
              <wp:posOffset>-457200</wp:posOffset>
            </wp:positionV>
            <wp:extent cx="1828800" cy="508000"/>
            <wp:effectExtent l="0" t="0" r="0" b="0"/>
            <wp:wrapSquare wrapText="bothSides"/>
            <wp:docPr id="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28800" cy="50800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2A7F1D7E" w14:textId="77777777" w:rsidR="000271DD" w:rsidRDefault="000271DD" w:rsidP="000271DD">
      <w:pPr>
        <w:pStyle w:val="En-tte"/>
        <w:jc w:val="center"/>
        <w:rPr>
          <w:rFonts w:ascii="Arial" w:hAnsi="Arial" w:cs="Arial"/>
        </w:rPr>
      </w:pPr>
    </w:p>
    <w:p w14:paraId="699B2A16" w14:textId="77777777" w:rsidR="000271DD" w:rsidRDefault="000271DD" w:rsidP="000271DD">
      <w:pPr>
        <w:pStyle w:val="En-tte"/>
        <w:jc w:val="center"/>
        <w:rPr>
          <w:rFonts w:ascii="Arial" w:hAnsi="Arial" w:cs="Arial"/>
        </w:rPr>
      </w:pPr>
    </w:p>
    <w:p w14:paraId="00AA7A7E" w14:textId="77777777" w:rsidR="000271DD" w:rsidRDefault="000271DD" w:rsidP="000271DD">
      <w:pPr>
        <w:pStyle w:val="En-tte"/>
        <w:jc w:val="center"/>
        <w:rPr>
          <w:rFonts w:ascii="Arial" w:hAnsi="Arial" w:cs="Arial"/>
        </w:rPr>
      </w:pPr>
    </w:p>
    <w:p w14:paraId="2729E7DA" w14:textId="77777777" w:rsidR="000271DD" w:rsidRDefault="000271DD" w:rsidP="000271DD">
      <w:pPr>
        <w:pStyle w:val="En-tte"/>
        <w:jc w:val="center"/>
        <w:rPr>
          <w:rFonts w:ascii="Arial" w:hAnsi="Arial" w:cs="Arial"/>
        </w:rPr>
      </w:pPr>
    </w:p>
    <w:p w14:paraId="0DB052E4" w14:textId="77777777" w:rsidR="000271DD" w:rsidRDefault="000271DD" w:rsidP="000271DD">
      <w:pPr>
        <w:pStyle w:val="En-tte"/>
        <w:jc w:val="center"/>
        <w:rPr>
          <w:rFonts w:ascii="Arial" w:hAnsi="Arial" w:cs="Arial"/>
        </w:rPr>
      </w:pPr>
    </w:p>
    <w:p w14:paraId="4068B8C0" w14:textId="77777777" w:rsidR="000271DD" w:rsidRPr="000271DD" w:rsidRDefault="000271DD" w:rsidP="000271DD">
      <w:pPr>
        <w:pStyle w:val="En-tte"/>
        <w:jc w:val="center"/>
        <w:rPr>
          <w:rFonts w:ascii="Arial" w:hAnsi="Arial" w:cs="Arial"/>
          <w:sz w:val="32"/>
        </w:rPr>
      </w:pPr>
      <w:r w:rsidRPr="000271DD">
        <w:rPr>
          <w:rFonts w:ascii="Arial" w:hAnsi="Arial" w:cs="Arial"/>
          <w:sz w:val="32"/>
        </w:rPr>
        <w:t xml:space="preserve">Rotation of the Milky Way </w:t>
      </w:r>
    </w:p>
    <w:p w14:paraId="0C847DA0" w14:textId="77777777" w:rsidR="000271DD" w:rsidRPr="000271DD" w:rsidRDefault="000177A3" w:rsidP="000271DD">
      <w:pPr>
        <w:pStyle w:val="En-tte"/>
        <w:jc w:val="center"/>
        <w:rPr>
          <w:rFonts w:ascii="Arial" w:hAnsi="Arial" w:cs="Arial"/>
          <w:sz w:val="32"/>
        </w:rPr>
      </w:pPr>
      <w:r>
        <w:rPr>
          <w:rFonts w:ascii="Arial" w:hAnsi="Arial" w:cs="Arial"/>
          <w:sz w:val="32"/>
        </w:rPr>
        <w:t>Kinesthetic Activity</w:t>
      </w:r>
      <w:r w:rsidR="00613DC6">
        <w:rPr>
          <w:rFonts w:ascii="Arial" w:hAnsi="Arial" w:cs="Arial"/>
          <w:sz w:val="32"/>
        </w:rPr>
        <w:t xml:space="preserve"> – Teacher’s Guide</w:t>
      </w:r>
      <w:r w:rsidR="00DD6867">
        <w:rPr>
          <w:rStyle w:val="Marquenotebasdepage"/>
          <w:rFonts w:ascii="Arial" w:hAnsi="Arial" w:cs="Arial"/>
          <w:sz w:val="32"/>
        </w:rPr>
        <w:footnoteReference w:id="1"/>
      </w:r>
    </w:p>
    <w:p w14:paraId="51D41314" w14:textId="77777777" w:rsidR="000271DD" w:rsidRPr="000271DD" w:rsidRDefault="000271DD" w:rsidP="000271DD">
      <w:pPr>
        <w:pStyle w:val="En-tte"/>
        <w:spacing w:before="120"/>
        <w:jc w:val="center"/>
        <w:rPr>
          <w:rFonts w:ascii="Arial" w:hAnsi="Arial" w:cs="Arial"/>
        </w:rPr>
      </w:pPr>
      <w:r w:rsidRPr="000271DD">
        <w:rPr>
          <w:rFonts w:ascii="Arial" w:hAnsi="Arial" w:cs="Arial"/>
        </w:rPr>
        <w:t xml:space="preserve">Alexander L. Rudolph </w:t>
      </w:r>
    </w:p>
    <w:p w14:paraId="4FECC9B2" w14:textId="77777777" w:rsidR="000271DD" w:rsidRPr="000271DD" w:rsidRDefault="000271DD" w:rsidP="000271DD">
      <w:pPr>
        <w:pStyle w:val="En-tte"/>
        <w:jc w:val="center"/>
        <w:rPr>
          <w:rFonts w:ascii="Arial" w:hAnsi="Arial" w:cs="Arial"/>
        </w:rPr>
      </w:pPr>
      <w:r w:rsidRPr="000271DD">
        <w:rPr>
          <w:rFonts w:ascii="Arial" w:hAnsi="Arial" w:cs="Arial"/>
        </w:rPr>
        <w:t>Professor of Physics and Astronomy, Cal Poly Pomona</w:t>
      </w:r>
    </w:p>
    <w:p w14:paraId="4A028CED" w14:textId="77777777" w:rsidR="000271DD" w:rsidRPr="000271DD" w:rsidRDefault="000271DD" w:rsidP="000271DD">
      <w:pPr>
        <w:pStyle w:val="En-tte"/>
        <w:jc w:val="center"/>
        <w:rPr>
          <w:rFonts w:ascii="Arial" w:hAnsi="Arial" w:cs="Arial"/>
        </w:rPr>
      </w:pPr>
      <w:proofErr w:type="spellStart"/>
      <w:r w:rsidRPr="000271DD">
        <w:rPr>
          <w:rFonts w:ascii="Arial" w:hAnsi="Arial" w:cs="Arial"/>
        </w:rPr>
        <w:t>Professeur</w:t>
      </w:r>
      <w:proofErr w:type="spellEnd"/>
      <w:r w:rsidRPr="000271DD">
        <w:rPr>
          <w:rFonts w:ascii="Arial" w:hAnsi="Arial" w:cs="Arial"/>
        </w:rPr>
        <w:t xml:space="preserve"> </w:t>
      </w:r>
      <w:proofErr w:type="spellStart"/>
      <w:r w:rsidRPr="000271DD">
        <w:rPr>
          <w:rFonts w:ascii="Arial" w:hAnsi="Arial" w:cs="Arial"/>
        </w:rPr>
        <w:t>Invité</w:t>
      </w:r>
      <w:proofErr w:type="spellEnd"/>
      <w:r w:rsidRPr="000271DD">
        <w:rPr>
          <w:rFonts w:ascii="Arial" w:hAnsi="Arial" w:cs="Arial"/>
        </w:rPr>
        <w:t xml:space="preserve">, </w:t>
      </w:r>
      <w:proofErr w:type="spellStart"/>
      <w:r w:rsidRPr="000271DD">
        <w:rPr>
          <w:rFonts w:ascii="Arial" w:hAnsi="Arial" w:cs="Arial"/>
        </w:rPr>
        <w:t>Université</w:t>
      </w:r>
      <w:proofErr w:type="spellEnd"/>
      <w:r w:rsidRPr="000271DD">
        <w:rPr>
          <w:rFonts w:ascii="Arial" w:hAnsi="Arial" w:cs="Arial"/>
        </w:rPr>
        <w:t xml:space="preserve"> Pierre </w:t>
      </w:r>
      <w:proofErr w:type="gramStart"/>
      <w:r w:rsidRPr="000271DD">
        <w:rPr>
          <w:rFonts w:ascii="Arial" w:hAnsi="Arial" w:cs="Arial"/>
        </w:rPr>
        <w:t>et</w:t>
      </w:r>
      <w:proofErr w:type="gramEnd"/>
      <w:r w:rsidRPr="000271DD">
        <w:rPr>
          <w:rFonts w:ascii="Arial" w:hAnsi="Arial" w:cs="Arial"/>
        </w:rPr>
        <w:t xml:space="preserve"> Marie Curie (UPMC)</w:t>
      </w:r>
    </w:p>
    <w:p w14:paraId="5EE54314" w14:textId="77777777" w:rsidR="000271DD" w:rsidRDefault="000271DD" w:rsidP="000271DD">
      <w:pPr>
        <w:pStyle w:val="En-tte"/>
        <w:jc w:val="center"/>
        <w:rPr>
          <w:rFonts w:ascii="Arial" w:hAnsi="Arial" w:cs="Arial"/>
          <w:sz w:val="20"/>
        </w:rPr>
      </w:pPr>
    </w:p>
    <w:p w14:paraId="1C4B2E16" w14:textId="77777777" w:rsidR="000271DD" w:rsidRDefault="000271DD" w:rsidP="000177A3">
      <w:pPr>
        <w:pStyle w:val="En-tte"/>
        <w:rPr>
          <w:rFonts w:ascii="Arial" w:hAnsi="Arial" w:cs="Arial"/>
          <w:sz w:val="20"/>
        </w:rPr>
      </w:pPr>
    </w:p>
    <w:p w14:paraId="0B33B0FA" w14:textId="77777777" w:rsidR="000271DD" w:rsidRPr="00B33DED" w:rsidRDefault="000271DD" w:rsidP="000271DD">
      <w:pPr>
        <w:pStyle w:val="En-tte"/>
        <w:jc w:val="center"/>
        <w:rPr>
          <w:rFonts w:ascii="Arial" w:hAnsi="Arial" w:cs="Arial"/>
          <w:sz w:val="20"/>
        </w:rPr>
      </w:pPr>
    </w:p>
    <w:p w14:paraId="59191606" w14:textId="77777777" w:rsidR="000271DD" w:rsidRDefault="000271DD" w:rsidP="000271DD">
      <w:pPr>
        <w:pStyle w:val="En-tte"/>
        <w:jc w:val="center"/>
        <w:rPr>
          <w:rFonts w:ascii="Arial" w:hAnsi="Arial"/>
          <w:b/>
          <w:bCs/>
          <w:szCs w:val="28"/>
          <w:lang w:eastAsia="ja-JP"/>
        </w:rPr>
      </w:pPr>
    </w:p>
    <w:p w14:paraId="326ECEA7" w14:textId="77777777" w:rsidR="000271DD" w:rsidRDefault="000271DD" w:rsidP="000271DD">
      <w:pPr>
        <w:pStyle w:val="En-tte"/>
        <w:jc w:val="center"/>
        <w:rPr>
          <w:rFonts w:ascii="Arial" w:hAnsi="Arial"/>
          <w:b/>
          <w:bCs/>
          <w:szCs w:val="28"/>
          <w:lang w:eastAsia="ja-JP"/>
        </w:rPr>
      </w:pPr>
    </w:p>
    <w:p w14:paraId="5FFABAC7" w14:textId="77777777" w:rsidR="000271DD" w:rsidRPr="00B33DED" w:rsidRDefault="000177A3" w:rsidP="000271DD">
      <w:pPr>
        <w:pStyle w:val="En-tte"/>
        <w:jc w:val="center"/>
        <w:rPr>
          <w:rFonts w:ascii="Arial" w:hAnsi="Arial" w:cs="Arial"/>
          <w:sz w:val="20"/>
        </w:rPr>
      </w:pPr>
      <w:r>
        <w:rPr>
          <w:rFonts w:ascii="Arial" w:hAnsi="Arial"/>
          <w:b/>
          <w:bCs/>
          <w:noProof/>
          <w:szCs w:val="28"/>
          <w:lang w:val="fr-FR" w:eastAsia="fr-FR"/>
        </w:rPr>
        <w:drawing>
          <wp:inline distT="0" distB="0" distL="0" distR="0" wp14:anchorId="3C8EFF1F" wp14:editId="54DE15E3">
            <wp:extent cx="5727700" cy="3580265"/>
            <wp:effectExtent l="0" t="0" r="0" b="1270"/>
            <wp:docPr id="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2"/>
                    <pic:cNvPicPr>
                      <a:picLocks noChangeAspect="1" noChangeArrowheads="1"/>
                    </pic:cNvPicPr>
                  </pic:nvPicPr>
                  <pic:blipFill>
                    <a:blip r:embed="rId12">
                      <a:alphaModFix amt="99000"/>
                      <a:extLst>
                        <a:ext uri="{28A0092B-C50C-407E-A947-70E740481C1C}">
                          <a14:useLocalDpi xmlns:a14="http://schemas.microsoft.com/office/drawing/2010/main" val="0"/>
                        </a:ext>
                      </a:extLst>
                    </a:blip>
                    <a:srcRect/>
                    <a:stretch>
                      <a:fillRect/>
                    </a:stretch>
                  </pic:blipFill>
                  <pic:spPr bwMode="auto">
                    <a:xfrm>
                      <a:off x="0" y="0"/>
                      <a:ext cx="5727700" cy="3580265"/>
                    </a:xfrm>
                    <a:prstGeom prst="rect">
                      <a:avLst/>
                    </a:prstGeom>
                    <a:solidFill>
                      <a:schemeClr val="tx1"/>
                    </a:solidFill>
                    <a:ln>
                      <a:noFill/>
                    </a:ln>
                  </pic:spPr>
                </pic:pic>
              </a:graphicData>
            </a:graphic>
          </wp:inline>
        </w:drawing>
      </w:r>
      <w:r w:rsidR="000271DD">
        <w:rPr>
          <w:rFonts w:ascii="Arial" w:hAnsi="Arial"/>
          <w:b/>
          <w:bCs/>
          <w:szCs w:val="28"/>
          <w:lang w:eastAsia="ja-JP"/>
        </w:rPr>
        <w:br w:type="page"/>
      </w:r>
    </w:p>
    <w:p w14:paraId="30DC4387" w14:textId="77777777" w:rsidR="00677582" w:rsidRDefault="00677582">
      <w:pPr>
        <w:rPr>
          <w:rFonts w:ascii="Arial" w:hAnsi="Arial"/>
          <w:b/>
          <w:bCs/>
          <w:szCs w:val="28"/>
          <w:lang w:eastAsia="ja-JP"/>
        </w:rPr>
      </w:pPr>
      <w:r>
        <w:rPr>
          <w:rFonts w:ascii="Arial" w:hAnsi="Arial"/>
          <w:b/>
          <w:bCs/>
          <w:szCs w:val="28"/>
          <w:lang w:eastAsia="ja-JP"/>
        </w:rPr>
        <w:lastRenderedPageBreak/>
        <w:br w:type="page"/>
      </w:r>
    </w:p>
    <w:p w14:paraId="0D1766B7" w14:textId="77777777" w:rsidR="001C449D" w:rsidRDefault="00D36965" w:rsidP="00912256">
      <w:pPr>
        <w:pStyle w:val="Paragraphedeliste"/>
        <w:widowControl w:val="0"/>
        <w:numPr>
          <w:ilvl w:val="0"/>
          <w:numId w:val="1"/>
        </w:numPr>
        <w:tabs>
          <w:tab w:val="left" w:pos="360"/>
        </w:tabs>
        <w:autoSpaceDE w:val="0"/>
        <w:autoSpaceDN w:val="0"/>
        <w:adjustRightInd w:val="0"/>
        <w:ind w:left="360"/>
        <w:rPr>
          <w:rFonts w:ascii="Arial" w:hAnsi="Arial"/>
          <w:b/>
          <w:bCs/>
          <w:szCs w:val="28"/>
          <w:lang w:eastAsia="ja-JP"/>
        </w:rPr>
      </w:pPr>
      <w:r>
        <w:rPr>
          <w:rFonts w:ascii="Arial" w:hAnsi="Arial"/>
          <w:b/>
          <w:bCs/>
          <w:szCs w:val="28"/>
          <w:lang w:eastAsia="ja-JP"/>
        </w:rPr>
        <w:t xml:space="preserve">Draw a series of 4 </w:t>
      </w:r>
      <w:r w:rsidR="000177A3">
        <w:rPr>
          <w:rFonts w:ascii="Arial" w:hAnsi="Arial"/>
          <w:b/>
          <w:bCs/>
          <w:szCs w:val="28"/>
          <w:lang w:eastAsia="ja-JP"/>
        </w:rPr>
        <w:t>concentric circles on the ground, using sidewalk chalk, as shown below</w:t>
      </w:r>
      <w:r>
        <w:rPr>
          <w:rFonts w:ascii="Arial" w:hAnsi="Arial"/>
          <w:b/>
          <w:bCs/>
          <w:szCs w:val="28"/>
          <w:lang w:eastAsia="ja-JP"/>
        </w:rPr>
        <w:t xml:space="preserve">.  </w:t>
      </w:r>
    </w:p>
    <w:p w14:paraId="55CC37B2" w14:textId="77777777" w:rsidR="001C449D" w:rsidRDefault="001C449D" w:rsidP="001C449D">
      <w:pPr>
        <w:pStyle w:val="Paragraphedeliste"/>
        <w:widowControl w:val="0"/>
        <w:tabs>
          <w:tab w:val="left" w:pos="360"/>
        </w:tabs>
        <w:autoSpaceDE w:val="0"/>
        <w:autoSpaceDN w:val="0"/>
        <w:adjustRightInd w:val="0"/>
        <w:ind w:left="360"/>
        <w:rPr>
          <w:rFonts w:ascii="Arial" w:hAnsi="Arial"/>
          <w:b/>
          <w:bCs/>
          <w:szCs w:val="28"/>
          <w:lang w:eastAsia="ja-JP"/>
        </w:rPr>
      </w:pPr>
    </w:p>
    <w:p w14:paraId="168190DE" w14:textId="77777777" w:rsidR="005B34D6" w:rsidRPr="005B34D6" w:rsidRDefault="00D36965" w:rsidP="001C449D">
      <w:pPr>
        <w:pStyle w:val="Paragraphedeliste"/>
        <w:widowControl w:val="0"/>
        <w:tabs>
          <w:tab w:val="left" w:pos="360"/>
        </w:tabs>
        <w:autoSpaceDE w:val="0"/>
        <w:autoSpaceDN w:val="0"/>
        <w:adjustRightInd w:val="0"/>
        <w:ind w:left="360"/>
        <w:rPr>
          <w:rFonts w:ascii="Arial" w:hAnsi="Arial"/>
          <w:b/>
          <w:bCs/>
          <w:szCs w:val="28"/>
          <w:lang w:eastAsia="ja-JP"/>
        </w:rPr>
      </w:pPr>
      <w:r w:rsidRPr="001C449D">
        <w:rPr>
          <w:rFonts w:ascii="Arial" w:hAnsi="Arial"/>
          <w:bCs/>
          <w:szCs w:val="28"/>
          <w:lang w:eastAsia="ja-JP"/>
        </w:rPr>
        <w:t>The radius of circle 2 is twice that of circle 1, the radius of circle 3 is three times that of circle 1 and the radius of circle 4 is four times that of circle 1.</w:t>
      </w:r>
      <w:r w:rsidR="001C449D" w:rsidRPr="001C449D">
        <w:rPr>
          <w:rFonts w:ascii="Arial" w:hAnsi="Arial"/>
          <w:bCs/>
          <w:szCs w:val="28"/>
          <w:lang w:eastAsia="ja-JP"/>
        </w:rPr>
        <w:t xml:space="preserve">  </w:t>
      </w:r>
      <w:r w:rsidR="001C449D">
        <w:rPr>
          <w:rFonts w:ascii="Arial" w:hAnsi="Arial"/>
          <w:bCs/>
          <w:szCs w:val="28"/>
          <w:lang w:eastAsia="ja-JP"/>
        </w:rPr>
        <w:t xml:space="preserve">The letter C indicates the center of the Galaxy, and the letter S indicates the position of the Sun (solar system), which is about halfway to the edge of the Galaxy.  </w:t>
      </w:r>
    </w:p>
    <w:p w14:paraId="039F4907" w14:textId="77777777" w:rsidR="005B34D6" w:rsidRDefault="005B34D6" w:rsidP="005B34D6">
      <w:pPr>
        <w:widowControl w:val="0"/>
        <w:tabs>
          <w:tab w:val="left" w:pos="360"/>
        </w:tabs>
        <w:autoSpaceDE w:val="0"/>
        <w:autoSpaceDN w:val="0"/>
        <w:adjustRightInd w:val="0"/>
        <w:rPr>
          <w:rFonts w:ascii="Arial" w:hAnsi="Arial"/>
          <w:bCs/>
          <w:szCs w:val="28"/>
          <w:lang w:eastAsia="ja-JP"/>
        </w:rPr>
      </w:pPr>
    </w:p>
    <w:p w14:paraId="10C143C0" w14:textId="77777777" w:rsidR="009075C5" w:rsidRDefault="007E6D3C" w:rsidP="005B34D6">
      <w:pPr>
        <w:widowControl w:val="0"/>
        <w:tabs>
          <w:tab w:val="left" w:pos="360"/>
        </w:tabs>
        <w:autoSpaceDE w:val="0"/>
        <w:autoSpaceDN w:val="0"/>
        <w:adjustRightInd w:val="0"/>
        <w:rPr>
          <w:rFonts w:ascii="Arial" w:hAnsi="Arial"/>
          <w:bCs/>
          <w:szCs w:val="28"/>
          <w:lang w:eastAsia="ja-JP"/>
        </w:rPr>
      </w:pPr>
      <w:r>
        <w:rPr>
          <w:rFonts w:ascii="Arial" w:hAnsi="Arial"/>
          <w:bCs/>
          <w:noProof/>
          <w:szCs w:val="28"/>
          <w:lang w:val="fr-FR" w:eastAsia="fr-FR"/>
        </w:rPr>
        <mc:AlternateContent>
          <mc:Choice Requires="wpg">
            <w:drawing>
              <wp:anchor distT="0" distB="0" distL="114300" distR="114300" simplePos="0" relativeHeight="251846656" behindDoc="0" locked="0" layoutInCell="1" allowOverlap="1" wp14:anchorId="66FA8632" wp14:editId="33FB191C">
                <wp:simplePos x="0" y="0"/>
                <wp:positionH relativeFrom="column">
                  <wp:posOffset>871855</wp:posOffset>
                </wp:positionH>
                <wp:positionV relativeFrom="paragraph">
                  <wp:posOffset>142875</wp:posOffset>
                </wp:positionV>
                <wp:extent cx="4465320" cy="3884930"/>
                <wp:effectExtent l="0" t="0" r="30480" b="1270"/>
                <wp:wrapThrough wrapText="bothSides">
                  <wp:wrapPolygon edited="0">
                    <wp:start x="8846" y="0"/>
                    <wp:lineTo x="7003" y="424"/>
                    <wp:lineTo x="3686" y="1836"/>
                    <wp:lineTo x="3686" y="2401"/>
                    <wp:lineTo x="2580" y="3389"/>
                    <wp:lineTo x="2212" y="4095"/>
                    <wp:lineTo x="2212" y="4660"/>
                    <wp:lineTo x="1720" y="4802"/>
                    <wp:lineTo x="737" y="6355"/>
                    <wp:lineTo x="246" y="10450"/>
                    <wp:lineTo x="246" y="11439"/>
                    <wp:lineTo x="737" y="14263"/>
                    <wp:lineTo x="1597" y="16523"/>
                    <wp:lineTo x="2703" y="18218"/>
                    <wp:lineTo x="5160" y="20477"/>
                    <wp:lineTo x="8355" y="21325"/>
                    <wp:lineTo x="9215" y="21466"/>
                    <wp:lineTo x="9952" y="21466"/>
                    <wp:lineTo x="13024" y="20619"/>
                    <wp:lineTo x="13392" y="20477"/>
                    <wp:lineTo x="16096" y="18500"/>
                    <wp:lineTo x="17570" y="15958"/>
                    <wp:lineTo x="18553" y="15958"/>
                    <wp:lineTo x="21379" y="14263"/>
                    <wp:lineTo x="21625" y="12569"/>
                    <wp:lineTo x="21625" y="7767"/>
                    <wp:lineTo x="20519" y="7061"/>
                    <wp:lineTo x="18061" y="6920"/>
                    <wp:lineTo x="17201" y="4519"/>
                    <wp:lineTo x="15850" y="3107"/>
                    <wp:lineTo x="14867" y="2401"/>
                    <wp:lineTo x="14990" y="1836"/>
                    <wp:lineTo x="11795" y="424"/>
                    <wp:lineTo x="9584" y="0"/>
                    <wp:lineTo x="8846" y="0"/>
                  </wp:wrapPolygon>
                </wp:wrapThrough>
                <wp:docPr id="674262" name="Group 674262"/>
                <wp:cNvGraphicFramePr/>
                <a:graphic xmlns:a="http://schemas.openxmlformats.org/drawingml/2006/main">
                  <a:graphicData uri="http://schemas.microsoft.com/office/word/2010/wordprocessingGroup">
                    <wpg:wgp>
                      <wpg:cNvGrpSpPr/>
                      <wpg:grpSpPr>
                        <a:xfrm>
                          <a:off x="0" y="0"/>
                          <a:ext cx="4465320" cy="3884930"/>
                          <a:chOff x="0" y="0"/>
                          <a:chExt cx="4465320" cy="3884930"/>
                        </a:xfrm>
                      </wpg:grpSpPr>
                      <wpg:grpSp>
                        <wpg:cNvPr id="674180" name="Group 674180"/>
                        <wpg:cNvGrpSpPr/>
                        <wpg:grpSpPr>
                          <a:xfrm>
                            <a:off x="0" y="0"/>
                            <a:ext cx="3894455" cy="3884930"/>
                            <a:chOff x="0" y="0"/>
                            <a:chExt cx="3894455" cy="3884930"/>
                          </a:xfrm>
                        </wpg:grpSpPr>
                        <wps:wsp>
                          <wps:cNvPr id="674017" name="Text Box 674017"/>
                          <wps:cNvSpPr txBox="1"/>
                          <wps:spPr>
                            <a:xfrm>
                              <a:off x="1432560" y="393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3A2F77"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2981BBB4" wp14:editId="710AB56A">
                                      <wp:extent cx="45720" cy="63305"/>
                                      <wp:effectExtent l="0" t="0" r="5080" b="0"/>
                                      <wp:docPr id="67418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4179" name="Group 674179"/>
                          <wpg:cNvGrpSpPr/>
                          <wpg:grpSpPr>
                            <a:xfrm>
                              <a:off x="0" y="0"/>
                              <a:ext cx="3894455" cy="3884930"/>
                              <a:chOff x="0" y="0"/>
                              <a:chExt cx="3894455" cy="3884930"/>
                            </a:xfrm>
                          </wpg:grpSpPr>
                          <wps:wsp>
                            <wps:cNvPr id="673712" name="Text Box 673712"/>
                            <wps:cNvSpPr txBox="1"/>
                            <wps:spPr>
                              <a:xfrm>
                                <a:off x="285115" y="85661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471341F"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42DE9938" wp14:editId="70A8E0F8">
                                        <wp:extent cx="45720" cy="63305"/>
                                        <wp:effectExtent l="0" t="0" r="5080" b="0"/>
                                        <wp:docPr id="67418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4014" name="Group 674014"/>
                            <wpg:cNvGrpSpPr/>
                            <wpg:grpSpPr>
                              <a:xfrm>
                                <a:off x="0" y="0"/>
                                <a:ext cx="3894455" cy="3884930"/>
                                <a:chOff x="0" y="0"/>
                                <a:chExt cx="3894455" cy="3884930"/>
                              </a:xfrm>
                            </wpg:grpSpPr>
                            <wpg:grpSp>
                              <wpg:cNvPr id="674001" name="Group 674001"/>
                              <wpg:cNvGrpSpPr/>
                              <wpg:grpSpPr>
                                <a:xfrm>
                                  <a:off x="0" y="0"/>
                                  <a:ext cx="3894455" cy="3884930"/>
                                  <a:chOff x="0" y="0"/>
                                  <a:chExt cx="3894455" cy="3884930"/>
                                </a:xfrm>
                              </wpg:grpSpPr>
                              <wpg:grpSp>
                                <wpg:cNvPr id="673992" name="Group 673992"/>
                                <wpg:cNvGrpSpPr/>
                                <wpg:grpSpPr>
                                  <a:xfrm>
                                    <a:off x="0" y="0"/>
                                    <a:ext cx="3894455" cy="3884930"/>
                                    <a:chOff x="0" y="0"/>
                                    <a:chExt cx="3894455" cy="3884930"/>
                                  </a:xfrm>
                                </wpg:grpSpPr>
                                <wpg:grpSp>
                                  <wpg:cNvPr id="673709" name="Group 673709"/>
                                  <wpg:cNvGrpSpPr/>
                                  <wpg:grpSpPr>
                                    <a:xfrm>
                                      <a:off x="0" y="0"/>
                                      <a:ext cx="3894455" cy="3884930"/>
                                      <a:chOff x="0" y="0"/>
                                      <a:chExt cx="3894455" cy="3884930"/>
                                    </a:xfrm>
                                  </wpg:grpSpPr>
                                  <wpg:grpSp>
                                    <wpg:cNvPr id="673700" name="Group 673700"/>
                                    <wpg:cNvGrpSpPr/>
                                    <wpg:grpSpPr>
                                      <a:xfrm>
                                        <a:off x="0" y="0"/>
                                        <a:ext cx="3894455" cy="3884930"/>
                                        <a:chOff x="0" y="0"/>
                                        <a:chExt cx="3894455" cy="3884930"/>
                                      </a:xfrm>
                                    </wpg:grpSpPr>
                                    <wpg:grpSp>
                                      <wpg:cNvPr id="673684" name="Group 673684"/>
                                      <wpg:cNvGrpSpPr/>
                                      <wpg:grpSpPr>
                                        <a:xfrm>
                                          <a:off x="0" y="0"/>
                                          <a:ext cx="3894455" cy="3884930"/>
                                          <a:chOff x="0" y="0"/>
                                          <a:chExt cx="3894455" cy="3884930"/>
                                        </a:xfrm>
                                      </wpg:grpSpPr>
                                      <wpg:grpSp>
                                        <wpg:cNvPr id="673665" name="Group 673665"/>
                                        <wpg:cNvGrpSpPr/>
                                        <wpg:grpSpPr>
                                          <a:xfrm>
                                            <a:off x="140335" y="127000"/>
                                            <a:ext cx="3657600" cy="3657600"/>
                                            <a:chOff x="0" y="0"/>
                                            <a:chExt cx="3657600" cy="3657600"/>
                                          </a:xfrm>
                                        </wpg:grpSpPr>
                                        <wps:wsp>
                                          <wps:cNvPr id="54297" name="Text Box 54297"/>
                                          <wps:cNvSpPr txBox="1"/>
                                          <wps:spPr>
                                            <a:xfrm>
                                              <a:off x="1724025" y="307911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0C85D7" w14:textId="77777777" w:rsidR="00E36E5D" w:rsidRPr="00196E20" w:rsidRDefault="00E36E5D" w:rsidP="006D7FCE">
                                                <w:pPr>
                                                  <w:rPr>
                                                    <w:rFonts w:ascii="Arial" w:hAnsi="Arial"/>
                                                  </w:rPr>
                                                </w:pPr>
                                                <w:r>
                                                  <w:rPr>
                                                    <w:rFonts w:ascii="Arial" w:hAnsi="Arial"/>
                                                  </w:rPr>
                                                  <w:t>3</w:t>
                                                </w:r>
                                                <w:r>
                                                  <w:rPr>
                                                    <w:rFonts w:ascii="Arial" w:hAnsi="Arial"/>
                                                    <w:noProof/>
                                                    <w:lang w:val="fr-FR" w:eastAsia="fr-FR"/>
                                                  </w:rPr>
                                                  <w:drawing>
                                                    <wp:inline distT="0" distB="0" distL="0" distR="0" wp14:anchorId="19CB6BF4" wp14:editId="2BF92BCF">
                                                      <wp:extent cx="45720" cy="63305"/>
                                                      <wp:effectExtent l="0" t="0" r="5080" b="0"/>
                                                      <wp:docPr id="67418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11127892" wp14:editId="0CA840C0">
                                                      <wp:extent cx="45720" cy="63305"/>
                                                      <wp:effectExtent l="0" t="0" r="5080" b="0"/>
                                                      <wp:docPr id="67418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3600" name="Group 673600"/>
                                          <wpg:cNvGrpSpPr/>
                                          <wpg:grpSpPr>
                                            <a:xfrm>
                                              <a:off x="0" y="0"/>
                                              <a:ext cx="3657600" cy="3657600"/>
                                              <a:chOff x="0" y="0"/>
                                              <a:chExt cx="3657600" cy="3657600"/>
                                            </a:xfrm>
                                          </wpg:grpSpPr>
                                          <wpg:grpSp>
                                            <wpg:cNvPr id="20" name="Group 20"/>
                                            <wpg:cNvGrpSpPr>
                                              <a:grpSpLocks noChangeAspect="1"/>
                                            </wpg:cNvGrpSpPr>
                                            <wpg:grpSpPr>
                                              <a:xfrm>
                                                <a:off x="0" y="0"/>
                                                <a:ext cx="3657600" cy="3657600"/>
                                                <a:chOff x="0" y="0"/>
                                                <a:chExt cx="3657600" cy="3657600"/>
                                              </a:xfrm>
                                            </wpg:grpSpPr>
                                            <wps:wsp>
                                              <wps:cNvPr id="16" name="Oval 16"/>
                                              <wps:cNvSpPr>
                                                <a:spLocks noChangeAspect="1"/>
                                              </wps:cNvSpPr>
                                              <wps:spPr>
                                                <a:xfrm>
                                                  <a:off x="0" y="0"/>
                                                  <a:ext cx="3657600" cy="3657600"/>
                                                </a:xfrm>
                                                <a:prstGeom prst="ellipse">
                                                  <a:avLst/>
                                                </a:prstGeom>
                                                <a:noFill/>
                                                <a:ln w="15875">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Oval 17"/>
                                              <wps:cNvSpPr>
                                                <a:spLocks noChangeAspect="1"/>
                                              </wps:cNvSpPr>
                                              <wps:spPr>
                                                <a:xfrm>
                                                  <a:off x="457200" y="457200"/>
                                                  <a:ext cx="2743200" cy="2743200"/>
                                                </a:xfrm>
                                                <a:prstGeom prst="ellipse">
                                                  <a:avLst/>
                                                </a:prstGeom>
                                                <a:noFill/>
                                                <a:ln w="15875">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Oval 18"/>
                                              <wps:cNvSpPr>
                                                <a:spLocks noChangeAspect="1"/>
                                              </wps:cNvSpPr>
                                              <wps:spPr>
                                                <a:xfrm>
                                                  <a:off x="914400" y="905933"/>
                                                  <a:ext cx="1828800" cy="1828800"/>
                                                </a:xfrm>
                                                <a:prstGeom prst="ellipse">
                                                  <a:avLst/>
                                                </a:prstGeom>
                                                <a:noFill/>
                                                <a:ln w="15875">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Oval 19"/>
                                              <wps:cNvSpPr>
                                                <a:spLocks noChangeAspect="1"/>
                                              </wps:cNvSpPr>
                                              <wps:spPr>
                                                <a:xfrm>
                                                  <a:off x="1371600" y="1371600"/>
                                                  <a:ext cx="914400" cy="914400"/>
                                                </a:xfrm>
                                                <a:prstGeom prst="ellipse">
                                                  <a:avLst/>
                                                </a:prstGeom>
                                                <a:noFill/>
                                                <a:ln w="15875">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 name="Text Box 21"/>
                                            <wps:cNvSpPr txBox="1"/>
                                            <wps:spPr>
                                              <a:xfrm>
                                                <a:off x="1692910" y="124968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DEA444" w14:textId="77777777" w:rsidR="00E36E5D" w:rsidRPr="00196E20" w:rsidRDefault="00E36E5D">
                                                  <w:pPr>
                                                    <w:rPr>
                                                      <w:rFonts w:ascii="Arial" w:hAnsi="Arial"/>
                                                    </w:rPr>
                                                  </w:pPr>
                                                  <w:r w:rsidRPr="00196E20">
                                                    <w:rPr>
                                                      <w:rFonts w:ascii="Arial" w:hAnsi="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1690370" y="213868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222E40" w14:textId="77777777" w:rsidR="00E36E5D" w:rsidRPr="00196E20" w:rsidRDefault="00E36E5D">
                                                  <w:pPr>
                                                    <w:rPr>
                                                      <w:rFonts w:ascii="Arial" w:hAnsi="Arial"/>
                                                    </w:rPr>
                                                  </w:pPr>
                                                  <w:r w:rsidRPr="00196E20">
                                                    <w:rPr>
                                                      <w:rFonts w:ascii="Arial" w:hAnsi="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1224915" y="169926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D9EBB4" w14:textId="77777777" w:rsidR="00E36E5D" w:rsidRPr="00196E20" w:rsidRDefault="00E36E5D" w:rsidP="00E5592B">
                                                  <w:pPr>
                                                    <w:rPr>
                                                      <w:rFonts w:ascii="Arial" w:hAnsi="Arial"/>
                                                    </w:rPr>
                                                  </w:pPr>
                                                  <w:r w:rsidRPr="00196E20">
                                                    <w:rPr>
                                                      <w:rFonts w:ascii="Arial" w:hAnsi="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2018030" y="139065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E383F01" w14:textId="77777777" w:rsidR="00E36E5D" w:rsidRPr="00196E20" w:rsidRDefault="00E36E5D" w:rsidP="00E5592B">
                                                  <w:pPr>
                                                    <w:rPr>
                                                      <w:rFonts w:ascii="Arial" w:hAnsi="Arial"/>
                                                    </w:rPr>
                                                  </w:pPr>
                                                  <w:r w:rsidRPr="00196E20">
                                                    <w:rPr>
                                                      <w:rFonts w:ascii="Arial" w:hAnsi="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2150110" y="170688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0D8986E" w14:textId="77777777" w:rsidR="00E36E5D" w:rsidRPr="00196E20" w:rsidRDefault="00E36E5D" w:rsidP="00E5592B">
                                                  <w:pPr>
                                                    <w:rPr>
                                                      <w:rFonts w:ascii="Arial" w:hAnsi="Arial"/>
                                                    </w:rPr>
                                                  </w:pPr>
                                                  <w:r w:rsidRPr="00196E20">
                                                    <w:rPr>
                                                      <w:rFonts w:ascii="Arial" w:hAnsi="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1361440" y="199771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22A3A2F" w14:textId="77777777" w:rsidR="00E36E5D" w:rsidRPr="00196E20" w:rsidRDefault="00E36E5D" w:rsidP="00E5592B">
                                                  <w:pPr>
                                                    <w:rPr>
                                                      <w:rFonts w:ascii="Arial" w:hAnsi="Arial"/>
                                                    </w:rPr>
                                                  </w:pPr>
                                                  <w:r w:rsidRPr="00196E20">
                                                    <w:rPr>
                                                      <w:rFonts w:ascii="Arial" w:hAnsi="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Text Box 27"/>
                                            <wps:cNvSpPr txBox="1"/>
                                            <wps:spPr>
                                              <a:xfrm>
                                                <a:off x="2037715" y="199771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8D58C41" w14:textId="77777777" w:rsidR="00E36E5D" w:rsidRPr="00196E20" w:rsidRDefault="00E36E5D" w:rsidP="00E5592B">
                                                  <w:pPr>
                                                    <w:rPr>
                                                      <w:rFonts w:ascii="Arial" w:hAnsi="Arial"/>
                                                    </w:rPr>
                                                  </w:pPr>
                                                  <w:r w:rsidRPr="00196E20">
                                                    <w:rPr>
                                                      <w:rFonts w:ascii="Arial" w:hAnsi="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Text Box 28"/>
                                            <wps:cNvSpPr txBox="1"/>
                                            <wps:spPr>
                                              <a:xfrm>
                                                <a:off x="1371600" y="137160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CCC5F0" w14:textId="77777777" w:rsidR="00E36E5D" w:rsidRPr="00196E20" w:rsidRDefault="00E36E5D" w:rsidP="00E5592B">
                                                  <w:pPr>
                                                    <w:rPr>
                                                      <w:rFonts w:ascii="Arial" w:hAnsi="Arial"/>
                                                    </w:rPr>
                                                  </w:pPr>
                                                  <w:r w:rsidRPr="00196E20">
                                                    <w:rPr>
                                                      <w:rFonts w:ascii="Arial" w:hAnsi="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1685290" y="788670"/>
                                                <a:ext cx="253950" cy="286498"/>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E952B6E" w14:textId="77777777" w:rsidR="00E36E5D" w:rsidRPr="00196E20" w:rsidRDefault="00E36E5D" w:rsidP="009E4286">
                                                  <w:pPr>
                                                    <w:rPr>
                                                      <w:rFonts w:ascii="Arial" w:hAnsi="Arial"/>
                                                    </w:rPr>
                                                  </w:pPr>
                                                  <w:r>
                                                    <w:rPr>
                                                      <w:rFonts w:ascii="Arial" w:hAnsi="Arial"/>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Text Box 31"/>
                                            <wps:cNvSpPr txBox="1"/>
                                            <wps:spPr>
                                              <a:xfrm>
                                                <a:off x="1711960" y="261048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978D70" w14:textId="77777777" w:rsidR="00E36E5D" w:rsidRPr="00196E20" w:rsidRDefault="00E36E5D" w:rsidP="009E4286">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272" name="Text Box 54272"/>
                                            <wps:cNvSpPr txBox="1"/>
                                            <wps:spPr>
                                              <a:xfrm>
                                                <a:off x="2600325" y="17030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AB05A9C" w14:textId="77777777" w:rsidR="00E36E5D" w:rsidRPr="00196E20" w:rsidRDefault="00E36E5D" w:rsidP="009E4286">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273" name="Text Box 54273"/>
                                            <wps:cNvSpPr txBox="1"/>
                                            <wps:spPr>
                                              <a:xfrm>
                                                <a:off x="779780" y="17030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4F94D52" w14:textId="77777777" w:rsidR="00E36E5D" w:rsidRPr="00196E20" w:rsidRDefault="00E36E5D" w:rsidP="009E4286">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275" name="Text Box 54275"/>
                                            <wps:cNvSpPr txBox="1"/>
                                            <wps:spPr>
                                              <a:xfrm>
                                                <a:off x="2328545" y="105029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39E533" w14:textId="77777777" w:rsidR="00E36E5D" w:rsidRPr="00196E20" w:rsidRDefault="00E36E5D" w:rsidP="009E4286">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276" name="Text Box 54276"/>
                                            <wps:cNvSpPr txBox="1"/>
                                            <wps:spPr>
                                              <a:xfrm>
                                                <a:off x="2346325" y="232854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541E9C0" w14:textId="77777777" w:rsidR="00E36E5D" w:rsidRPr="00196E20" w:rsidRDefault="00E36E5D" w:rsidP="009E4286">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277" name="Text Box 54277"/>
                                            <wps:cNvSpPr txBox="1"/>
                                            <wps:spPr>
                                              <a:xfrm>
                                                <a:off x="1034415" y="233108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8D32F1" w14:textId="77777777" w:rsidR="00E36E5D" w:rsidRPr="00196E20" w:rsidRDefault="00E36E5D" w:rsidP="009E4286">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278" name="Text Box 54278"/>
                                            <wps:cNvSpPr txBox="1"/>
                                            <wps:spPr>
                                              <a:xfrm>
                                                <a:off x="1023620" y="108331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3107728" w14:textId="77777777" w:rsidR="00E36E5D" w:rsidRPr="00196E20" w:rsidRDefault="00E36E5D" w:rsidP="009E4286">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279" name="Text Box 54279"/>
                                            <wps:cNvSpPr txBox="1"/>
                                            <wps:spPr>
                                              <a:xfrm>
                                                <a:off x="2041525" y="86550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966ABAB" w14:textId="77777777" w:rsidR="00E36E5D" w:rsidRPr="00196E20" w:rsidRDefault="00E36E5D" w:rsidP="009E4286">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280" name="Text Box 54280"/>
                                            <wps:cNvSpPr txBox="1"/>
                                            <wps:spPr>
                                              <a:xfrm>
                                                <a:off x="2541270" y="134810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3E565B1" w14:textId="77777777" w:rsidR="00E36E5D" w:rsidRPr="00196E20" w:rsidRDefault="00E36E5D" w:rsidP="009E4286">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281" name="Text Box 54281"/>
                                            <wps:cNvSpPr txBox="1"/>
                                            <wps:spPr>
                                              <a:xfrm>
                                                <a:off x="1670685" y="1709420"/>
                                                <a:ext cx="271780" cy="25209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95B4092" w14:textId="77777777" w:rsidR="00E36E5D" w:rsidRPr="00196E20" w:rsidRDefault="00E36E5D" w:rsidP="009E4286">
                                                  <w:pPr>
                                                    <w:rPr>
                                                      <w:rFonts w:ascii="Arial" w:hAnsi="Arial"/>
                                                    </w:rPr>
                                                  </w:pPr>
                                                  <w:r>
                                                    <w:rPr>
                                                      <w:rFonts w:ascii="Arial" w:hAnsi="Arial"/>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282" name="Text Box 54282"/>
                                            <wps:cNvSpPr txBox="1"/>
                                            <wps:spPr>
                                              <a:xfrm>
                                                <a:off x="2531110" y="204152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BFA847" w14:textId="77777777" w:rsidR="00E36E5D" w:rsidRPr="00196E20" w:rsidRDefault="00E36E5D" w:rsidP="009E4286">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283" name="Text Box 54283"/>
                                            <wps:cNvSpPr txBox="1"/>
                                            <wps:spPr>
                                              <a:xfrm>
                                                <a:off x="1346200" y="250444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5DF642E" w14:textId="77777777" w:rsidR="00E36E5D" w:rsidRPr="00196E20" w:rsidRDefault="00E36E5D" w:rsidP="009E4286">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284" name="Text Box 54284"/>
                                            <wps:cNvSpPr txBox="1"/>
                                            <wps:spPr>
                                              <a:xfrm>
                                                <a:off x="2065655" y="251396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667C99F" w14:textId="77777777" w:rsidR="00E36E5D" w:rsidRPr="00196E20" w:rsidRDefault="00E36E5D" w:rsidP="009E4286">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285" name="Text Box 54285"/>
                                            <wps:cNvSpPr txBox="1"/>
                                            <wps:spPr>
                                              <a:xfrm>
                                                <a:off x="854075" y="201041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CAC6E90" w14:textId="77777777" w:rsidR="00E36E5D" w:rsidRPr="00196E20" w:rsidRDefault="00E36E5D" w:rsidP="009E4286">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286" name="Text Box 54286"/>
                                            <wps:cNvSpPr txBox="1"/>
                                            <wps:spPr>
                                              <a:xfrm>
                                                <a:off x="845820" y="13728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AFE9E99" w14:textId="77777777" w:rsidR="00E36E5D" w:rsidRPr="00196E20" w:rsidRDefault="00E36E5D" w:rsidP="009E4286">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287" name="Text Box 54287"/>
                                            <wps:cNvSpPr txBox="1"/>
                                            <wps:spPr>
                                              <a:xfrm>
                                                <a:off x="1333500" y="88074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D9DB85" w14:textId="77777777" w:rsidR="00E36E5D" w:rsidRPr="00196E20" w:rsidRDefault="00E36E5D" w:rsidP="009E4286">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288" name="Text Box 54288"/>
                                            <wps:cNvSpPr txBox="1"/>
                                            <wps:spPr>
                                              <a:xfrm>
                                                <a:off x="1685290" y="33782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22F1E5C" w14:textId="77777777" w:rsidR="00E36E5D" w:rsidRPr="00196E20" w:rsidRDefault="00E36E5D" w:rsidP="006D7FCE">
                                                  <w:pPr>
                                                    <w:rPr>
                                                      <w:rFonts w:ascii="Arial" w:hAnsi="Arial"/>
                                                    </w:rPr>
                                                  </w:pPr>
                                                  <w:r>
                                                    <w:rPr>
                                                      <w:rFonts w:ascii="Arial" w:hAnsi="Arial"/>
                                                    </w:rPr>
                                                    <w:t>3</w:t>
                                                  </w:r>
                                                  <w:r>
                                                    <w:rPr>
                                                      <w:rFonts w:ascii="Arial" w:hAnsi="Arial"/>
                                                      <w:noProof/>
                                                      <w:lang w:val="fr-FR" w:eastAsia="fr-FR"/>
                                                    </w:rPr>
                                                    <w:drawing>
                                                      <wp:inline distT="0" distB="0" distL="0" distR="0" wp14:anchorId="2DC8B2B5" wp14:editId="077CA2FF">
                                                        <wp:extent cx="45720" cy="63305"/>
                                                        <wp:effectExtent l="0" t="0" r="5080" b="0"/>
                                                        <wp:docPr id="67418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5385D0ED" wp14:editId="4FACE817">
                                                        <wp:extent cx="45720" cy="63305"/>
                                                        <wp:effectExtent l="0" t="0" r="5080" b="0"/>
                                                        <wp:docPr id="6741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291" name="Text Box 54291"/>
                                            <wps:cNvSpPr txBox="1"/>
                                            <wps:spPr>
                                              <a:xfrm>
                                                <a:off x="3062605" y="170370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73BD00" w14:textId="77777777" w:rsidR="00E36E5D" w:rsidRPr="00196E20" w:rsidRDefault="00E36E5D" w:rsidP="006D7FCE">
                                                  <w:pPr>
                                                    <w:rPr>
                                                      <w:rFonts w:ascii="Arial" w:hAnsi="Arial"/>
                                                    </w:rPr>
                                                  </w:pPr>
                                                  <w:r>
                                                    <w:rPr>
                                                      <w:rFonts w:ascii="Arial" w:hAnsi="Arial"/>
                                                    </w:rPr>
                                                    <w:t>3</w:t>
                                                  </w:r>
                                                  <w:r>
                                                    <w:rPr>
                                                      <w:rFonts w:ascii="Arial" w:hAnsi="Arial"/>
                                                      <w:noProof/>
                                                      <w:lang w:val="fr-FR" w:eastAsia="fr-FR"/>
                                                    </w:rPr>
                                                    <w:drawing>
                                                      <wp:inline distT="0" distB="0" distL="0" distR="0" wp14:anchorId="3750ABF3" wp14:editId="2CE14AD7">
                                                        <wp:extent cx="45720" cy="63305"/>
                                                        <wp:effectExtent l="0" t="0" r="5080" b="0"/>
                                                        <wp:docPr id="67418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5A00F178" wp14:editId="713C80DA">
                                                        <wp:extent cx="45720" cy="63305"/>
                                                        <wp:effectExtent l="0" t="0" r="5080" b="0"/>
                                                        <wp:docPr id="67418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294" name="Text Box 54294"/>
                                            <wps:cNvSpPr txBox="1"/>
                                            <wps:spPr>
                                              <a:xfrm>
                                                <a:off x="325755" y="17030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3EF831" w14:textId="77777777" w:rsidR="00E36E5D" w:rsidRPr="00196E20" w:rsidRDefault="00E36E5D" w:rsidP="006D7FCE">
                                                  <w:pPr>
                                                    <w:rPr>
                                                      <w:rFonts w:ascii="Arial" w:hAnsi="Arial"/>
                                                    </w:rPr>
                                                  </w:pPr>
                                                  <w:r>
                                                    <w:rPr>
                                                      <w:rFonts w:ascii="Arial" w:hAnsi="Arial"/>
                                                    </w:rPr>
                                                    <w:t>3</w:t>
                                                  </w:r>
                                                  <w:r>
                                                    <w:rPr>
                                                      <w:rFonts w:ascii="Arial" w:hAnsi="Arial"/>
                                                      <w:noProof/>
                                                      <w:lang w:val="fr-FR" w:eastAsia="fr-FR"/>
                                                    </w:rPr>
                                                    <w:drawing>
                                                      <wp:inline distT="0" distB="0" distL="0" distR="0" wp14:anchorId="3928197E" wp14:editId="5266B8A2">
                                                        <wp:extent cx="45720" cy="63305"/>
                                                        <wp:effectExtent l="0" t="0" r="5080" b="0"/>
                                                        <wp:docPr id="67418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9C61217" wp14:editId="4EB0E421">
                                                        <wp:extent cx="45720" cy="63305"/>
                                                        <wp:effectExtent l="0" t="0" r="5080" b="0"/>
                                                        <wp:docPr id="67419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300" name="Text Box 54300"/>
                                            <wps:cNvSpPr txBox="1"/>
                                            <wps:spPr>
                                              <a:xfrm>
                                                <a:off x="2671445" y="263461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8D05649" w14:textId="77777777" w:rsidR="00E36E5D" w:rsidRPr="00196E20" w:rsidRDefault="00E36E5D" w:rsidP="006D7FCE">
                                                  <w:pPr>
                                                    <w:rPr>
                                                      <w:rFonts w:ascii="Arial" w:hAnsi="Arial"/>
                                                    </w:rPr>
                                                  </w:pPr>
                                                  <w:r>
                                                    <w:rPr>
                                                      <w:rFonts w:ascii="Arial" w:hAnsi="Arial"/>
                                                    </w:rPr>
                                                    <w:t>3</w:t>
                                                  </w:r>
                                                  <w:r>
                                                    <w:rPr>
                                                      <w:rFonts w:ascii="Arial" w:hAnsi="Arial"/>
                                                      <w:noProof/>
                                                      <w:lang w:val="fr-FR" w:eastAsia="fr-FR"/>
                                                    </w:rPr>
                                                    <w:drawing>
                                                      <wp:inline distT="0" distB="0" distL="0" distR="0" wp14:anchorId="732CB5C7" wp14:editId="154693CC">
                                                        <wp:extent cx="45720" cy="63305"/>
                                                        <wp:effectExtent l="0" t="0" r="5080" b="0"/>
                                                        <wp:docPr id="67419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FA0C05E" wp14:editId="6500A605">
                                                        <wp:extent cx="45720" cy="63305"/>
                                                        <wp:effectExtent l="0" t="0" r="5080" b="0"/>
                                                        <wp:docPr id="67419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303" name="Text Box 54303"/>
                                            <wps:cNvSpPr txBox="1"/>
                                            <wps:spPr>
                                              <a:xfrm>
                                                <a:off x="743585" y="267017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A65E14C" w14:textId="77777777" w:rsidR="00E36E5D" w:rsidRPr="00196E20" w:rsidRDefault="00E36E5D" w:rsidP="006D7FCE">
                                                  <w:pPr>
                                                    <w:rPr>
                                                      <w:rFonts w:ascii="Arial" w:hAnsi="Arial"/>
                                                    </w:rPr>
                                                  </w:pPr>
                                                  <w:r>
                                                    <w:rPr>
                                                      <w:rFonts w:ascii="Arial" w:hAnsi="Arial"/>
                                                    </w:rPr>
                                                    <w:t>3</w:t>
                                                  </w:r>
                                                  <w:r>
                                                    <w:rPr>
                                                      <w:rFonts w:ascii="Arial" w:hAnsi="Arial"/>
                                                      <w:noProof/>
                                                      <w:lang w:val="fr-FR" w:eastAsia="fr-FR"/>
                                                    </w:rPr>
                                                    <w:drawing>
                                                      <wp:inline distT="0" distB="0" distL="0" distR="0" wp14:anchorId="64EDFFC8" wp14:editId="197A8010">
                                                        <wp:extent cx="45720" cy="63305"/>
                                                        <wp:effectExtent l="0" t="0" r="5080" b="0"/>
                                                        <wp:docPr id="67419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0B8FA894" wp14:editId="2142E32D">
                                                        <wp:extent cx="45720" cy="63305"/>
                                                        <wp:effectExtent l="0" t="0" r="5080" b="0"/>
                                                        <wp:docPr id="67419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Text Box 98"/>
                                            <wps:cNvSpPr txBox="1"/>
                                            <wps:spPr>
                                              <a:xfrm>
                                                <a:off x="674370" y="79311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FDD93DE" w14:textId="77777777" w:rsidR="00E36E5D" w:rsidRPr="00196E20" w:rsidRDefault="00E36E5D" w:rsidP="006D7FCE">
                                                  <w:pPr>
                                                    <w:rPr>
                                                      <w:rFonts w:ascii="Arial" w:hAnsi="Arial"/>
                                                    </w:rPr>
                                                  </w:pPr>
                                                  <w:r>
                                                    <w:rPr>
                                                      <w:rFonts w:ascii="Arial" w:hAnsi="Arial"/>
                                                    </w:rPr>
                                                    <w:t>3</w:t>
                                                  </w:r>
                                                  <w:r>
                                                    <w:rPr>
                                                      <w:rFonts w:ascii="Arial" w:hAnsi="Arial"/>
                                                      <w:noProof/>
                                                      <w:lang w:val="fr-FR" w:eastAsia="fr-FR"/>
                                                    </w:rPr>
                                                    <w:drawing>
                                                      <wp:inline distT="0" distB="0" distL="0" distR="0" wp14:anchorId="1E11EBAC" wp14:editId="308AF369">
                                                        <wp:extent cx="45720" cy="63305"/>
                                                        <wp:effectExtent l="0" t="0" r="5080" b="0"/>
                                                        <wp:docPr id="67419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5DA8D963" wp14:editId="31A8876D">
                                                        <wp:extent cx="45720" cy="63305"/>
                                                        <wp:effectExtent l="0" t="0" r="5080" b="0"/>
                                                        <wp:docPr id="67419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 name="Text Box 101"/>
                                            <wps:cNvSpPr txBox="1"/>
                                            <wps:spPr>
                                              <a:xfrm>
                                                <a:off x="2672715" y="73342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99A8C2E" w14:textId="77777777" w:rsidR="00E36E5D" w:rsidRPr="00196E20" w:rsidRDefault="00E36E5D" w:rsidP="006D7FCE">
                                                  <w:pPr>
                                                    <w:rPr>
                                                      <w:rFonts w:ascii="Arial" w:hAnsi="Arial"/>
                                                    </w:rPr>
                                                  </w:pPr>
                                                  <w:r>
                                                    <w:rPr>
                                                      <w:rFonts w:ascii="Arial" w:hAnsi="Arial"/>
                                                    </w:rPr>
                                                    <w:t>3</w:t>
                                                  </w:r>
                                                  <w:r>
                                                    <w:rPr>
                                                      <w:rFonts w:ascii="Arial" w:hAnsi="Arial"/>
                                                      <w:noProof/>
                                                      <w:lang w:val="fr-FR" w:eastAsia="fr-FR"/>
                                                    </w:rPr>
                                                    <w:drawing>
                                                      <wp:inline distT="0" distB="0" distL="0" distR="0" wp14:anchorId="29603FFC" wp14:editId="6C8362C9">
                                                        <wp:extent cx="45720" cy="63305"/>
                                                        <wp:effectExtent l="0" t="0" r="5080" b="0"/>
                                                        <wp:docPr id="67419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0771BAB9" wp14:editId="31150EDE">
                                                        <wp:extent cx="45720" cy="63305"/>
                                                        <wp:effectExtent l="0" t="0" r="5080" b="0"/>
                                                        <wp:docPr id="67419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 name="Text Box 104"/>
                                            <wps:cNvSpPr txBox="1"/>
                                            <wps:spPr>
                                              <a:xfrm>
                                                <a:off x="2867660" y="238252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57858F2" w14:textId="77777777" w:rsidR="00E36E5D" w:rsidRPr="00196E20" w:rsidRDefault="00E36E5D" w:rsidP="00721D7C">
                                                  <w:pPr>
                                                    <w:rPr>
                                                      <w:rFonts w:ascii="Arial" w:hAnsi="Arial"/>
                                                    </w:rPr>
                                                  </w:pPr>
                                                  <w:r>
                                                    <w:rPr>
                                                      <w:rFonts w:ascii="Arial" w:hAnsi="Arial"/>
                                                    </w:rPr>
                                                    <w:t>3</w:t>
                                                  </w:r>
                                                  <w:r>
                                                    <w:rPr>
                                                      <w:rFonts w:ascii="Arial" w:hAnsi="Arial"/>
                                                      <w:noProof/>
                                                      <w:lang w:val="fr-FR" w:eastAsia="fr-FR"/>
                                                    </w:rPr>
                                                    <w:drawing>
                                                      <wp:inline distT="0" distB="0" distL="0" distR="0" wp14:anchorId="0FE83551" wp14:editId="5A520FA8">
                                                        <wp:extent cx="45720" cy="63305"/>
                                                        <wp:effectExtent l="0" t="0" r="5080" b="0"/>
                                                        <wp:docPr id="67419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192F98D1" wp14:editId="52065C45">
                                                        <wp:extent cx="45720" cy="63305"/>
                                                        <wp:effectExtent l="0" t="0" r="5080" b="0"/>
                                                        <wp:docPr id="67420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 name="Text Box 107"/>
                                            <wps:cNvSpPr txBox="1"/>
                                            <wps:spPr>
                                              <a:xfrm>
                                                <a:off x="3013075" y="203517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AF0D8EE" w14:textId="77777777" w:rsidR="00E36E5D" w:rsidRPr="00196E20" w:rsidRDefault="00E36E5D" w:rsidP="00721D7C">
                                                  <w:pPr>
                                                    <w:rPr>
                                                      <w:rFonts w:ascii="Arial" w:hAnsi="Arial"/>
                                                    </w:rPr>
                                                  </w:pPr>
                                                  <w:r>
                                                    <w:rPr>
                                                      <w:rFonts w:ascii="Arial" w:hAnsi="Arial"/>
                                                    </w:rPr>
                                                    <w:t>3</w:t>
                                                  </w:r>
                                                  <w:r>
                                                    <w:rPr>
                                                      <w:rFonts w:ascii="Arial" w:hAnsi="Arial"/>
                                                      <w:noProof/>
                                                      <w:lang w:val="fr-FR" w:eastAsia="fr-FR"/>
                                                    </w:rPr>
                                                    <w:drawing>
                                                      <wp:inline distT="0" distB="0" distL="0" distR="0" wp14:anchorId="590EB4CE" wp14:editId="243B38B3">
                                                        <wp:extent cx="45720" cy="63305"/>
                                                        <wp:effectExtent l="0" t="0" r="5080" b="0"/>
                                                        <wp:docPr id="67420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0EFAFA28" wp14:editId="4D5B7CD0">
                                                        <wp:extent cx="45720" cy="63305"/>
                                                        <wp:effectExtent l="0" t="0" r="5080" b="0"/>
                                                        <wp:docPr id="67420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393950" y="284734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58F2EA" w14:textId="77777777" w:rsidR="00E36E5D" w:rsidRPr="00196E20" w:rsidRDefault="00E36E5D" w:rsidP="00721D7C">
                                                  <w:pPr>
                                                    <w:rPr>
                                                      <w:rFonts w:ascii="Arial" w:hAnsi="Arial"/>
                                                    </w:rPr>
                                                  </w:pPr>
                                                  <w:r>
                                                    <w:rPr>
                                                      <w:rFonts w:ascii="Arial" w:hAnsi="Arial"/>
                                                    </w:rPr>
                                                    <w:t>3</w:t>
                                                  </w:r>
                                                  <w:r>
                                                    <w:rPr>
                                                      <w:rFonts w:ascii="Arial" w:hAnsi="Arial"/>
                                                      <w:noProof/>
                                                      <w:lang w:val="fr-FR" w:eastAsia="fr-FR"/>
                                                    </w:rPr>
                                                    <w:drawing>
                                                      <wp:inline distT="0" distB="0" distL="0" distR="0" wp14:anchorId="49D01ED0" wp14:editId="503AF6F1">
                                                        <wp:extent cx="45720" cy="63305"/>
                                                        <wp:effectExtent l="0" t="0" r="5080" b="0"/>
                                                        <wp:docPr id="67420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01204C2E" wp14:editId="4F171EE8">
                                                        <wp:extent cx="45720" cy="63305"/>
                                                        <wp:effectExtent l="0" t="0" r="5080" b="0"/>
                                                        <wp:docPr id="67420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 name="Text Box 114"/>
                                            <wps:cNvSpPr txBox="1"/>
                                            <wps:spPr>
                                              <a:xfrm>
                                                <a:off x="2081530" y="300672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2FCFB18" w14:textId="77777777" w:rsidR="00E36E5D" w:rsidRPr="00196E20" w:rsidRDefault="00E36E5D" w:rsidP="00721D7C">
                                                  <w:pPr>
                                                    <w:rPr>
                                                      <w:rFonts w:ascii="Arial" w:hAnsi="Arial"/>
                                                    </w:rPr>
                                                  </w:pPr>
                                                  <w:r>
                                                    <w:rPr>
                                                      <w:rFonts w:ascii="Arial" w:hAnsi="Arial"/>
                                                    </w:rPr>
                                                    <w:t>3</w:t>
                                                  </w:r>
                                                  <w:r>
                                                    <w:rPr>
                                                      <w:rFonts w:ascii="Arial" w:hAnsi="Arial"/>
                                                      <w:noProof/>
                                                      <w:lang w:val="fr-FR" w:eastAsia="fr-FR"/>
                                                    </w:rPr>
                                                    <w:drawing>
                                                      <wp:inline distT="0" distB="0" distL="0" distR="0" wp14:anchorId="45098BD7" wp14:editId="1A468914">
                                                        <wp:extent cx="45720" cy="63305"/>
                                                        <wp:effectExtent l="0" t="0" r="5080" b="0"/>
                                                        <wp:docPr id="67420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1F05932B" wp14:editId="33EB965D">
                                                        <wp:extent cx="45720" cy="63305"/>
                                                        <wp:effectExtent l="0" t="0" r="5080" b="0"/>
                                                        <wp:docPr id="67420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 name="Text Box 117"/>
                                            <wps:cNvSpPr txBox="1"/>
                                            <wps:spPr>
                                              <a:xfrm>
                                                <a:off x="1360170" y="301561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44DF8BF" w14:textId="77777777" w:rsidR="00E36E5D" w:rsidRPr="00196E20" w:rsidRDefault="00E36E5D" w:rsidP="007A11A1">
                                                  <w:pPr>
                                                    <w:rPr>
                                                      <w:rFonts w:ascii="Arial" w:hAnsi="Arial"/>
                                                    </w:rPr>
                                                  </w:pPr>
                                                  <w:r>
                                                    <w:rPr>
                                                      <w:rFonts w:ascii="Arial" w:hAnsi="Arial"/>
                                                    </w:rPr>
                                                    <w:t>3</w:t>
                                                  </w:r>
                                                  <w:r>
                                                    <w:rPr>
                                                      <w:rFonts w:ascii="Arial" w:hAnsi="Arial"/>
                                                      <w:noProof/>
                                                      <w:lang w:val="fr-FR" w:eastAsia="fr-FR"/>
                                                    </w:rPr>
                                                    <w:drawing>
                                                      <wp:inline distT="0" distB="0" distL="0" distR="0" wp14:anchorId="6FF43B09" wp14:editId="0789AC87">
                                                        <wp:extent cx="45720" cy="63305"/>
                                                        <wp:effectExtent l="0" t="0" r="5080" b="0"/>
                                                        <wp:docPr id="67420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7AC6C04" wp14:editId="3CB8BF67">
                                                        <wp:extent cx="45720" cy="63305"/>
                                                        <wp:effectExtent l="0" t="0" r="5080" b="0"/>
                                                        <wp:docPr id="67420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 name="Text Box 120"/>
                                            <wps:cNvSpPr txBox="1"/>
                                            <wps:spPr>
                                              <a:xfrm>
                                                <a:off x="1022985" y="288988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353817B" w14:textId="77777777" w:rsidR="00E36E5D" w:rsidRPr="00196E20" w:rsidRDefault="00E36E5D" w:rsidP="007A11A1">
                                                  <w:pPr>
                                                    <w:rPr>
                                                      <w:rFonts w:ascii="Arial" w:hAnsi="Arial"/>
                                                    </w:rPr>
                                                  </w:pPr>
                                                  <w:r>
                                                    <w:rPr>
                                                      <w:rFonts w:ascii="Arial" w:hAnsi="Arial"/>
                                                    </w:rPr>
                                                    <w:t>3</w:t>
                                                  </w:r>
                                                  <w:r>
                                                    <w:rPr>
                                                      <w:rFonts w:ascii="Arial" w:hAnsi="Arial"/>
                                                      <w:noProof/>
                                                      <w:lang w:val="fr-FR" w:eastAsia="fr-FR"/>
                                                    </w:rPr>
                                                    <w:drawing>
                                                      <wp:inline distT="0" distB="0" distL="0" distR="0" wp14:anchorId="1693A61E" wp14:editId="39587C41">
                                                        <wp:extent cx="45720" cy="63305"/>
                                                        <wp:effectExtent l="0" t="0" r="5080" b="0"/>
                                                        <wp:docPr id="67420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12A39BAA" wp14:editId="29977844">
                                                        <wp:extent cx="45720" cy="63305"/>
                                                        <wp:effectExtent l="0" t="0" r="5080" b="0"/>
                                                        <wp:docPr id="67421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123"/>
                                            <wps:cNvSpPr txBox="1"/>
                                            <wps:spPr>
                                              <a:xfrm>
                                                <a:off x="506095" y="237426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5896196" w14:textId="77777777" w:rsidR="00E36E5D" w:rsidRPr="00196E20" w:rsidRDefault="00E36E5D" w:rsidP="007A11A1">
                                                  <w:pPr>
                                                    <w:rPr>
                                                      <w:rFonts w:ascii="Arial" w:hAnsi="Arial"/>
                                                    </w:rPr>
                                                  </w:pPr>
                                                  <w:r>
                                                    <w:rPr>
                                                      <w:rFonts w:ascii="Arial" w:hAnsi="Arial"/>
                                                    </w:rPr>
                                                    <w:t>3</w:t>
                                                  </w:r>
                                                  <w:r>
                                                    <w:rPr>
                                                      <w:rFonts w:ascii="Arial" w:hAnsi="Arial"/>
                                                      <w:noProof/>
                                                      <w:lang w:val="fr-FR" w:eastAsia="fr-FR"/>
                                                    </w:rPr>
                                                    <w:drawing>
                                                      <wp:inline distT="0" distB="0" distL="0" distR="0" wp14:anchorId="32ED8253" wp14:editId="5CAD77C7">
                                                        <wp:extent cx="45720" cy="63305"/>
                                                        <wp:effectExtent l="0" t="0" r="5080" b="0"/>
                                                        <wp:docPr id="67421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05D8EE07" wp14:editId="6E30491F">
                                                        <wp:extent cx="45720" cy="63305"/>
                                                        <wp:effectExtent l="0" t="0" r="5080" b="0"/>
                                                        <wp:docPr id="67421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361315" y="204406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DBD2D4" w14:textId="77777777" w:rsidR="00E36E5D" w:rsidRPr="00196E20" w:rsidRDefault="00E36E5D" w:rsidP="007A11A1">
                                                  <w:pPr>
                                                    <w:rPr>
                                                      <w:rFonts w:ascii="Arial" w:hAnsi="Arial"/>
                                                    </w:rPr>
                                                  </w:pPr>
                                                  <w:r>
                                                    <w:rPr>
                                                      <w:rFonts w:ascii="Arial" w:hAnsi="Arial"/>
                                                    </w:rPr>
                                                    <w:t>3</w:t>
                                                  </w:r>
                                                  <w:r>
                                                    <w:rPr>
                                                      <w:rFonts w:ascii="Arial" w:hAnsi="Arial"/>
                                                      <w:noProof/>
                                                      <w:lang w:val="fr-FR" w:eastAsia="fr-FR"/>
                                                    </w:rPr>
                                                    <w:drawing>
                                                      <wp:inline distT="0" distB="0" distL="0" distR="0" wp14:anchorId="4D722E82" wp14:editId="306F21FF">
                                                        <wp:extent cx="45720" cy="63305"/>
                                                        <wp:effectExtent l="0" t="0" r="5080" b="0"/>
                                                        <wp:docPr id="6742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3277F546" wp14:editId="3F095CC4">
                                                        <wp:extent cx="45720" cy="63305"/>
                                                        <wp:effectExtent l="0" t="0" r="5080" b="0"/>
                                                        <wp:docPr id="6742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2769" name="Text Box 672769"/>
                                            <wps:cNvSpPr txBox="1"/>
                                            <wps:spPr>
                                              <a:xfrm>
                                                <a:off x="370205" y="135255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5615D7" w14:textId="77777777" w:rsidR="00E36E5D" w:rsidRPr="00196E20" w:rsidRDefault="00E36E5D" w:rsidP="002A3F14">
                                                  <w:pPr>
                                                    <w:rPr>
                                                      <w:rFonts w:ascii="Arial" w:hAnsi="Arial"/>
                                                    </w:rPr>
                                                  </w:pPr>
                                                  <w:r>
                                                    <w:rPr>
                                                      <w:rFonts w:ascii="Arial" w:hAnsi="Arial"/>
                                                    </w:rPr>
                                                    <w:t>3</w:t>
                                                  </w:r>
                                                  <w:r>
                                                    <w:rPr>
                                                      <w:rFonts w:ascii="Arial" w:hAnsi="Arial"/>
                                                      <w:noProof/>
                                                      <w:lang w:val="fr-FR" w:eastAsia="fr-FR"/>
                                                    </w:rPr>
                                                    <w:drawing>
                                                      <wp:inline distT="0" distB="0" distL="0" distR="0" wp14:anchorId="653898FA" wp14:editId="47519D7D">
                                                        <wp:extent cx="45720" cy="63305"/>
                                                        <wp:effectExtent l="0" t="0" r="5080" b="0"/>
                                                        <wp:docPr id="6742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2113A91E" wp14:editId="0A4B9C2C">
                                                        <wp:extent cx="45720" cy="63305"/>
                                                        <wp:effectExtent l="0" t="0" r="5080" b="0"/>
                                                        <wp:docPr id="6742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2773" name="Text Box 672773"/>
                                            <wps:cNvSpPr txBox="1"/>
                                            <wps:spPr>
                                              <a:xfrm>
                                                <a:off x="480695" y="106997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A5F4B6E" w14:textId="77777777" w:rsidR="00E36E5D" w:rsidRPr="00196E20" w:rsidRDefault="00E36E5D" w:rsidP="002A3F14">
                                                  <w:pPr>
                                                    <w:rPr>
                                                      <w:rFonts w:ascii="Arial" w:hAnsi="Arial"/>
                                                    </w:rPr>
                                                  </w:pPr>
                                                  <w:r>
                                                    <w:rPr>
                                                      <w:rFonts w:ascii="Arial" w:hAnsi="Arial"/>
                                                    </w:rPr>
                                                    <w:t>3</w:t>
                                                  </w:r>
                                                  <w:r>
                                                    <w:rPr>
                                                      <w:rFonts w:ascii="Arial" w:hAnsi="Arial"/>
                                                      <w:noProof/>
                                                      <w:lang w:val="fr-FR" w:eastAsia="fr-FR"/>
                                                    </w:rPr>
                                                    <w:drawing>
                                                      <wp:inline distT="0" distB="0" distL="0" distR="0" wp14:anchorId="11B30746" wp14:editId="1C2AC041">
                                                        <wp:extent cx="45720" cy="63305"/>
                                                        <wp:effectExtent l="0" t="0" r="5080" b="0"/>
                                                        <wp:docPr id="6742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2F1E3D74" wp14:editId="36285BB1">
                                                        <wp:extent cx="45720" cy="63305"/>
                                                        <wp:effectExtent l="0" t="0" r="5080" b="0"/>
                                                        <wp:docPr id="67421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2776" name="Text Box 672776"/>
                                            <wps:cNvSpPr txBox="1"/>
                                            <wps:spPr>
                                              <a:xfrm>
                                                <a:off x="946150" y="5600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0359597" w14:textId="77777777" w:rsidR="00E36E5D" w:rsidRPr="00196E20" w:rsidRDefault="00E36E5D" w:rsidP="002A3F14">
                                                  <w:pPr>
                                                    <w:rPr>
                                                      <w:rFonts w:ascii="Arial" w:hAnsi="Arial"/>
                                                    </w:rPr>
                                                  </w:pPr>
                                                  <w:r>
                                                    <w:rPr>
                                                      <w:rFonts w:ascii="Arial" w:hAnsi="Arial"/>
                                                    </w:rPr>
                                                    <w:t>3</w:t>
                                                  </w:r>
                                                  <w:r>
                                                    <w:rPr>
                                                      <w:rFonts w:ascii="Arial" w:hAnsi="Arial"/>
                                                      <w:noProof/>
                                                      <w:lang w:val="fr-FR" w:eastAsia="fr-FR"/>
                                                    </w:rPr>
                                                    <w:drawing>
                                                      <wp:inline distT="0" distB="0" distL="0" distR="0" wp14:anchorId="455252E4" wp14:editId="0242DA83">
                                                        <wp:extent cx="45720" cy="63305"/>
                                                        <wp:effectExtent l="0" t="0" r="5080" b="0"/>
                                                        <wp:docPr id="67421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59C5735C" wp14:editId="06E76ADE">
                                                        <wp:extent cx="45720" cy="63305"/>
                                                        <wp:effectExtent l="0" t="0" r="5080" b="0"/>
                                                        <wp:docPr id="6742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2779" name="Text Box 672779"/>
                                            <wps:cNvSpPr txBox="1"/>
                                            <wps:spPr>
                                              <a:xfrm>
                                                <a:off x="1275715" y="39052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DCCBDC2" w14:textId="77777777" w:rsidR="00E36E5D" w:rsidRPr="00196E20" w:rsidRDefault="00E36E5D" w:rsidP="002A3F14">
                                                  <w:pPr>
                                                    <w:rPr>
                                                      <w:rFonts w:ascii="Arial" w:hAnsi="Arial"/>
                                                    </w:rPr>
                                                  </w:pPr>
                                                  <w:r>
                                                    <w:rPr>
                                                      <w:rFonts w:ascii="Arial" w:hAnsi="Arial"/>
                                                    </w:rPr>
                                                    <w:t>3</w:t>
                                                  </w:r>
                                                  <w:r>
                                                    <w:rPr>
                                                      <w:rFonts w:ascii="Arial" w:hAnsi="Arial"/>
                                                      <w:noProof/>
                                                      <w:lang w:val="fr-FR" w:eastAsia="fr-FR"/>
                                                    </w:rPr>
                                                    <w:drawing>
                                                      <wp:inline distT="0" distB="0" distL="0" distR="0" wp14:anchorId="76FB73FA" wp14:editId="279D39E7">
                                                        <wp:extent cx="45720" cy="63305"/>
                                                        <wp:effectExtent l="0" t="0" r="5080" b="0"/>
                                                        <wp:docPr id="67422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55C324F7" wp14:editId="3A6DED99">
                                                        <wp:extent cx="45720" cy="63305"/>
                                                        <wp:effectExtent l="0" t="0" r="5080" b="0"/>
                                                        <wp:docPr id="67422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2782" name="Text Box 672782"/>
                                            <wps:cNvSpPr txBox="1"/>
                                            <wps:spPr>
                                              <a:xfrm>
                                                <a:off x="2105025" y="38417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6458C54" w14:textId="77777777" w:rsidR="00E36E5D" w:rsidRPr="00196E20" w:rsidRDefault="00E36E5D" w:rsidP="002A3F14">
                                                  <w:pPr>
                                                    <w:rPr>
                                                      <w:rFonts w:ascii="Arial" w:hAnsi="Arial"/>
                                                    </w:rPr>
                                                  </w:pPr>
                                                  <w:r>
                                                    <w:rPr>
                                                      <w:rFonts w:ascii="Arial" w:hAnsi="Arial"/>
                                                    </w:rPr>
                                                    <w:t>3</w:t>
                                                  </w:r>
                                                  <w:r>
                                                    <w:rPr>
                                                      <w:rFonts w:ascii="Arial" w:hAnsi="Arial"/>
                                                      <w:noProof/>
                                                      <w:lang w:val="fr-FR" w:eastAsia="fr-FR"/>
                                                    </w:rPr>
                                                    <w:drawing>
                                                      <wp:inline distT="0" distB="0" distL="0" distR="0" wp14:anchorId="2640E691" wp14:editId="22DA164E">
                                                        <wp:extent cx="45720" cy="63305"/>
                                                        <wp:effectExtent l="0" t="0" r="5080" b="0"/>
                                                        <wp:docPr id="67422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239668B5" wp14:editId="5C3BAE56">
                                                        <wp:extent cx="45720" cy="63305"/>
                                                        <wp:effectExtent l="0" t="0" r="5080" b="0"/>
                                                        <wp:docPr id="67422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2785" name="Text Box 672785"/>
                                            <wps:cNvSpPr txBox="1"/>
                                            <wps:spPr>
                                              <a:xfrm>
                                                <a:off x="2403475" y="53657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EDB9FAC" w14:textId="77777777" w:rsidR="00E36E5D" w:rsidRPr="00196E20" w:rsidRDefault="00E36E5D" w:rsidP="002A3F14">
                                                  <w:pPr>
                                                    <w:rPr>
                                                      <w:rFonts w:ascii="Arial" w:hAnsi="Arial"/>
                                                    </w:rPr>
                                                  </w:pPr>
                                                  <w:r>
                                                    <w:rPr>
                                                      <w:rFonts w:ascii="Arial" w:hAnsi="Arial"/>
                                                    </w:rPr>
                                                    <w:t>3</w:t>
                                                  </w:r>
                                                  <w:r>
                                                    <w:rPr>
                                                      <w:rFonts w:ascii="Arial" w:hAnsi="Arial"/>
                                                      <w:noProof/>
                                                      <w:lang w:val="fr-FR" w:eastAsia="fr-FR"/>
                                                    </w:rPr>
                                                    <w:drawing>
                                                      <wp:inline distT="0" distB="0" distL="0" distR="0" wp14:anchorId="789BF720" wp14:editId="12647752">
                                                        <wp:extent cx="45720" cy="63305"/>
                                                        <wp:effectExtent l="0" t="0" r="5080" b="0"/>
                                                        <wp:docPr id="67422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33423F76" wp14:editId="0F894DF7">
                                                        <wp:extent cx="45720" cy="63305"/>
                                                        <wp:effectExtent l="0" t="0" r="5080" b="0"/>
                                                        <wp:docPr id="67422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2788" name="Text Box 672788"/>
                                            <wps:cNvSpPr txBox="1"/>
                                            <wps:spPr>
                                              <a:xfrm>
                                                <a:off x="2877185" y="100076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5A17ED" w14:textId="77777777" w:rsidR="00E36E5D" w:rsidRPr="00196E20" w:rsidRDefault="00E36E5D" w:rsidP="002A3F14">
                                                  <w:pPr>
                                                    <w:rPr>
                                                      <w:rFonts w:ascii="Arial" w:hAnsi="Arial"/>
                                                    </w:rPr>
                                                  </w:pPr>
                                                  <w:r>
                                                    <w:rPr>
                                                      <w:rFonts w:ascii="Arial" w:hAnsi="Arial"/>
                                                    </w:rPr>
                                                    <w:t>3</w:t>
                                                  </w:r>
                                                  <w:r>
                                                    <w:rPr>
                                                      <w:rFonts w:ascii="Arial" w:hAnsi="Arial"/>
                                                      <w:noProof/>
                                                      <w:lang w:val="fr-FR" w:eastAsia="fr-FR"/>
                                                    </w:rPr>
                                                    <w:drawing>
                                                      <wp:inline distT="0" distB="0" distL="0" distR="0" wp14:anchorId="2180A3C5" wp14:editId="5F178864">
                                                        <wp:extent cx="45720" cy="63305"/>
                                                        <wp:effectExtent l="0" t="0" r="5080" b="0"/>
                                                        <wp:docPr id="67422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24D85DA4" wp14:editId="1B8D12FB">
                                                        <wp:extent cx="45720" cy="63305"/>
                                                        <wp:effectExtent l="0" t="0" r="5080" b="0"/>
                                                        <wp:docPr id="67422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2791" name="Text Box 672791"/>
                                            <wps:cNvSpPr txBox="1"/>
                                            <wps:spPr>
                                              <a:xfrm>
                                                <a:off x="3011805" y="134874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95F4DDE" w14:textId="77777777" w:rsidR="00E36E5D" w:rsidRPr="00196E20" w:rsidRDefault="00E36E5D" w:rsidP="002A3F14">
                                                  <w:pPr>
                                                    <w:rPr>
                                                      <w:rFonts w:ascii="Arial" w:hAnsi="Arial"/>
                                                    </w:rPr>
                                                  </w:pPr>
                                                  <w:r>
                                                    <w:rPr>
                                                      <w:rFonts w:ascii="Arial" w:hAnsi="Arial"/>
                                                    </w:rPr>
                                                    <w:t>3</w:t>
                                                  </w:r>
                                                  <w:r>
                                                    <w:rPr>
                                                      <w:rFonts w:ascii="Arial" w:hAnsi="Arial"/>
                                                      <w:noProof/>
                                                      <w:lang w:val="fr-FR" w:eastAsia="fr-FR"/>
                                                    </w:rPr>
                                                    <w:drawing>
                                                      <wp:inline distT="0" distB="0" distL="0" distR="0" wp14:anchorId="0E1DD5B8" wp14:editId="299C9F9B">
                                                        <wp:extent cx="45720" cy="63305"/>
                                                        <wp:effectExtent l="0" t="0" r="5080" b="0"/>
                                                        <wp:docPr id="67422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78A3B3C7" wp14:editId="3B34DB85">
                                                        <wp:extent cx="45720" cy="63305"/>
                                                        <wp:effectExtent l="0" t="0" r="5080" b="0"/>
                                                        <wp:docPr id="67423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673668" name="Text Box 673668"/>
                                        <wps:cNvSpPr txBox="1"/>
                                        <wps:spPr>
                                          <a:xfrm>
                                            <a:off x="1812290" y="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A6351BA"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75D64B77" wp14:editId="3919FF61">
                                                    <wp:extent cx="45720" cy="63305"/>
                                                    <wp:effectExtent l="0" t="0" r="5080" b="0"/>
                                                    <wp:docPr id="67423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3670" name="Text Box 673670"/>
                                        <wps:cNvSpPr txBox="1"/>
                                        <wps:spPr>
                                          <a:xfrm>
                                            <a:off x="0" y="182626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BB877BF"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3566FC7D" wp14:editId="4AF10F7E">
                                                    <wp:extent cx="45720" cy="63305"/>
                                                    <wp:effectExtent l="0" t="0" r="5080" b="0"/>
                                                    <wp:docPr id="67423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3672" name="Text Box 673672"/>
                                        <wps:cNvSpPr txBox="1"/>
                                        <wps:spPr>
                                          <a:xfrm>
                                            <a:off x="3665855" y="183642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AC17AB"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1CEC2493" wp14:editId="2A43E00A">
                                                    <wp:extent cx="45720" cy="63305"/>
                                                    <wp:effectExtent l="0" t="0" r="5080" b="0"/>
                                                    <wp:docPr id="67423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3674" name="Text Box 673674"/>
                                        <wps:cNvSpPr txBox="1"/>
                                        <wps:spPr>
                                          <a:xfrm>
                                            <a:off x="1878330" y="365633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1B31696"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08F6A1CC" wp14:editId="78A9D17E">
                                                    <wp:extent cx="45720" cy="63305"/>
                                                    <wp:effectExtent l="0" t="0" r="5080" b="0"/>
                                                    <wp:docPr id="67423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73676" name="Text Box 673676"/>
                                      <wps:cNvSpPr txBox="1"/>
                                      <wps:spPr>
                                        <a:xfrm>
                                          <a:off x="462915" y="61150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E4C8103"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25D6CC6E" wp14:editId="3C6D62F7">
                                                  <wp:extent cx="45720" cy="63305"/>
                                                  <wp:effectExtent l="0" t="0" r="5080" b="0"/>
                                                  <wp:docPr id="67423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3678" name="Text Box 673678"/>
                                      <wps:cNvSpPr txBox="1"/>
                                      <wps:spPr>
                                        <a:xfrm>
                                          <a:off x="3148330" y="54419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F1F443D"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4B7A70C0" wp14:editId="3344597B">
                                                  <wp:extent cx="45720" cy="63305"/>
                                                  <wp:effectExtent l="0" t="0" r="5080" b="0"/>
                                                  <wp:docPr id="67423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3680" name="Text Box 673680"/>
                                      <wps:cNvSpPr txBox="1"/>
                                      <wps:spPr>
                                        <a:xfrm>
                                          <a:off x="515620" y="309245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71C9490"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60299474" wp14:editId="36311F00">
                                                  <wp:extent cx="45720" cy="63305"/>
                                                  <wp:effectExtent l="0" t="0" r="5080" b="0"/>
                                                  <wp:docPr id="67423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3682" name="Text Box 673682"/>
                                      <wps:cNvSpPr txBox="1"/>
                                      <wps:spPr>
                                        <a:xfrm>
                                          <a:off x="3148330" y="308292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855D09F"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157F1C51" wp14:editId="486E16AF">
                                                  <wp:extent cx="45720" cy="63305"/>
                                                  <wp:effectExtent l="0" t="0" r="5080" b="0"/>
                                                  <wp:docPr id="67423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73686" name="Text Box 673686"/>
                                    <wps:cNvSpPr txBox="1"/>
                                    <wps:spPr>
                                      <a:xfrm>
                                        <a:off x="2548890" y="14351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1D26F10"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42690773" wp14:editId="524F9261">
                                                <wp:extent cx="45720" cy="63305"/>
                                                <wp:effectExtent l="0" t="0" r="5080" b="0"/>
                                                <wp:docPr id="67423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3688" name="Text Box 673688"/>
                                    <wps:cNvSpPr txBox="1"/>
                                    <wps:spPr>
                                      <a:xfrm>
                                        <a:off x="3525520" y="110236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CEE3116"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51AF77A4" wp14:editId="538DB7B4">
                                                <wp:extent cx="45720" cy="63305"/>
                                                <wp:effectExtent l="0" t="0" r="5080" b="0"/>
                                                <wp:docPr id="67424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3690" name="Text Box 673690"/>
                                    <wps:cNvSpPr txBox="1"/>
                                    <wps:spPr>
                                      <a:xfrm>
                                        <a:off x="1051560" y="16764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52D9BF"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7ECD4828" wp14:editId="24562995">
                                                <wp:extent cx="45720" cy="63305"/>
                                                <wp:effectExtent l="0" t="0" r="5080" b="0"/>
                                                <wp:docPr id="6742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3692" name="Text Box 673692"/>
                                    <wps:cNvSpPr txBox="1"/>
                                    <wps:spPr>
                                      <a:xfrm>
                                        <a:off x="154305" y="253238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CED9247"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18860722" wp14:editId="68CC5A32">
                                                <wp:extent cx="45720" cy="63305"/>
                                                <wp:effectExtent l="0" t="0" r="5080" b="0"/>
                                                <wp:docPr id="67424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3694" name="Text Box 673694"/>
                                    <wps:cNvSpPr txBox="1"/>
                                    <wps:spPr>
                                      <a:xfrm>
                                        <a:off x="133985" y="114617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59BCDE"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02AD2EDF" wp14:editId="48EBDA68">
                                                <wp:extent cx="45720" cy="63305"/>
                                                <wp:effectExtent l="0" t="0" r="5080" b="0"/>
                                                <wp:docPr id="67424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3696" name="Text Box 673696"/>
                                    <wps:cNvSpPr txBox="1"/>
                                    <wps:spPr>
                                      <a:xfrm>
                                        <a:off x="1137920" y="350710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9940A19"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1B26A6DF" wp14:editId="34DC7062">
                                                <wp:extent cx="45720" cy="63305"/>
                                                <wp:effectExtent l="0" t="0" r="5080" b="0"/>
                                                <wp:docPr id="67424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3698" name="Text Box 673698"/>
                                    <wps:cNvSpPr txBox="1"/>
                                    <wps:spPr>
                                      <a:xfrm>
                                        <a:off x="2611120" y="349567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C4B8E14"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07D0425C" wp14:editId="5B8E8655">
                                                <wp:extent cx="45720" cy="63305"/>
                                                <wp:effectExtent l="0" t="0" r="5080" b="0"/>
                                                <wp:docPr id="67424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3701" name="Text Box 673701"/>
                                    <wps:cNvSpPr txBox="1"/>
                                    <wps:spPr>
                                      <a:xfrm>
                                        <a:off x="3533140" y="25158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E280E6B"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05C44C97" wp14:editId="56BAEAEF">
                                                <wp:extent cx="45720" cy="63305"/>
                                                <wp:effectExtent l="0" t="0" r="5080" b="0"/>
                                                <wp:docPr id="67424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73703" name="Text Box 673703"/>
                                  <wps:cNvSpPr txBox="1"/>
                                  <wps:spPr>
                                    <a:xfrm>
                                      <a:off x="2192020" y="3873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249E8C"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5BD3C7DC" wp14:editId="66A7387B">
                                              <wp:extent cx="45720" cy="63305"/>
                                              <wp:effectExtent l="0" t="0" r="5080" b="0"/>
                                              <wp:docPr id="67424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3705" name="Text Box 673705"/>
                                  <wps:cNvSpPr txBox="1"/>
                                  <wps:spPr>
                                    <a:xfrm>
                                      <a:off x="2868295" y="3187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6A87BAB"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382EC6A9" wp14:editId="75882486">
                                              <wp:extent cx="45720" cy="63305"/>
                                              <wp:effectExtent l="0" t="0" r="5080" b="0"/>
                                              <wp:docPr id="67424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3710" name="Text Box 673710"/>
                                  <wps:cNvSpPr txBox="1"/>
                                  <wps:spPr>
                                    <a:xfrm>
                                      <a:off x="3629025" y="146748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3529358"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02EE0E70" wp14:editId="01AC8594">
                                              <wp:extent cx="45720" cy="63305"/>
                                              <wp:effectExtent l="0" t="0" r="5080" b="0"/>
                                              <wp:docPr id="67424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3714" name="Text Box 673714"/>
                                  <wps:cNvSpPr txBox="1"/>
                                  <wps:spPr>
                                    <a:xfrm>
                                      <a:off x="3361690" y="81216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247B073"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528D3CA8" wp14:editId="0F5CEB38">
                                              <wp:extent cx="45720" cy="63305"/>
                                              <wp:effectExtent l="0" t="0" r="5080" b="0"/>
                                              <wp:docPr id="67425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73993" name="Text Box 673993"/>
                                <wps:cNvSpPr txBox="1"/>
                                <wps:spPr>
                                  <a:xfrm>
                                    <a:off x="2256790" y="359981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AAA14D1"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7AB88EA5" wp14:editId="15453ED7">
                                            <wp:extent cx="45720" cy="63305"/>
                                            <wp:effectExtent l="0" t="0" r="5080" b="0"/>
                                            <wp:docPr id="67425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3995" name="Text Box 673995"/>
                                <wps:cNvSpPr txBox="1"/>
                                <wps:spPr>
                                  <a:xfrm>
                                    <a:off x="2916555" y="331851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6723207"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1C886AFD" wp14:editId="387D3E2F">
                                            <wp:extent cx="45720" cy="63305"/>
                                            <wp:effectExtent l="0" t="0" r="5080" b="0"/>
                                            <wp:docPr id="67425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3997" name="Text Box 673997"/>
                                <wps:cNvSpPr txBox="1"/>
                                <wps:spPr>
                                  <a:xfrm>
                                    <a:off x="3376295" y="276733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CD0C668"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37C7557C" wp14:editId="752749AA">
                                            <wp:extent cx="45720" cy="63305"/>
                                            <wp:effectExtent l="0" t="0" r="5080" b="0"/>
                                            <wp:docPr id="67425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3999" name="Text Box 673999"/>
                                <wps:cNvSpPr txBox="1"/>
                                <wps:spPr>
                                  <a:xfrm>
                                    <a:off x="3637915" y="218249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E986E9E"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7F41F3DE" wp14:editId="20358842">
                                            <wp:extent cx="45720" cy="63305"/>
                                            <wp:effectExtent l="0" t="0" r="5080" b="0"/>
                                            <wp:docPr id="67425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74002" name="Text Box 674002"/>
                              <wps:cNvSpPr txBox="1"/>
                              <wps:spPr>
                                <a:xfrm>
                                  <a:off x="39370" y="218694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AA175C3"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40B90226" wp14:editId="14945229">
                                          <wp:extent cx="45720" cy="63305"/>
                                          <wp:effectExtent l="0" t="0" r="5080" b="0"/>
                                          <wp:docPr id="67425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004" name="Text Box 674004"/>
                              <wps:cNvSpPr txBox="1"/>
                              <wps:spPr>
                                <a:xfrm>
                                  <a:off x="307975" y="282638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0F3585A"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1920A705" wp14:editId="14B4202B">
                                          <wp:extent cx="45720" cy="63305"/>
                                          <wp:effectExtent l="0" t="0" r="5080" b="0"/>
                                          <wp:docPr id="67425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006" name="Text Box 674006"/>
                              <wps:cNvSpPr txBox="1"/>
                              <wps:spPr>
                                <a:xfrm>
                                  <a:off x="793750" y="333629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FE85C9D"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5D42D1AF" wp14:editId="67730C06">
                                          <wp:extent cx="45720" cy="63305"/>
                                          <wp:effectExtent l="0" t="0" r="5080" b="0"/>
                                          <wp:docPr id="67425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008" name="Text Box 674008"/>
                              <wps:cNvSpPr txBox="1"/>
                              <wps:spPr>
                                <a:xfrm>
                                  <a:off x="1490345" y="362521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F70EBF6"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43A14022" wp14:editId="1C263F28">
                                          <wp:extent cx="45720" cy="63305"/>
                                          <wp:effectExtent l="0" t="0" r="5080" b="0"/>
                                          <wp:docPr id="67425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74015" name="Text Box 674015"/>
                            <wps:cNvSpPr txBox="1"/>
                            <wps:spPr>
                              <a:xfrm>
                                <a:off x="735965" y="3568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2ABDBF1"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02519D1A" wp14:editId="1004B16F">
                                        <wp:extent cx="45720" cy="63305"/>
                                        <wp:effectExtent l="0" t="0" r="5080" b="0"/>
                                        <wp:docPr id="67425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019" name="Text Box 674019"/>
                            <wps:cNvSpPr txBox="1"/>
                            <wps:spPr>
                              <a:xfrm>
                                <a:off x="45085" y="147828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AF4ACA2"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1F17B1A4" wp14:editId="6B06A18A">
                                        <wp:extent cx="45720" cy="63305"/>
                                        <wp:effectExtent l="0" t="0" r="5080" b="0"/>
                                        <wp:docPr id="67426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674261" name="Curved Left Arrow 674261"/>
                        <wps:cNvSpPr/>
                        <wps:spPr>
                          <a:xfrm>
                            <a:off x="4147185" y="1292225"/>
                            <a:ext cx="318135" cy="1348740"/>
                          </a:xfrm>
                          <a:prstGeom prst="curved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674262" o:spid="_x0000_s1026" style="position:absolute;margin-left:68.65pt;margin-top:11.25pt;width:351.6pt;height:305.9pt;z-index:251846656" coordsize="4465320,38849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">
                <v:group id="Group 674180" o:spid="_x0000_s1027"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D8dbLGAAAA3wAA&#10;AA8AAAAAAAAAAAAAAAAAqQIAAGRycy9kb3ducmV2LnhtbFBLBQYAAAAABAAEAPoAAACcAwAAAAA=&#10;">
                  <v:shapetype id="_x0000_t202" coordsize="21600,21600" o:spt="202" path="m0,0l0,21600,21600,21600,21600,0xe">
                    <v:stroke joinstyle="miter"/>
                    <v:path gradientshapeok="t" o:connecttype="rect"/>
                  </v:shapetype>
                  <v:shape id="Text Box 674017" o:spid="_x0000_s1028" type="#_x0000_t202" style="position:absolute;left:1432560;top:393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jb+IxwAA&#10;AN8AAAAPAAAAZHJzL2Rvd25yZXYueG1sRI/NasMwEITvhbyD2EJvjZSQvzqWQ0gp5NQSJynktlgb&#10;29RaGUuN3bevCoUch5n5hkk3g23EjTpfO9YwGSsQxIUzNZcaTse35xUIH5ANNo5Jww952GSjhxQT&#10;43o+0C0PpYgQ9glqqEJoEyl9UZFFP3YtcfSurrMYouxKaTrsI9w2cqrUQlqsOS5U2NKuouIr/7Ya&#10;zu/Xy+dMfZSvdt72blCS7YvU+ulx2K5BBBrCPfzf3hsNi+VMTZbw9yd+AZn9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Y2/iMcAAADfAAAADwAAAAAAAAAAAAAAAACXAgAAZHJz&#10;L2Rvd25yZXYueG1sUEsFBgAAAAAEAAQA9QAAAIsDAAAAAA==&#10;" filled="f" stroked="f">
                    <v:textbox>
                      <w:txbxContent>
                        <w:p w14:paraId="553A2F77"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2981BBB4" wp14:editId="710AB56A">
                                <wp:extent cx="45720" cy="63305"/>
                                <wp:effectExtent l="0" t="0" r="5080" b="0"/>
                                <wp:docPr id="67418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id="Group 674179" o:spid="_x0000_s1029"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">
                    <v:shape id="Text Box 673712" o:spid="_x0000_s1030" type="#_x0000_t202" style="position:absolute;left:285115;top:85661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X9DuxwAA&#10;AN8AAAAPAAAAZHJzL2Rvd25yZXYueG1sRI9bawIxFITfC/0P4RR8q4l3XY1SFMGnSr0U+nbYHHeX&#10;bk6WTXTXf28KQh+HmfmGWaxaW4ob1b5wrKHXVSCIU2cKzjScjtv3KQgfkA2WjknDnTyslq8vC0yM&#10;a/iLboeQiQhhn6CGPIQqkdKnOVn0XVcRR+/iaoshyjqTpsYmwm0p+0qNpcWC40KOFa1zSn8PV6vh&#10;/Hn5+R6qfbaxo6pxrZJsZ1Lrzlv7MQcRqA3/4Wd7ZzSMJ4NJrw9/f+IXkMsH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M1/Q7scAAADfAAAADwAAAAAAAAAAAAAAAACXAgAAZHJz&#10;L2Rvd25yZXYueG1sUEsFBgAAAAAEAAQA9QAAAIsDAAAAAA==&#10;" filled="f" stroked="f">
                      <v:textbox>
                        <w:txbxContent>
                          <w:p w14:paraId="7471341F"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42DE9938" wp14:editId="70A8E0F8">
                                  <wp:extent cx="45720" cy="63305"/>
                                  <wp:effectExtent l="0" t="0" r="5080" b="0"/>
                                  <wp:docPr id="67418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id="Group 674014" o:spid="_x0000_s1031"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">
                      <v:group id="Group 674001" o:spid="_x0000_s1032"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">
                        <v:group id="Group 673992" o:spid="_x0000_s1033"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">
                          <v:group id="Group 673709" o:spid="_x0000_s1034"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">
                            <v:group id="Group 673700" o:spid="_x0000_s1035"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FrtYvGAAAA3wAA&#10;AA8AAAAAAAAAAAAAAAAAqQIAAGRycy9kb3ducmV2LnhtbFBLBQYAAAAABAAEAPoAAACcAwAAAAA=&#10;">
                              <v:group id="Group 673684" o:spid="_x0000_s1036"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">
                                <v:group id="Group 673665" o:spid="_x0000_s1037" style="position:absolute;left:140335;top:127000;width:3657600;height:3657600" coordsize="3657600,36576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">
                                  <v:shape id="Text Box 54297" o:spid="_x0000_s1038" type="#_x0000_t202" style="position:absolute;left:1724025;top:307911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Ql8FxQAA&#10;AN4AAAAPAAAAZHJzL2Rvd25yZXYueG1sRI9BawIxFITvBf9DeII3TRRt62oUUQRPlqot9PbYPHcX&#10;Ny/LJrrrvzeC0OMwM98w82VrS3Gj2heONQwHCgRx6kzBmYbTcdv/BOEDssHSMWm4k4flovM2x8S4&#10;hr/pdgiZiBD2CWrIQ6gSKX2ak0U/cBVx9M6uthiirDNpamwi3JZypNS7tFhwXMixonVO6eVwtRp+&#10;9ue/37H6yjZ2UjWuVZLtVGrd67arGYhAbfgPv9o7o2EyHk0/4HknXgG5eA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hCXwXFAAAA3gAAAA8AAAAAAAAAAAAAAAAAlwIAAGRycy9k&#10;b3ducmV2LnhtbFBLBQYAAAAABAAEAPUAAACJAwAAAAA=&#10;" filled="f" stroked="f">
                                    <v:textbox>
                                      <w:txbxContent>
                                        <w:p w14:paraId="590C85D7" w14:textId="77777777" w:rsidR="00E36E5D" w:rsidRPr="00196E20" w:rsidRDefault="00E36E5D" w:rsidP="006D7FCE">
                                          <w:pPr>
                                            <w:rPr>
                                              <w:rFonts w:ascii="Arial" w:hAnsi="Arial"/>
                                            </w:rPr>
                                          </w:pPr>
                                          <w:r>
                                            <w:rPr>
                                              <w:rFonts w:ascii="Arial" w:hAnsi="Arial"/>
                                            </w:rPr>
                                            <w:t>3</w:t>
                                          </w:r>
                                          <w:r>
                                            <w:rPr>
                                              <w:rFonts w:ascii="Arial" w:hAnsi="Arial"/>
                                              <w:noProof/>
                                              <w:lang w:val="fr-FR" w:eastAsia="fr-FR"/>
                                            </w:rPr>
                                            <w:drawing>
                                              <wp:inline distT="0" distB="0" distL="0" distR="0" wp14:anchorId="19CB6BF4" wp14:editId="2BF92BCF">
                                                <wp:extent cx="45720" cy="63305"/>
                                                <wp:effectExtent l="0" t="0" r="5080" b="0"/>
                                                <wp:docPr id="67418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11127892" wp14:editId="0CA840C0">
                                                <wp:extent cx="45720" cy="63305"/>
                                                <wp:effectExtent l="0" t="0" r="5080" b="0"/>
                                                <wp:docPr id="67418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id="Group 673600" o:spid="_x0000_s1039" style="position:absolute;width:3657600;height:3657600" coordsize="3657600,36576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LeKuhbGAAAA3wAA&#10;AA8AAAAAAAAAAAAAAAAAqQIAAGRycy9kb3ducmV2LnhtbFBLBQYAAAAABAAEAPoAAACcAwAAAAA=&#10;">
                                    <v:group id="Group 20" o:spid="_x0000_s1040" style="position:absolute;width:3657600;height:3657600" coordsize="3657600,36576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I1EIp8IAAADbAAAADwAA&#10;AAAAAAAAAAAAAACpAgAAZHJzL2Rvd25yZXYueG1sUEsFBgAAAAAEAAQA+gAAAJgDAAAAAA==&#10;">
                                      <o:lock v:ext="edit" aspectratio="t"/>
                                      <v:oval id="Oval 16" o:spid="_x0000_s1041" style="position:absolute;width:3657600;height:36576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mycqvwAA&#10;ANsAAAAPAAAAZHJzL2Rvd25yZXYueG1sRE9Li8IwEL4v+B/CCN7WtAvKWo0igqx4cn3cx2Zsi8mk&#10;JFHrvzfCwt7m43vObNFZI+7kQ+NYQT7MQBCXTjdcKTge1p/fIEJE1mgck4InBVjMex8zLLR78C/d&#10;97ESKYRDgQrqGNtCylDWZDEMXUucuIvzFmOCvpLa4yOFWyO/smwsLTacGmpsaVVTed3frAKzy7eX&#10;bfDRyNHz53xervPJ7aTUoN8tpyAidfFf/Ofe6DR/DO9f0gFy/gI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A+bJyq/AAAA2wAAAA8AAAAAAAAAAAAAAAAAlwIAAGRycy9kb3ducmV2&#10;LnhtbFBLBQYAAAAABAAEAPUAAACDAwAAAAA=&#10;" filled="f" strokecolor="black [3213]" strokeweight="1.25pt">
                                        <v:path arrowok="t"/>
                                        <o:lock v:ext="edit" aspectratio="t"/>
                                      </v:oval>
                                      <v:oval id="Oval 17" o:spid="_x0000_s1042" style="position:absolute;left:457200;top:457200;width:2743200;height:2743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14KxwAAA&#10;ANsAAAAPAAAAZHJzL2Rvd25yZXYueG1sRE9LawIxEL4X+h/CFLzV7ApWuxpFBFE81Ufv42bcXUwm&#10;SxJ1/fdNQfA2H99zpvPOGnEjHxrHCvJ+BoK4dLrhSsHxsPocgwgRWaNxTAoeFGA+e3+bYqHdnXd0&#10;28dKpBAOBSqoY2wLKUNZk8XQdy1x4s7OW4wJ+kpqj/cUbo0cZNmXtNhwaqixpWVN5WV/tQrMT749&#10;b4OPRg4f69Npscq/r79K9T66xQREpC6+xE/3Rqf5I/j/JR0gZ3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g14KxwAAAANsAAAAPAAAAAAAAAAAAAAAAAJcCAABkcnMvZG93bnJl&#10;di54bWxQSwUGAAAAAAQABAD1AAAAhAMAAAAA&#10;" filled="f" strokecolor="black [3213]" strokeweight="1.25pt">
                                        <v:path arrowok="t"/>
                                        <o:lock v:ext="edit" aspectratio="t"/>
                                      </v:oval>
                                      <v:oval id="Oval 18" o:spid="_x0000_s1043" style="position:absolute;left:914400;top:905933;width:1828800;height:1828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SBbDwwAA&#10;ANsAAAAPAAAAZHJzL2Rvd25yZXYueG1sRI9BawIxEIXvhf6HMEJvNbsFpd0aRQpS8WS1vY+bcXcx&#10;mSxJ1PXfdw6Ctxnem/e+mS0G79SFYuoCGyjHBSjiOtiOGwO/+9XrO6iUkS26wGTgRgkW8+enGVY2&#10;XPmHLrvcKAnhVKGBNue+0jrVLXlM49ATi3YM0WOWNTbaRrxKuHf6rSim2mPH0tBiT18t1afd2Rtw&#10;23Jz3KSYnZ7cvg+H5ar8OP8Z8zIalp+gMg35Yb5fr63gC6z8IgPo+T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RSBbDwwAAANsAAAAPAAAAAAAAAAAAAAAAAJcCAABkcnMvZG93&#10;bnJldi54bWxQSwUGAAAAAAQABAD1AAAAhwMAAAAA&#10;" filled="f" strokecolor="black [3213]" strokeweight="1.25pt">
                                        <v:path arrowok="t"/>
                                        <o:lock v:ext="edit" aspectratio="t"/>
                                      </v:oval>
                                      <v:oval id="Oval 19" o:spid="_x0000_s1044" style="position:absolute;left:1371600;top:1371600;width:914400;height:914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LNYvwAA&#10;ANsAAAAPAAAAZHJzL2Rvd25yZXYueG1sRE9Li8IwEL4v+B/CCN7WtILLWo0igiieXB/3sRnbYjIp&#10;SdT6783Cwt7m43vObNFZIx7kQ+NYQT7MQBCXTjdcKTgd15/fIEJE1mgck4IXBVjMex8zLLR78g89&#10;DrESKYRDgQrqGNtCylDWZDEMXUucuKvzFmOCvpLa4zOFWyNHWfYlLTacGmpsaVVTeTvcrQKzz3fX&#10;XfDRyPFrc7ks1/nkflZq0O+WUxCRuvgv/nNvdZo/gd9f0gFy/gY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H4Es1i/AAAA2wAAAA8AAAAAAAAAAAAAAAAAlwIAAGRycy9kb3ducmV2&#10;LnhtbFBLBQYAAAAABAAEAPUAAACDAwAAAAA=&#10;" filled="f" strokecolor="black [3213]" strokeweight="1.25pt">
                                        <v:path arrowok="t"/>
                                        <o:lock v:ext="edit" aspectratio="t"/>
                                      </v:oval>
                                    </v:group>
                                    <v:shape id="Text Box 21" o:spid="_x0000_s1045" type="#_x0000_t202" style="position:absolute;left:1692910;top:124968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2DEA444" w14:textId="77777777" w:rsidR="00E36E5D" w:rsidRPr="00196E20" w:rsidRDefault="00E36E5D">
                                            <w:pPr>
                                              <w:rPr>
                                                <w:rFonts w:ascii="Arial" w:hAnsi="Arial"/>
                                              </w:rPr>
                                            </w:pPr>
                                            <w:r w:rsidRPr="00196E20">
                                              <w:rPr>
                                                <w:rFonts w:ascii="Arial" w:hAnsi="Arial"/>
                                              </w:rPr>
                                              <w:t>1</w:t>
                                            </w:r>
                                          </w:p>
                                        </w:txbxContent>
                                      </v:textbox>
                                    </v:shape>
                                    <v:shape id="Text Box 22" o:spid="_x0000_s1046" type="#_x0000_t202" style="position:absolute;left:1690370;top:213868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14:paraId="64222E40" w14:textId="77777777" w:rsidR="00E36E5D" w:rsidRPr="00196E20" w:rsidRDefault="00E36E5D">
                                            <w:pPr>
                                              <w:rPr>
                                                <w:rFonts w:ascii="Arial" w:hAnsi="Arial"/>
                                              </w:rPr>
                                            </w:pPr>
                                            <w:r w:rsidRPr="00196E20">
                                              <w:rPr>
                                                <w:rFonts w:ascii="Arial" w:hAnsi="Arial"/>
                                              </w:rPr>
                                              <w:t>1</w:t>
                                            </w:r>
                                          </w:p>
                                        </w:txbxContent>
                                      </v:textbox>
                                    </v:shape>
                                    <v:shape id="Text Box 23" o:spid="_x0000_s1047" type="#_x0000_t202" style="position:absolute;left:1224915;top:169926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14:paraId="78D9EBB4" w14:textId="77777777" w:rsidR="00E36E5D" w:rsidRPr="00196E20" w:rsidRDefault="00E36E5D" w:rsidP="00E5592B">
                                            <w:pPr>
                                              <w:rPr>
                                                <w:rFonts w:ascii="Arial" w:hAnsi="Arial"/>
                                              </w:rPr>
                                            </w:pPr>
                                            <w:r w:rsidRPr="00196E20">
                                              <w:rPr>
                                                <w:rFonts w:ascii="Arial" w:hAnsi="Arial"/>
                                              </w:rPr>
                                              <w:t>1</w:t>
                                            </w:r>
                                          </w:p>
                                        </w:txbxContent>
                                      </v:textbox>
                                    </v:shape>
                                    <v:shape id="Text Box 24" o:spid="_x0000_s1048" type="#_x0000_t202" style="position:absolute;left:2018030;top:139065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14:paraId="7E383F01" w14:textId="77777777" w:rsidR="00E36E5D" w:rsidRPr="00196E20" w:rsidRDefault="00E36E5D" w:rsidP="00E5592B">
                                            <w:pPr>
                                              <w:rPr>
                                                <w:rFonts w:ascii="Arial" w:hAnsi="Arial"/>
                                              </w:rPr>
                                            </w:pPr>
                                            <w:r w:rsidRPr="00196E20">
                                              <w:rPr>
                                                <w:rFonts w:ascii="Arial" w:hAnsi="Arial"/>
                                              </w:rPr>
                                              <w:t>1</w:t>
                                            </w:r>
                                          </w:p>
                                        </w:txbxContent>
                                      </v:textbox>
                                    </v:shape>
                                    <v:shape id="Text Box 25" o:spid="_x0000_s1049" type="#_x0000_t202" style="position:absolute;left:2150110;top:170688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7zcwgAA&#10;ANsAAAAPAAAAZHJzL2Rvd25yZXYueG1sRI9Bi8IwFITvgv8hPMGbJorK2jXKsiJ4UnR3hb09mmdb&#10;bF5KE23990YQPA4z8w2zWLW2FDeqfeFYw2ioQBCnzhScafj92Qw+QPiAbLB0TBru5GG17HYWmBjX&#10;8IFux5CJCGGfoIY8hCqR0qc5WfRDVxFH7+xqiyHKOpOmxibCbSnHSs2kxYLjQo4VfeeUXo5Xq+Fv&#10;d/4/TdQ+W9tp1bhWSbZzqXW/1359ggjUhnf41d4aDeMp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bvNzCAAAA2wAAAA8AAAAAAAAAAAAAAAAAlwIAAGRycy9kb3du&#10;cmV2LnhtbFBLBQYAAAAABAAEAPUAAACGAwAAAAA=&#10;" filled="f" stroked="f">
                                      <v:textbox>
                                        <w:txbxContent>
                                          <w:p w14:paraId="00D8986E" w14:textId="77777777" w:rsidR="00E36E5D" w:rsidRPr="00196E20" w:rsidRDefault="00E36E5D" w:rsidP="00E5592B">
                                            <w:pPr>
                                              <w:rPr>
                                                <w:rFonts w:ascii="Arial" w:hAnsi="Arial"/>
                                              </w:rPr>
                                            </w:pPr>
                                            <w:r w:rsidRPr="00196E20">
                                              <w:rPr>
                                                <w:rFonts w:ascii="Arial" w:hAnsi="Arial"/>
                                              </w:rPr>
                                              <w:t>1</w:t>
                                            </w:r>
                                          </w:p>
                                        </w:txbxContent>
                                      </v:textbox>
                                    </v:shape>
                                    <v:shape id="Text Box 26" o:spid="_x0000_s1050" type="#_x0000_t202" style="position:absolute;left:1361440;top:199771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SSKrwwAA&#10;ANsAAAAPAAAAZHJzL2Rvd25yZXYueG1sRI/NasMwEITvhbyD2EBvtZTQmsSxEkJKoaeW5g9yW6yN&#10;bWKtjKXa7ttXhUKOw8x8w+Sb0Taip87XjjXMEgWCuHCm5lLD8fD2tADhA7LBxjFp+CEPm/XkIcfM&#10;uIG/qN+HUkQI+ww1VCG0mZS+qMiiT1xLHL2r6yyGKLtSmg6HCLeNnCuVSos1x4UKW9pVVNz231bD&#10;6eN6OT+rz/LVvrSDG5Vku5RaP07H7QpEoDHcw//td6NhnsLfl/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SSKrwwAAANsAAAAPAAAAAAAAAAAAAAAAAJcCAABkcnMvZG93&#10;bnJldi54bWxQSwUGAAAAAAQABAD1AAAAhwMAAAAA&#10;" filled="f" stroked="f">
                                      <v:textbox>
                                        <w:txbxContent>
                                          <w:p w14:paraId="422A3A2F" w14:textId="77777777" w:rsidR="00E36E5D" w:rsidRPr="00196E20" w:rsidRDefault="00E36E5D" w:rsidP="00E5592B">
                                            <w:pPr>
                                              <w:rPr>
                                                <w:rFonts w:ascii="Arial" w:hAnsi="Arial"/>
                                              </w:rPr>
                                            </w:pPr>
                                            <w:r w:rsidRPr="00196E20">
                                              <w:rPr>
                                                <w:rFonts w:ascii="Arial" w:hAnsi="Arial"/>
                                              </w:rPr>
                                              <w:t>1</w:t>
                                            </w:r>
                                          </w:p>
                                        </w:txbxContent>
                                      </v:textbox>
                                    </v:shape>
                                    <v:shape id="Text Box 27" o:spid="_x0000_s1051" type="#_x0000_t202" style="position:absolute;left:2037715;top:199771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BYcwxAAA&#10;ANsAAAAPAAAAZHJzL2Rvd25yZXYueG1sRI9Ba8JAFITvBf/D8gRvuqvYVtNsRJRCTy2mKnh7ZJ9J&#10;aPZtyG5N+u+7BaHHYWa+YdLNYBtxo87XjjXMZwoEceFMzaWG4+frdAXCB2SDjWPS8EMeNtnoIcXE&#10;uJ4PdMtDKSKEfYIaqhDaREpfVGTRz1xLHL2r6yyGKLtSmg77CLeNXCj1JC3WHBcqbGlXUfGVf1sN&#10;p/fr5bxUH+XePra9G5Rku5ZaT8bD9gVEoCH8h+/tN6Nh8Qx/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QWHMMQAAADbAAAADwAAAAAAAAAAAAAAAACXAgAAZHJzL2Rv&#10;d25yZXYueG1sUEsFBgAAAAAEAAQA9QAAAIgDAAAAAA==&#10;" filled="f" stroked="f">
                                      <v:textbox>
                                        <w:txbxContent>
                                          <w:p w14:paraId="48D58C41" w14:textId="77777777" w:rsidR="00E36E5D" w:rsidRPr="00196E20" w:rsidRDefault="00E36E5D" w:rsidP="00E5592B">
                                            <w:pPr>
                                              <w:rPr>
                                                <w:rFonts w:ascii="Arial" w:hAnsi="Arial"/>
                                              </w:rPr>
                                            </w:pPr>
                                            <w:r w:rsidRPr="00196E20">
                                              <w:rPr>
                                                <w:rFonts w:ascii="Arial" w:hAnsi="Arial"/>
                                              </w:rPr>
                                              <w:t>1</w:t>
                                            </w:r>
                                          </w:p>
                                        </w:txbxContent>
                                      </v:textbox>
                                    </v:shape>
                                    <v:shape id="Text Box 28" o:spid="_x0000_s1052" type="#_x0000_t202" style="position:absolute;left:1371600;top:137160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mhNCwAAA&#10;ANsAAAAPAAAAZHJzL2Rvd25yZXYueG1sRE/Pa8IwFL4L+x/CG3izycTJVhtlKIOdJtZN8PZonm2x&#10;eQlNZrv/3hwGO358v4vNaDtxoz60jjU8ZQoEceVMy7WGr+P77AVEiMgGO8ek4ZcCbNYPkwJz4wY+&#10;0K2MtUghHHLU0MTocylD1ZDFkDlPnLiL6y3GBPtamh6HFG47OVdqKS22nBoa9LRtqLqWP1bD9+fl&#10;fFqofb2zz35wo5JsX6XW08fxbQUi0hj/xX/uD6Nhnsam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smhNCwAAAANsAAAAPAAAAAAAAAAAAAAAAAJcCAABkcnMvZG93bnJl&#10;di54bWxQSwUGAAAAAAQABAD1AAAAhAMAAAAA&#10;" filled="f" stroked="f">
                                      <v:textbox>
                                        <w:txbxContent>
                                          <w:p w14:paraId="17CCC5F0" w14:textId="77777777" w:rsidR="00E36E5D" w:rsidRPr="00196E20" w:rsidRDefault="00E36E5D" w:rsidP="00E5592B">
                                            <w:pPr>
                                              <w:rPr>
                                                <w:rFonts w:ascii="Arial" w:hAnsi="Arial"/>
                                              </w:rPr>
                                            </w:pPr>
                                            <w:r w:rsidRPr="00196E20">
                                              <w:rPr>
                                                <w:rFonts w:ascii="Arial" w:hAnsi="Arial"/>
                                              </w:rPr>
                                              <w:t>1</w:t>
                                            </w:r>
                                          </w:p>
                                        </w:txbxContent>
                                      </v:textbox>
                                    </v:shape>
                                    <v:shape id="Text Box 29" o:spid="_x0000_s1053" type="#_x0000_t202" style="position:absolute;left:1685290;top:788670;width:253950;height:2864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0E952B6E" w14:textId="77777777" w:rsidR="00E36E5D" w:rsidRPr="00196E20" w:rsidRDefault="00E36E5D" w:rsidP="009E4286">
                                            <w:pPr>
                                              <w:rPr>
                                                <w:rFonts w:ascii="Arial" w:hAnsi="Arial"/>
                                              </w:rPr>
                                            </w:pPr>
                                            <w:r>
                                              <w:rPr>
                                                <w:rFonts w:ascii="Arial" w:hAnsi="Arial"/>
                                              </w:rPr>
                                              <w:t>S</w:t>
                                            </w:r>
                                          </w:p>
                                        </w:txbxContent>
                                      </v:textbox>
                                    </v:shape>
                                    <v:shape id="Text Box 31" o:spid="_x0000_s1054" type="#_x0000_t202" style="position:absolute;left:1711960;top:261048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75978D70" w14:textId="77777777" w:rsidR="00E36E5D" w:rsidRPr="00196E20" w:rsidRDefault="00E36E5D" w:rsidP="009E4286">
                                            <w:pPr>
                                              <w:rPr>
                                                <w:rFonts w:ascii="Arial" w:hAnsi="Arial"/>
                                              </w:rPr>
                                            </w:pPr>
                                            <w:r>
                                              <w:rPr>
                                                <w:rFonts w:ascii="Arial" w:hAnsi="Arial"/>
                                              </w:rPr>
                                              <w:t>2</w:t>
                                            </w:r>
                                          </w:p>
                                        </w:txbxContent>
                                      </v:textbox>
                                    </v:shape>
                                    <v:shape id="Text Box 54272" o:spid="_x0000_s1055" type="#_x0000_t202" style="position:absolute;left:2600325;top:17030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ORpnxQAA&#10;AN4AAAAPAAAAZHJzL2Rvd25yZXYueG1sRI9Ba8JAFITvQv/D8gRvddegto2uUpRCT4q2Cr09ss8k&#10;mH0bsquJ/94VCh6HmfmGmS87W4krNb50rGE0VCCIM2dKzjX8/ny9voPwAdlg5Zg03MjDcvHSm2Nq&#10;XMs7uu5DLiKEfYoaihDqVEqfFWTRD11NHL2TayyGKJtcmgbbCLeVTJSaSoslx4UCa1oVlJ33F6vh&#10;sDn9Hcdqm6/tpG5dpyTbD6n1oN99zkAE6sIz/N/+Nhom4+QtgcedeAXk4g4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g5GmfFAAAA3gAAAA8AAAAAAAAAAAAAAAAAlwIAAGRycy9k&#10;b3ducmV2LnhtbFBLBQYAAAAABAAEAPUAAACJAwAAAAA=&#10;" filled="f" stroked="f">
                                      <v:textbox>
                                        <w:txbxContent>
                                          <w:p w14:paraId="4AB05A9C" w14:textId="77777777" w:rsidR="00E36E5D" w:rsidRPr="00196E20" w:rsidRDefault="00E36E5D" w:rsidP="009E4286">
                                            <w:pPr>
                                              <w:rPr>
                                                <w:rFonts w:ascii="Arial" w:hAnsi="Arial"/>
                                              </w:rPr>
                                            </w:pPr>
                                            <w:r>
                                              <w:rPr>
                                                <w:rFonts w:ascii="Arial" w:hAnsi="Arial"/>
                                              </w:rPr>
                                              <w:t>2</w:t>
                                            </w:r>
                                          </w:p>
                                        </w:txbxContent>
                                      </v:textbox>
                                    </v:shape>
                                    <v:shape id="Text Box 54273" o:spid="_x0000_s1056" type="#_x0000_t202" style="position:absolute;left:779780;top:17030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db/8xwAA&#10;AN4AAAAPAAAAZHJzL2Rvd25yZXYueG1sRI9Pa8JAFMTvgt9heYK3umv80xrdSKkUemqptoK3R/aZ&#10;BLNvQ3Y16bfvFgoeh5n5DbPZ9rYWN2p95VjDdKJAEOfOVFxo+Dq8PjyB8AHZYO2YNPyQh202HGww&#10;Na7jT7rtQyEihH2KGsoQmlRKn5dk0U9cQxy9s2sthijbQpoWuwi3tUyUWkqLFceFEht6KSm/7K9W&#10;w/f7+XScq49iZxdN53ol2a6k1uNR/7wGEagP9/B/+81oWMyTxxn83YlXQGa/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93W//McAAADeAAAADwAAAAAAAAAAAAAAAACXAgAAZHJz&#10;L2Rvd25yZXYueG1sUEsFBgAAAAAEAAQA9QAAAIsDAAAAAA==&#10;" filled="f" stroked="f">
                                      <v:textbox>
                                        <w:txbxContent>
                                          <w:p w14:paraId="54F94D52" w14:textId="77777777" w:rsidR="00E36E5D" w:rsidRPr="00196E20" w:rsidRDefault="00E36E5D" w:rsidP="009E4286">
                                            <w:pPr>
                                              <w:rPr>
                                                <w:rFonts w:ascii="Arial" w:hAnsi="Arial"/>
                                              </w:rPr>
                                            </w:pPr>
                                            <w:r>
                                              <w:rPr>
                                                <w:rFonts w:ascii="Arial" w:hAnsi="Arial"/>
                                              </w:rPr>
                                              <w:t>2</w:t>
                                            </w:r>
                                          </w:p>
                                        </w:txbxContent>
                                      </v:textbox>
                                    </v:shape>
                                    <v:shape id="Text Box 54275" o:spid="_x0000_s1057" type="#_x0000_t202" style="position:absolute;left:2328545;top:105029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0IITxgAA&#10;AN4AAAAPAAAAZHJzL2Rvd25yZXYueG1sRI9PawIxFMTvBb9DeIK3mihubdeNIi2FnixqFXp7bN7+&#10;wc3Lsonu9ts3QqHHYWZ+w2SbwTbiRp2vHWuYTRUI4tyZmksNX8f3x2cQPiAbbByThh/ysFmPHjJM&#10;jet5T7dDKEWEsE9RQxVCm0rp84os+qlriaNXuM5iiLIrpemwj3DbyLlST9JizXGhwpZeK8ovh6vV&#10;cNoV3+eF+izfbNL2blCS7YvUejIetisQgYbwH/5rfxgNyWK+TOB+J14Buf4F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X0IITxgAAAN4AAAAPAAAAAAAAAAAAAAAAAJcCAABkcnMv&#10;ZG93bnJldi54bWxQSwUGAAAAAAQABAD1AAAAigMAAAAA&#10;" filled="f" stroked="f">
                                      <v:textbox>
                                        <w:txbxContent>
                                          <w:p w14:paraId="6939E533" w14:textId="77777777" w:rsidR="00E36E5D" w:rsidRPr="00196E20" w:rsidRDefault="00E36E5D" w:rsidP="009E4286">
                                            <w:pPr>
                                              <w:rPr>
                                                <w:rFonts w:ascii="Arial" w:hAnsi="Arial"/>
                                              </w:rPr>
                                            </w:pPr>
                                            <w:r>
                                              <w:rPr>
                                                <w:rFonts w:ascii="Arial" w:hAnsi="Arial"/>
                                              </w:rPr>
                                              <w:t>2</w:t>
                                            </w:r>
                                          </w:p>
                                        </w:txbxContent>
                                      </v:textbox>
                                    </v:shape>
                                    <v:shape id="Text Box 54276" o:spid="_x0000_s1058" type="#_x0000_t202" style="position:absolute;left:2346325;top:232854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AhxkxQAA&#10;AN4AAAAPAAAAZHJzL2Rvd25yZXYueG1sRI9bi8IwFITfF/wP4Qj7ponitRpFXBb2ycUr+HZojm2x&#10;OSlN1nb/vVkQ9nGYmW+Y5bq1pXhQ7QvHGgZ9BYI4dabgTMPp+NmbgfAB2WDpmDT8kof1qvO2xMS4&#10;hvf0OIRMRAj7BDXkIVSJlD7NyaLvu4o4ejdXWwxR1pk0NTYRbks5VGoiLRYcF3KsaJtTej/8WA3n&#10;3e16Ganv7MOOq8a1SrKdS63fu+1mASJQG/7Dr/aX0TAeDacT+LsTr4BcP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cCHGTFAAAA3gAAAA8AAAAAAAAAAAAAAAAAlwIAAGRycy9k&#10;b3ducmV2LnhtbFBLBQYAAAAABAAEAPUAAACJAwAAAAA=&#10;" filled="f" stroked="f">
                                      <v:textbox>
                                        <w:txbxContent>
                                          <w:p w14:paraId="3541E9C0" w14:textId="77777777" w:rsidR="00E36E5D" w:rsidRPr="00196E20" w:rsidRDefault="00E36E5D" w:rsidP="009E4286">
                                            <w:pPr>
                                              <w:rPr>
                                                <w:rFonts w:ascii="Arial" w:hAnsi="Arial"/>
                                              </w:rPr>
                                            </w:pPr>
                                            <w:r>
                                              <w:rPr>
                                                <w:rFonts w:ascii="Arial" w:hAnsi="Arial"/>
                                              </w:rPr>
                                              <w:t>2</w:t>
                                            </w:r>
                                          </w:p>
                                        </w:txbxContent>
                                      </v:textbox>
                                    </v:shape>
                                    <v:shape id="Text Box 54277" o:spid="_x0000_s1059" type="#_x0000_t202" style="position:absolute;left:1034415;top:233108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Trn/xQAA&#10;AN4AAAAPAAAAZHJzL2Rvd25yZXYueG1sRI9bi8IwFITfF/wP4Qj7tiaK12oUcVnYJxev4NuhObbF&#10;5qQ0Wdv992ZB8HGYmW+Yxaq1pbhT7QvHGvo9BYI4dabgTMPx8PUxBeEDssHSMWn4Iw+rZedtgYlx&#10;De/ovg+ZiBD2CWrIQ6gSKX2ak0XfcxVx9K6uthiirDNpamwi3JZyoNRYWiw4LuRY0San9Lb/tRpO&#10;2+vlPFQ/2acdVY1rlWQ7k1q/d9v1HESgNrzCz/a30TAaDiYT+L8Tr4BcP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hOuf/FAAAA3gAAAA8AAAAAAAAAAAAAAAAAlwIAAGRycy9k&#10;b3ducmV2LnhtbFBLBQYAAAAABAAEAPUAAACJAwAAAAA=&#10;" filled="f" stroked="f">
                                      <v:textbox>
                                        <w:txbxContent>
                                          <w:p w14:paraId="768D32F1" w14:textId="77777777" w:rsidR="00E36E5D" w:rsidRPr="00196E20" w:rsidRDefault="00E36E5D" w:rsidP="009E4286">
                                            <w:pPr>
                                              <w:rPr>
                                                <w:rFonts w:ascii="Arial" w:hAnsi="Arial"/>
                                              </w:rPr>
                                            </w:pPr>
                                            <w:r>
                                              <w:rPr>
                                                <w:rFonts w:ascii="Arial" w:hAnsi="Arial"/>
                                              </w:rPr>
                                              <w:t>2</w:t>
                                            </w:r>
                                          </w:p>
                                        </w:txbxContent>
                                      </v:textbox>
                                    </v:shape>
                                    <v:shape id="Text Box 54278" o:spid="_x0000_s1060" type="#_x0000_t202" style="position:absolute;left:1023620;top:108331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0S2NwgAA&#10;AN4AAAAPAAAAZHJzL2Rvd25yZXYueG1sRE/LisIwFN0P+A/hCu7GRNEZrUYRRXDlML7A3aW5tsXm&#10;pjTR1r83i4FZHs57vmxtKZ5U+8KxhkFfgSBOnSk403A6bj8nIHxANlg6Jg0v8rBcdD7mmBjX8C89&#10;DyETMYR9ghryEKpESp/mZNH3XUUcuZurLYYI60yaGpsYbks5VOpLWiw4NuRY0Tqn9H54WA3n/e16&#10;GamfbGPHVeNaJdlOpda9bruagQjUhn/xn3tnNIxHw++4N96JV0Au3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nRLY3CAAAA3gAAAA8AAAAAAAAAAAAAAAAAlwIAAGRycy9kb3du&#10;cmV2LnhtbFBLBQYAAAAABAAEAPUAAACGAwAAAAA=&#10;" filled="f" stroked="f">
                                      <v:textbox>
                                        <w:txbxContent>
                                          <w:p w14:paraId="63107728" w14:textId="77777777" w:rsidR="00E36E5D" w:rsidRPr="00196E20" w:rsidRDefault="00E36E5D" w:rsidP="009E4286">
                                            <w:pPr>
                                              <w:rPr>
                                                <w:rFonts w:ascii="Arial" w:hAnsi="Arial"/>
                                              </w:rPr>
                                            </w:pPr>
                                            <w:r>
                                              <w:rPr>
                                                <w:rFonts w:ascii="Arial" w:hAnsi="Arial"/>
                                              </w:rPr>
                                              <w:t>2</w:t>
                                            </w:r>
                                          </w:p>
                                        </w:txbxContent>
                                      </v:textbox>
                                    </v:shape>
                                    <v:shape id="Text Box 54279" o:spid="_x0000_s1061" type="#_x0000_t202" style="position:absolute;left:2041525;top:86550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nYgWxQAA&#10;AN4AAAAPAAAAZHJzL2Rvd25yZXYueG1sRI9BawIxFITvBf9DeII3TRRt62oUUQRPlqot9PbYPHcX&#10;Ny/LJrrrvzeC0OMwM98w82VrS3Gj2heONQwHCgRx6kzBmYbTcdv/BOEDssHSMWm4k4flovM2x8S4&#10;hr/pdgiZiBD2CWrIQ6gSKX2ak0U/cBVx9M6uthiirDNpamwi3JZypNS7tFhwXMixonVO6eVwtRp+&#10;9ue/37H6yjZ2UjWuVZLtVGrd67arGYhAbfgPv9o7o2EyHn1M4XknXgG5eA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adiBbFAAAA3gAAAA8AAAAAAAAAAAAAAAAAlwIAAGRycy9k&#10;b3ducmV2LnhtbFBLBQYAAAAABAAEAPUAAACJAwAAAAA=&#10;" filled="f" stroked="f">
                                      <v:textbox>
                                        <w:txbxContent>
                                          <w:p w14:paraId="7966ABAB" w14:textId="77777777" w:rsidR="00E36E5D" w:rsidRPr="00196E20" w:rsidRDefault="00E36E5D" w:rsidP="009E4286">
                                            <w:pPr>
                                              <w:rPr>
                                                <w:rFonts w:ascii="Arial" w:hAnsi="Arial"/>
                                              </w:rPr>
                                            </w:pPr>
                                            <w:r>
                                              <w:rPr>
                                                <w:rFonts w:ascii="Arial" w:hAnsi="Arial"/>
                                              </w:rPr>
                                              <w:t>2</w:t>
                                            </w:r>
                                          </w:p>
                                        </w:txbxContent>
                                      </v:textbox>
                                    </v:shape>
                                    <v:shape id="Text Box 54280" o:spid="_x0000_s1062" type="#_x0000_t202" style="position:absolute;left:2541270;top:134810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clGsxQAA&#10;AN4AAAAPAAAAZHJzL2Rvd25yZXYueG1sRI/NasJAFIX3hb7DcAvu6kzFFE2dhKIIrpTaWujukrkm&#10;oZk7ITMm8e2dheDycP74VvloG9FT52vHGt6mCgRx4UzNpYaf7+3rAoQPyAYbx6ThSh7y7Plphalx&#10;A39RfwyliCPsU9RQhdCmUvqiIot+6lri6J1dZzFE2ZXSdDjEcdvImVLv0mLN8aHCltYVFf/Hi9Vw&#10;2p//fufqUG5s0g5uVJLtUmo9eRk/P0AEGsMjfG/vjIZkPltEgIgTUUBmN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JyUazFAAAA3gAAAA8AAAAAAAAAAAAAAAAAlwIAAGRycy9k&#10;b3ducmV2LnhtbFBLBQYAAAAABAAEAPUAAACJAwAAAAA=&#10;" filled="f" stroked="f">
                                      <v:textbox>
                                        <w:txbxContent>
                                          <w:p w14:paraId="63E565B1" w14:textId="77777777" w:rsidR="00E36E5D" w:rsidRPr="00196E20" w:rsidRDefault="00E36E5D" w:rsidP="009E4286">
                                            <w:pPr>
                                              <w:rPr>
                                                <w:rFonts w:ascii="Arial" w:hAnsi="Arial"/>
                                              </w:rPr>
                                            </w:pPr>
                                            <w:r>
                                              <w:rPr>
                                                <w:rFonts w:ascii="Arial" w:hAnsi="Arial"/>
                                              </w:rPr>
                                              <w:t>2</w:t>
                                            </w:r>
                                          </w:p>
                                        </w:txbxContent>
                                      </v:textbox>
                                    </v:shape>
                                    <v:shape id="Text Box 54281" o:spid="_x0000_s1063" type="#_x0000_t202" style="position:absolute;left:1670685;top:1709420;width:271780;height:2520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PvQ3xQAA&#10;AN4AAAAPAAAAZHJzL2Rvd25yZXYueG1sRI9Pi8IwFMTvC36H8ARva6LootUoogieVtZ/4O3RPNti&#10;81KaaLvf3iwseBxm5jfMfNnaUjyp9oVjDYO+AkGcOlNwpuF03H5OQPiAbLB0TBp+ycNy0fmYY2Jc&#10;wz/0PIRMRAj7BDXkIVSJlD7NyaLvu4o4ejdXWwxR1pk0NTYRbks5VOpLWiw4LuRY0Tqn9H54WA3n&#10;79v1MlL7bGPHVeNaJdlOpda9bruagQjUhnf4v70zGsaj4WQAf3fiFZCL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0+9DfFAAAA3gAAAA8AAAAAAAAAAAAAAAAAlwIAAGRycy9k&#10;b3ducmV2LnhtbFBLBQYAAAAABAAEAPUAAACJAwAAAAA=&#10;" filled="f" stroked="f">
                                      <v:textbox>
                                        <w:txbxContent>
                                          <w:p w14:paraId="795B4092" w14:textId="77777777" w:rsidR="00E36E5D" w:rsidRPr="00196E20" w:rsidRDefault="00E36E5D" w:rsidP="009E4286">
                                            <w:pPr>
                                              <w:rPr>
                                                <w:rFonts w:ascii="Arial" w:hAnsi="Arial"/>
                                              </w:rPr>
                                            </w:pPr>
                                            <w:r>
                                              <w:rPr>
                                                <w:rFonts w:ascii="Arial" w:hAnsi="Arial"/>
                                              </w:rPr>
                                              <w:t>C</w:t>
                                            </w:r>
                                          </w:p>
                                        </w:txbxContent>
                                      </v:textbox>
                                    </v:shape>
                                    <v:shape id="Text Box 54282" o:spid="_x0000_s1064" type="#_x0000_t202" style="position:absolute;left:2531110;top:204152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7GpAxgAA&#10;AN4AAAAPAAAAZHJzL2Rvd25yZXYueG1sRI9Pa8JAFMTvQr/D8gq96W6DljR1I6VF6MlStYK3R/bl&#10;D82+DdnVxG/fFQSPw8z8hlmuRtuKM/W+cazheaZAEBfONFxp2O/W0xSED8gGW8ek4UIeVvnDZImZ&#10;cQP/0HkbKhEh7DPUUIfQZVL6oiaLfuY64uiVrrcYouwraXocIty2MlHqRVpsOC7U2NFHTcXf9mQ1&#10;/G7K42GuvqtPu+gGNyrJ9lVq/fQ4vr+BCDSGe/jW/jIaFvMkTeB6J14Bmf8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t7GpAxgAAAN4AAAAPAAAAAAAAAAAAAAAAAJcCAABkcnMv&#10;ZG93bnJldi54bWxQSwUGAAAAAAQABAD1AAAAigMAAAAA&#10;" filled="f" stroked="f">
                                      <v:textbox>
                                        <w:txbxContent>
                                          <w:p w14:paraId="09BFA847" w14:textId="77777777" w:rsidR="00E36E5D" w:rsidRPr="00196E20" w:rsidRDefault="00E36E5D" w:rsidP="009E4286">
                                            <w:pPr>
                                              <w:rPr>
                                                <w:rFonts w:ascii="Arial" w:hAnsi="Arial"/>
                                              </w:rPr>
                                            </w:pPr>
                                            <w:r>
                                              <w:rPr>
                                                <w:rFonts w:ascii="Arial" w:hAnsi="Arial"/>
                                              </w:rPr>
                                              <w:t>2</w:t>
                                            </w:r>
                                          </w:p>
                                        </w:txbxContent>
                                      </v:textbox>
                                    </v:shape>
                                    <v:shape id="Text Box 54283" o:spid="_x0000_s1065" type="#_x0000_t202" style="position:absolute;left:1346200;top:250444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oM/bxgAA&#10;AN4AAAAPAAAAZHJzL2Rvd25yZXYueG1sRI9Pa8JAFMTvgt9heYK3uuu/YqOrSEvBk9JoC709ss8k&#10;mH0bslsTv70rFDwOM/MbZrXpbCWu1PjSsYbxSIEgzpwpOddwOn6+LED4gGywckwabuRhs+73VpgY&#10;1/IXXdOQiwhhn6CGIoQ6kdJnBVn0I1cTR+/sGoshyiaXpsE2wm0lJ0q9Soslx4UCa3ovKLukf1bD&#10;9/78+zNTh/zDzuvWdUqyfZNaDwfddgkiUBee4f/2zmiYzyaLKTzuxCsg13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CoM/bxgAAAN4AAAAPAAAAAAAAAAAAAAAAAJcCAABkcnMv&#10;ZG93bnJldi54bWxQSwUGAAAAAAQABAD1AAAAigMAAAAA&#10;" filled="f" stroked="f">
                                      <v:textbox>
                                        <w:txbxContent>
                                          <w:p w14:paraId="65DF642E" w14:textId="77777777" w:rsidR="00E36E5D" w:rsidRPr="00196E20" w:rsidRDefault="00E36E5D" w:rsidP="009E4286">
                                            <w:pPr>
                                              <w:rPr>
                                                <w:rFonts w:ascii="Arial" w:hAnsi="Arial"/>
                                              </w:rPr>
                                            </w:pPr>
                                            <w:r>
                                              <w:rPr>
                                                <w:rFonts w:ascii="Arial" w:hAnsi="Arial"/>
                                              </w:rPr>
                                              <w:t>2</w:t>
                                            </w:r>
                                          </w:p>
                                        </w:txbxContent>
                                      </v:textbox>
                                    </v:shape>
                                    <v:shape id="Text Box 54284" o:spid="_x0000_s1066" type="#_x0000_t202" style="position:absolute;left:2065655;top:251396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SVevxgAA&#10;AN4AAAAPAAAAZHJzL2Rvd25yZXYueG1sRI9Pa8JAFMTvQr/D8gq96W4lljR1I6VF6MlStYK3R/bl&#10;D82+DdnVxG/fFQSPw8z8hlmuRtuKM/W+cazheaZAEBfONFxp2O/W0xSED8gGW8ek4UIeVvnDZImZ&#10;cQP/0HkbKhEh7DPUUIfQZVL6oiaLfuY64uiVrrcYouwraXocIty2cq7Ui7TYcFyosaOPmoq/7clq&#10;+N2Ux0OivqtPu+gGNyrJ9lVq/fQ4vr+BCDSGe/jW/jIaFsk8TeB6J14Bmf8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NSVevxgAAAN4AAAAPAAAAAAAAAAAAAAAAAJcCAABkcnMv&#10;ZG93bnJldi54bWxQSwUGAAAAAAQABAD1AAAAigMAAAAA&#10;" filled="f" stroked="f">
                                      <v:textbox>
                                        <w:txbxContent>
                                          <w:p w14:paraId="6667C99F" w14:textId="77777777" w:rsidR="00E36E5D" w:rsidRPr="00196E20" w:rsidRDefault="00E36E5D" w:rsidP="009E4286">
                                            <w:pPr>
                                              <w:rPr>
                                                <w:rFonts w:ascii="Arial" w:hAnsi="Arial"/>
                                              </w:rPr>
                                            </w:pPr>
                                            <w:r>
                                              <w:rPr>
                                                <w:rFonts w:ascii="Arial" w:hAnsi="Arial"/>
                                              </w:rPr>
                                              <w:t>2</w:t>
                                            </w:r>
                                          </w:p>
                                        </w:txbxContent>
                                      </v:textbox>
                                    </v:shape>
                                    <v:shape id="Text Box 54285" o:spid="_x0000_s1067" type="#_x0000_t202" style="position:absolute;left:854075;top:201041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BfI0xQAA&#10;AN4AAAAPAAAAZHJzL2Rvd25yZXYueG1sRI9Ba8JAFITvQv/D8gredLdiJE1dpSgFT4q2Fbw9ss8k&#10;NPs2ZLcm/ntXEDwOM/MNM1/2thYXan3lWMPbWIEgzp2puNDw8/01SkH4gGywdkwaruRhuXgZzDEz&#10;ruM9XQ6hEBHCPkMNZQhNJqXPS7Lox64hjt7ZtRZDlG0hTYtdhNtaTpSaSYsVx4USG1qVlP8d/q2G&#10;3+35dJyqXbG2SdO5Xkm271Lr4Wv/+QEiUB+e4Ud7YzQk00mawP1OvAJyc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IF8jTFAAAA3gAAAA8AAAAAAAAAAAAAAAAAlwIAAGRycy9k&#10;b3ducmV2LnhtbFBLBQYAAAAABAAEAPUAAACJAwAAAAA=&#10;" filled="f" stroked="f">
                                      <v:textbox>
                                        <w:txbxContent>
                                          <w:p w14:paraId="6CAC6E90" w14:textId="77777777" w:rsidR="00E36E5D" w:rsidRPr="00196E20" w:rsidRDefault="00E36E5D" w:rsidP="009E4286">
                                            <w:pPr>
                                              <w:rPr>
                                                <w:rFonts w:ascii="Arial" w:hAnsi="Arial"/>
                                              </w:rPr>
                                            </w:pPr>
                                            <w:r>
                                              <w:rPr>
                                                <w:rFonts w:ascii="Arial" w:hAnsi="Arial"/>
                                              </w:rPr>
                                              <w:t>2</w:t>
                                            </w:r>
                                          </w:p>
                                        </w:txbxContent>
                                      </v:textbox>
                                    </v:shape>
                                    <v:shape id="Text Box 54286" o:spid="_x0000_s1068" type="#_x0000_t202" style="position:absolute;left:845820;top:13728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" filled="f" stroked="f">
                                      <v:textbox>
                                        <w:txbxContent>
                                          <w:p w14:paraId="4AFE9E99" w14:textId="77777777" w:rsidR="00E36E5D" w:rsidRPr="00196E20" w:rsidRDefault="00E36E5D" w:rsidP="009E4286">
                                            <w:pPr>
                                              <w:rPr>
                                                <w:rFonts w:ascii="Arial" w:hAnsi="Arial"/>
                                              </w:rPr>
                                            </w:pPr>
                                            <w:r>
                                              <w:rPr>
                                                <w:rFonts w:ascii="Arial" w:hAnsi="Arial"/>
                                              </w:rPr>
                                              <w:t>2</w:t>
                                            </w:r>
                                          </w:p>
                                        </w:txbxContent>
                                      </v:textbox>
                                    </v:shape>
                                    <v:shape id="Text Box 54287" o:spid="_x0000_s1069" type="#_x0000_t202" style="position:absolute;left:1333500;top:88074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m8nYxgAA&#10;AN4AAAAPAAAAZHJzL2Rvd25yZXYueG1sRI9La8MwEITvgfwHsYXeGqkhT9dKCC2FnhLiNoHcFmv9&#10;oNbKWGrs/vsqUMhxmJlvmHQ72EZcqfO1Yw3PEwWCOHem5lLD1+f70wqED8gGG8ek4Zc8bDfjUYqJ&#10;cT0f6ZqFUkQI+wQ1VCG0iZQ+r8iin7iWOHqF6yyGKLtSmg77CLeNnCq1kBZrjgsVtvRaUf6d/VgN&#10;p31xOc/UoXyz87Z3g5Js11Lrx4dh9wIi0BDu4f/2h9Ewn01XS7jdiVdAbv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9m8nYxgAAAN4AAAAPAAAAAAAAAAAAAAAAAJcCAABkcnMv&#10;ZG93bnJldi54bWxQSwUGAAAAAAQABAD1AAAAigMAAAAA&#10;" filled="f" stroked="f">
                                      <v:textbox>
                                        <w:txbxContent>
                                          <w:p w14:paraId="07D9DB85" w14:textId="77777777" w:rsidR="00E36E5D" w:rsidRPr="00196E20" w:rsidRDefault="00E36E5D" w:rsidP="009E4286">
                                            <w:pPr>
                                              <w:rPr>
                                                <w:rFonts w:ascii="Arial" w:hAnsi="Arial"/>
                                              </w:rPr>
                                            </w:pPr>
                                            <w:r>
                                              <w:rPr>
                                                <w:rFonts w:ascii="Arial" w:hAnsi="Arial"/>
                                              </w:rPr>
                                              <w:t>2</w:t>
                                            </w:r>
                                          </w:p>
                                        </w:txbxContent>
                                      </v:textbox>
                                    </v:shape>
                                    <v:shape id="Text Box 54288" o:spid="_x0000_s1070" type="#_x0000_t202" style="position:absolute;left:1685290;top:33782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BF2qwwAA&#10;AN4AAAAPAAAAZHJzL2Rvd25yZXYueG1sRE/Pa8IwFL4P9j+EN/A2k4kd2pmWoQielLk52O3RPNuy&#10;5qU0sa3/vTkIHj++36t8tI3oqfO1Yw1vUwWCuHCm5lLDz/f2dQHCB2SDjWPScCUPefb8tMLUuIG/&#10;qD+GUsQQ9ilqqEJoUyl9UZFFP3UtceTOrrMYIuxKaTocYrht5Eypd2mx5thQYUvrior/48VqOO3P&#10;f79zdSg3NmkHNyrJdim1nryMnx8gAo3hIb67d0ZDMp8t4t54J14Bmd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MBF2qwwAAAN4AAAAPAAAAAAAAAAAAAAAAAJcCAABkcnMvZG93&#10;bnJldi54bWxQSwUGAAAAAAQABAD1AAAAhwMAAAAA&#10;" filled="f" stroked="f">
                                      <v:textbox>
                                        <w:txbxContent>
                                          <w:p w14:paraId="322F1E5C" w14:textId="77777777" w:rsidR="00E36E5D" w:rsidRPr="00196E20" w:rsidRDefault="00E36E5D" w:rsidP="006D7FCE">
                                            <w:pPr>
                                              <w:rPr>
                                                <w:rFonts w:ascii="Arial" w:hAnsi="Arial"/>
                                              </w:rPr>
                                            </w:pPr>
                                            <w:r>
                                              <w:rPr>
                                                <w:rFonts w:ascii="Arial" w:hAnsi="Arial"/>
                                              </w:rPr>
                                              <w:t>3</w:t>
                                            </w:r>
                                            <w:r>
                                              <w:rPr>
                                                <w:rFonts w:ascii="Arial" w:hAnsi="Arial"/>
                                                <w:noProof/>
                                                <w:lang w:val="fr-FR" w:eastAsia="fr-FR"/>
                                              </w:rPr>
                                              <w:drawing>
                                                <wp:inline distT="0" distB="0" distL="0" distR="0" wp14:anchorId="2DC8B2B5" wp14:editId="077CA2FF">
                                                  <wp:extent cx="45720" cy="63305"/>
                                                  <wp:effectExtent l="0" t="0" r="5080" b="0"/>
                                                  <wp:docPr id="67418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5385D0ED" wp14:editId="4FACE817">
                                                  <wp:extent cx="45720" cy="63305"/>
                                                  <wp:effectExtent l="0" t="0" r="5080" b="0"/>
                                                  <wp:docPr id="6741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54291" o:spid="_x0000_s1071" type="#_x0000_t202" style="position:absolute;left:3062605;top:170370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52LqxAAA&#10;AN4AAAAPAAAAZHJzL2Rvd25yZXYueG1sRI9Bi8IwFITvgv8hvAVvmigqa9coogieFHV3YW+P5tmW&#10;bV5KE23990YQPA4z8w0zX7a2FDeqfeFYw3CgQBCnzhScafg+b/ufIHxANlg6Jg138rBcdDtzTIxr&#10;+Ei3U8hEhLBPUEMeQpVI6dOcLPqBq4ijd3G1xRBlnUlTYxPhtpQjpabSYsFxIceK1jml/6er1fCz&#10;v/z9jtUh29hJ1bhWSbYzqXXvo119gQjUhnf41d4ZDZPxaDaE5514BeTi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2Odi6sQAAADeAAAADwAAAAAAAAAAAAAAAACXAgAAZHJzL2Rv&#10;d25yZXYueG1sUEsFBgAAAAAEAAQA9QAAAIgDAAAAAA==&#10;" filled="f" stroked="f">
                                      <v:textbox>
                                        <w:txbxContent>
                                          <w:p w14:paraId="7A73BD00" w14:textId="77777777" w:rsidR="00E36E5D" w:rsidRPr="00196E20" w:rsidRDefault="00E36E5D" w:rsidP="006D7FCE">
                                            <w:pPr>
                                              <w:rPr>
                                                <w:rFonts w:ascii="Arial" w:hAnsi="Arial"/>
                                              </w:rPr>
                                            </w:pPr>
                                            <w:r>
                                              <w:rPr>
                                                <w:rFonts w:ascii="Arial" w:hAnsi="Arial"/>
                                              </w:rPr>
                                              <w:t>3</w:t>
                                            </w:r>
                                            <w:r>
                                              <w:rPr>
                                                <w:rFonts w:ascii="Arial" w:hAnsi="Arial"/>
                                                <w:noProof/>
                                                <w:lang w:val="fr-FR" w:eastAsia="fr-FR"/>
                                              </w:rPr>
                                              <w:drawing>
                                                <wp:inline distT="0" distB="0" distL="0" distR="0" wp14:anchorId="3750ABF3" wp14:editId="2CE14AD7">
                                                  <wp:extent cx="45720" cy="63305"/>
                                                  <wp:effectExtent l="0" t="0" r="5080" b="0"/>
                                                  <wp:docPr id="67418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5A00F178" wp14:editId="713C80DA">
                                                  <wp:extent cx="45720" cy="63305"/>
                                                  <wp:effectExtent l="0" t="0" r="5080" b="0"/>
                                                  <wp:docPr id="67418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54294" o:spid="_x0000_s1072" type="#_x0000_t202" style="position:absolute;left:325755;top:17030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kMFyxgAA&#10;AN4AAAAPAAAAZHJzL2Rvd25yZXYueG1sRI9PawIxFMTvBb9DeEJvNVHWoluzIi1CT5ZqK3h7bN7+&#10;oZuXZRPd9ds3guBxmJnfMKv1YBtxoc7XjjVMJwoEce5MzaWGn8P2ZQHCB2SDjWPScCUP62z0tMLU&#10;uJ6/6bIPpYgQ9ilqqEJoUyl9XpFFP3EtcfQK11kMUXalNB32EW4bOVPqVVqsOS5U2NJ7Rfnf/mw1&#10;/O6K0zFRX+WHnbe9G5Rku5RaP4+HzRuIQEN4hO/tT6NhnsyWCdzuxCsgs3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IkMFyxgAAAN4AAAAPAAAAAAAAAAAAAAAAAJcCAABkcnMv&#10;ZG93bnJldi54bWxQSwUGAAAAAAQABAD1AAAAigMAAAAA&#10;" filled="f" stroked="f">
                                      <v:textbox>
                                        <w:txbxContent>
                                          <w:p w14:paraId="753EF831" w14:textId="77777777" w:rsidR="00E36E5D" w:rsidRPr="00196E20" w:rsidRDefault="00E36E5D" w:rsidP="006D7FCE">
                                            <w:pPr>
                                              <w:rPr>
                                                <w:rFonts w:ascii="Arial" w:hAnsi="Arial"/>
                                              </w:rPr>
                                            </w:pPr>
                                            <w:r>
                                              <w:rPr>
                                                <w:rFonts w:ascii="Arial" w:hAnsi="Arial"/>
                                              </w:rPr>
                                              <w:t>3</w:t>
                                            </w:r>
                                            <w:r>
                                              <w:rPr>
                                                <w:rFonts w:ascii="Arial" w:hAnsi="Arial"/>
                                                <w:noProof/>
                                                <w:lang w:val="fr-FR" w:eastAsia="fr-FR"/>
                                              </w:rPr>
                                              <w:drawing>
                                                <wp:inline distT="0" distB="0" distL="0" distR="0" wp14:anchorId="3928197E" wp14:editId="5266B8A2">
                                                  <wp:extent cx="45720" cy="63305"/>
                                                  <wp:effectExtent l="0" t="0" r="5080" b="0"/>
                                                  <wp:docPr id="67418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9C61217" wp14:editId="4EB0E421">
                                                  <wp:extent cx="45720" cy="63305"/>
                                                  <wp:effectExtent l="0" t="0" r="5080" b="0"/>
                                                  <wp:docPr id="67419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54300" o:spid="_x0000_s1073" type="#_x0000_t202" style="position:absolute;left:2671445;top:263461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QF1rxQAA&#10;AN4AAAAPAAAAZHJzL2Rvd25yZXYueG1sRI/NasJAFIX3Qt9huIK7ZkaNpU0dpSiCqxbTKnR3yVyT&#10;0MydkBmT9O07i4LLw/njW29H24ieOl871jBPFAjiwpmaSw1fn4fHZxA+IBtsHJOGX/Kw3TxM1pgZ&#10;N/CJ+jyUIo6wz1BDFUKbSemLiiz6xLXE0bu6zmKIsiul6XCI47aRC6WepMWa40OFLe0qKn7ym9Vw&#10;fr9+X1L1Ue7tqh3cqCTbF6n1bDq+vYIINIZ7+L99NBpW6VJFgIgTUUBu/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lAXWvFAAAA3gAAAA8AAAAAAAAAAAAAAAAAlwIAAGRycy9k&#10;b3ducmV2LnhtbFBLBQYAAAAABAAEAPUAAACJAwAAAAA=&#10;" filled="f" stroked="f">
                                      <v:textbox>
                                        <w:txbxContent>
                                          <w:p w14:paraId="08D05649" w14:textId="77777777" w:rsidR="00E36E5D" w:rsidRPr="00196E20" w:rsidRDefault="00E36E5D" w:rsidP="006D7FCE">
                                            <w:pPr>
                                              <w:rPr>
                                                <w:rFonts w:ascii="Arial" w:hAnsi="Arial"/>
                                              </w:rPr>
                                            </w:pPr>
                                            <w:r>
                                              <w:rPr>
                                                <w:rFonts w:ascii="Arial" w:hAnsi="Arial"/>
                                              </w:rPr>
                                              <w:t>3</w:t>
                                            </w:r>
                                            <w:r>
                                              <w:rPr>
                                                <w:rFonts w:ascii="Arial" w:hAnsi="Arial"/>
                                                <w:noProof/>
                                                <w:lang w:val="fr-FR" w:eastAsia="fr-FR"/>
                                              </w:rPr>
                                              <w:drawing>
                                                <wp:inline distT="0" distB="0" distL="0" distR="0" wp14:anchorId="732CB5C7" wp14:editId="154693CC">
                                                  <wp:extent cx="45720" cy="63305"/>
                                                  <wp:effectExtent l="0" t="0" r="5080" b="0"/>
                                                  <wp:docPr id="67419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FA0C05E" wp14:editId="6500A605">
                                                  <wp:extent cx="45720" cy="63305"/>
                                                  <wp:effectExtent l="0" t="0" r="5080" b="0"/>
                                                  <wp:docPr id="67419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54303" o:spid="_x0000_s1074" type="#_x0000_t202" style="position:absolute;left:743585;top:267017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ksMcxgAA&#10;AN4AAAAPAAAAZHJzL2Rvd25yZXYueG1sRI9Pa8JAFMTvgt9heYXe6m7rH2qajUhLwVPFWAVvj+wz&#10;Cc2+Ddmtid++KxQ8DjPzGyZdDbYRF+p87VjD80SBIC6cqbnU8L3/fHoF4QOywcYxabiSh1U2HqWY&#10;GNfzji55KEWEsE9QQxVCm0jpi4os+olriaN3dp3FEGVXStNhH+G2kS9KLaTFmuNChS29V1T85L9W&#10;w+HrfDrO1Lb8sPO2d4OSbJdS68eHYf0GItAQ7uH/9sZomM+magq3O/EKyOw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ZksMcxgAAAN4AAAAPAAAAAAAAAAAAAAAAAJcCAABkcnMv&#10;ZG93bnJldi54bWxQSwUGAAAAAAQABAD1AAAAigMAAAAA&#10;" filled="f" stroked="f">
                                      <v:textbox>
                                        <w:txbxContent>
                                          <w:p w14:paraId="5A65E14C" w14:textId="77777777" w:rsidR="00E36E5D" w:rsidRPr="00196E20" w:rsidRDefault="00E36E5D" w:rsidP="006D7FCE">
                                            <w:pPr>
                                              <w:rPr>
                                                <w:rFonts w:ascii="Arial" w:hAnsi="Arial"/>
                                              </w:rPr>
                                            </w:pPr>
                                            <w:r>
                                              <w:rPr>
                                                <w:rFonts w:ascii="Arial" w:hAnsi="Arial"/>
                                              </w:rPr>
                                              <w:t>3</w:t>
                                            </w:r>
                                            <w:r>
                                              <w:rPr>
                                                <w:rFonts w:ascii="Arial" w:hAnsi="Arial"/>
                                                <w:noProof/>
                                                <w:lang w:val="fr-FR" w:eastAsia="fr-FR"/>
                                              </w:rPr>
                                              <w:drawing>
                                                <wp:inline distT="0" distB="0" distL="0" distR="0" wp14:anchorId="64EDFFC8" wp14:editId="197A8010">
                                                  <wp:extent cx="45720" cy="63305"/>
                                                  <wp:effectExtent l="0" t="0" r="5080" b="0"/>
                                                  <wp:docPr id="67419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0B8FA894" wp14:editId="2142E32D">
                                                  <wp:extent cx="45720" cy="63305"/>
                                                  <wp:effectExtent l="0" t="0" r="5080" b="0"/>
                                                  <wp:docPr id="67419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98" o:spid="_x0000_s1075" type="#_x0000_t202" style="position:absolute;left:674370;top:79311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JdqlvwAA&#10;ANsAAAAPAAAAZHJzL2Rvd25yZXYueG1sRE/LisIwFN0L/kO4wuw0cRhFq1HEQXDlYH2Au0tzbYvN&#10;TWmirX8/WQzM8nDey3VnK/GixpeONYxHCgRx5kzJuYbzaTecgfAB2WDlmDS8ycN61e8tMTGu5SO9&#10;0pCLGMI+QQ1FCHUipc8KsuhHriaO3N01FkOETS5Ng20Mt5X8VGoqLZYcGwqsaVtQ9kifVsPlcL9d&#10;v9RP/m0ndes6JdnOpdYfg26zABGoC//iP/feaJjHsfFL/AFy9Qs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8l2qW/AAAA2wAAAA8AAAAAAAAAAAAAAAAAlwIAAGRycy9kb3ducmV2&#10;LnhtbFBLBQYAAAAABAAEAPUAAACDAwAAAAA=&#10;" filled="f" stroked="f">
                                      <v:textbox>
                                        <w:txbxContent>
                                          <w:p w14:paraId="1FDD93DE" w14:textId="77777777" w:rsidR="00E36E5D" w:rsidRPr="00196E20" w:rsidRDefault="00E36E5D" w:rsidP="006D7FCE">
                                            <w:pPr>
                                              <w:rPr>
                                                <w:rFonts w:ascii="Arial" w:hAnsi="Arial"/>
                                              </w:rPr>
                                            </w:pPr>
                                            <w:r>
                                              <w:rPr>
                                                <w:rFonts w:ascii="Arial" w:hAnsi="Arial"/>
                                              </w:rPr>
                                              <w:t>3</w:t>
                                            </w:r>
                                            <w:r>
                                              <w:rPr>
                                                <w:rFonts w:ascii="Arial" w:hAnsi="Arial"/>
                                                <w:noProof/>
                                                <w:lang w:val="fr-FR" w:eastAsia="fr-FR"/>
                                              </w:rPr>
                                              <w:drawing>
                                                <wp:inline distT="0" distB="0" distL="0" distR="0" wp14:anchorId="1E11EBAC" wp14:editId="308AF369">
                                                  <wp:extent cx="45720" cy="63305"/>
                                                  <wp:effectExtent l="0" t="0" r="5080" b="0"/>
                                                  <wp:docPr id="67419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5DA8D963" wp14:editId="31A8876D">
                                                  <wp:extent cx="45720" cy="63305"/>
                                                  <wp:effectExtent l="0" t="0" r="5080" b="0"/>
                                                  <wp:docPr id="67419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101" o:spid="_x0000_s1076" type="#_x0000_t202" style="position:absolute;left:2672715;top:73342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HLp7wAAA&#10;ANwAAAAPAAAAZHJzL2Rvd25yZXYueG1sRE9Li8IwEL4L+x/CLHjTRFHRapRlZWFPik/wNjRjW2wm&#10;pcna7r83guBtPr7nLFatLcWdal841jDoKxDEqTMFZxqOh5/eFIQPyAZLx6Thnzyslh+dBSbGNbyj&#10;+z5kIoawT1BDHkKVSOnTnCz6vquII3d1tcUQYZ1JU2MTw20ph0pNpMWCY0OOFX3nlN72f1bDaXO9&#10;nEdqm63tuGpcqyTbmdS6+9l+zUEEasNb/HL/mjhfDeD5TLxALh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DHLp7wAAAANwAAAAPAAAAAAAAAAAAAAAAAJcCAABkcnMvZG93bnJl&#10;di54bWxQSwUGAAAAAAQABAD1AAAAhAMAAAAA&#10;" filled="f" stroked="f">
                                      <v:textbox>
                                        <w:txbxContent>
                                          <w:p w14:paraId="199A8C2E" w14:textId="77777777" w:rsidR="00E36E5D" w:rsidRPr="00196E20" w:rsidRDefault="00E36E5D" w:rsidP="006D7FCE">
                                            <w:pPr>
                                              <w:rPr>
                                                <w:rFonts w:ascii="Arial" w:hAnsi="Arial"/>
                                              </w:rPr>
                                            </w:pPr>
                                            <w:r>
                                              <w:rPr>
                                                <w:rFonts w:ascii="Arial" w:hAnsi="Arial"/>
                                              </w:rPr>
                                              <w:t>3</w:t>
                                            </w:r>
                                            <w:r>
                                              <w:rPr>
                                                <w:rFonts w:ascii="Arial" w:hAnsi="Arial"/>
                                                <w:noProof/>
                                                <w:lang w:val="fr-FR" w:eastAsia="fr-FR"/>
                                              </w:rPr>
                                              <w:drawing>
                                                <wp:inline distT="0" distB="0" distL="0" distR="0" wp14:anchorId="29603FFC" wp14:editId="6C8362C9">
                                                  <wp:extent cx="45720" cy="63305"/>
                                                  <wp:effectExtent l="0" t="0" r="5080" b="0"/>
                                                  <wp:docPr id="67419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0771BAB9" wp14:editId="31150EDE">
                                                  <wp:extent cx="45720" cy="63305"/>
                                                  <wp:effectExtent l="0" t="0" r="5080" b="0"/>
                                                  <wp:docPr id="67419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104" o:spid="_x0000_s1077" type="#_x0000_t202" style="position:absolute;left:2867660;top:238252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axnjwgAA&#10;ANwAAAAPAAAAZHJzL2Rvd25yZXYueG1sRE9La8JAEL4X+h+WKfRWdytp0egmFEvBU6VWBW9DdvLA&#10;7GzIbk38964g9DYf33OW+WhbcabeN441vE4UCOLCmYYrDbvfr5cZCB+QDbaOScOFPOTZ48MSU+MG&#10;/qHzNlQihrBPUUMdQpdK6YuaLPqJ64gjV7reYoiwr6TpcYjhtpVTpd6lxYZjQ40drWoqTts/q2H/&#10;XR4PidpUn/atG9yoJNu51Pr5afxYgAg0hn/x3b02cb5K4PZMvEBm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NrGePCAAAA3AAAAA8AAAAAAAAAAAAAAAAAlwIAAGRycy9kb3du&#10;cmV2LnhtbFBLBQYAAAAABAAEAPUAAACGAwAAAAA=&#10;" filled="f" stroked="f">
                                      <v:textbox>
                                        <w:txbxContent>
                                          <w:p w14:paraId="057858F2" w14:textId="77777777" w:rsidR="00E36E5D" w:rsidRPr="00196E20" w:rsidRDefault="00E36E5D" w:rsidP="00721D7C">
                                            <w:pPr>
                                              <w:rPr>
                                                <w:rFonts w:ascii="Arial" w:hAnsi="Arial"/>
                                              </w:rPr>
                                            </w:pPr>
                                            <w:r>
                                              <w:rPr>
                                                <w:rFonts w:ascii="Arial" w:hAnsi="Arial"/>
                                              </w:rPr>
                                              <w:t>3</w:t>
                                            </w:r>
                                            <w:r>
                                              <w:rPr>
                                                <w:rFonts w:ascii="Arial" w:hAnsi="Arial"/>
                                                <w:noProof/>
                                                <w:lang w:val="fr-FR" w:eastAsia="fr-FR"/>
                                              </w:rPr>
                                              <w:drawing>
                                                <wp:inline distT="0" distB="0" distL="0" distR="0" wp14:anchorId="0FE83551" wp14:editId="5A520FA8">
                                                  <wp:extent cx="45720" cy="63305"/>
                                                  <wp:effectExtent l="0" t="0" r="5080" b="0"/>
                                                  <wp:docPr id="67419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192F98D1" wp14:editId="52065C45">
                                                  <wp:extent cx="45720" cy="63305"/>
                                                  <wp:effectExtent l="0" t="0" r="5080" b="0"/>
                                                  <wp:docPr id="67420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107" o:spid="_x0000_s1078" type="#_x0000_t202" style="position:absolute;left:3013075;top:203517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uYeUwgAA&#10;ANwAAAAPAAAAZHJzL2Rvd25yZXYueG1sRE9Na8JAEL0X/A/LCN50V7G1xmxEWgo9tZi2grchOybB&#10;7GzIbk38925B6G0e73PS7WAbcaHO1441zGcKBHHhTM2lhu+vt+kzCB+QDTaOScOVPGyz0UOKiXE9&#10;7+mSh1LEEPYJaqhCaBMpfVGRRT9zLXHkTq6zGCLsSmk67GO4beRCqSdpsebYUGFLLxUV5/zXavj5&#10;OB0PS/VZvtrHtneDkmzXUuvJeNhtQAQawr/47n43cb5awd8z8QKZ3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O5h5TCAAAA3AAAAA8AAAAAAAAAAAAAAAAAlwIAAGRycy9kb3du&#10;cmV2LnhtbFBLBQYAAAAABAAEAPUAAACGAwAAAAA=&#10;" filled="f" stroked="f">
                                      <v:textbox>
                                        <w:txbxContent>
                                          <w:p w14:paraId="0AF0D8EE" w14:textId="77777777" w:rsidR="00E36E5D" w:rsidRPr="00196E20" w:rsidRDefault="00E36E5D" w:rsidP="00721D7C">
                                            <w:pPr>
                                              <w:rPr>
                                                <w:rFonts w:ascii="Arial" w:hAnsi="Arial"/>
                                              </w:rPr>
                                            </w:pPr>
                                            <w:r>
                                              <w:rPr>
                                                <w:rFonts w:ascii="Arial" w:hAnsi="Arial"/>
                                              </w:rPr>
                                              <w:t>3</w:t>
                                            </w:r>
                                            <w:r>
                                              <w:rPr>
                                                <w:rFonts w:ascii="Arial" w:hAnsi="Arial"/>
                                                <w:noProof/>
                                                <w:lang w:val="fr-FR" w:eastAsia="fr-FR"/>
                                              </w:rPr>
                                              <w:drawing>
                                                <wp:inline distT="0" distB="0" distL="0" distR="0" wp14:anchorId="590EB4CE" wp14:editId="243B38B3">
                                                  <wp:extent cx="45720" cy="63305"/>
                                                  <wp:effectExtent l="0" t="0" r="5080" b="0"/>
                                                  <wp:docPr id="67420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0EFAFA28" wp14:editId="4D5B7CD0">
                                                  <wp:extent cx="45720" cy="63305"/>
                                                  <wp:effectExtent l="0" t="0" r="5080" b="0"/>
                                                  <wp:docPr id="67420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111" o:spid="_x0000_s1079" type="#_x0000_t202" style="position:absolute;left:2393950;top:284734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xSymwQAA&#10;ANwAAAAPAAAAZHJzL2Rvd25yZXYueG1sRE9Ni8IwEL0L/ocwgjdNuuii1SjiInhyWVcFb0MztsVm&#10;Uppo67/fLCzsbR7vc5brzlbiSY0vHWtIxgoEceZMybmG0/duNAPhA7LByjFpeJGH9arfW2JqXMtf&#10;9DyGXMQQ9ilqKEKoUyl9VpBFP3Y1ceRurrEYImxyaRpsY7it5JtS79JiybGhwJq2BWX348NqOB9u&#10;18tEfeYfdlq3rlOS7VxqPRx0mwWIQF34F/+59ybOTxL4fSZeIF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BsUspsEAAADcAAAADwAAAAAAAAAAAAAAAACXAgAAZHJzL2Rvd25y&#10;ZXYueG1sUEsFBgAAAAAEAAQA9QAAAIUDAAAAAA==&#10;" filled="f" stroked="f">
                                      <v:textbox>
                                        <w:txbxContent>
                                          <w:p w14:paraId="3758F2EA" w14:textId="77777777" w:rsidR="00E36E5D" w:rsidRPr="00196E20" w:rsidRDefault="00E36E5D" w:rsidP="00721D7C">
                                            <w:pPr>
                                              <w:rPr>
                                                <w:rFonts w:ascii="Arial" w:hAnsi="Arial"/>
                                              </w:rPr>
                                            </w:pPr>
                                            <w:r>
                                              <w:rPr>
                                                <w:rFonts w:ascii="Arial" w:hAnsi="Arial"/>
                                              </w:rPr>
                                              <w:t>3</w:t>
                                            </w:r>
                                            <w:r>
                                              <w:rPr>
                                                <w:rFonts w:ascii="Arial" w:hAnsi="Arial"/>
                                                <w:noProof/>
                                                <w:lang w:val="fr-FR" w:eastAsia="fr-FR"/>
                                              </w:rPr>
                                              <w:drawing>
                                                <wp:inline distT="0" distB="0" distL="0" distR="0" wp14:anchorId="49D01ED0" wp14:editId="503AF6F1">
                                                  <wp:extent cx="45720" cy="63305"/>
                                                  <wp:effectExtent l="0" t="0" r="5080" b="0"/>
                                                  <wp:docPr id="67420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01204C2E" wp14:editId="4F171EE8">
                                                  <wp:extent cx="45720" cy="63305"/>
                                                  <wp:effectExtent l="0" t="0" r="5080" b="0"/>
                                                  <wp:docPr id="67420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114" o:spid="_x0000_s1080" type="#_x0000_t202" style="position:absolute;left:2081530;top:300672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so8+wAAA&#10;ANwAAAAPAAAAZHJzL2Rvd25yZXYueG1sRE9Ni8IwEL0L+x/CCHvTRFHRrlEWZcGTou4KexuasS02&#10;k9JEW/+9EQRv83ifM1+2thQ3qn3hWMOgr0AQp84UnGn4Pf70piB8QDZYOiYNd/KwXHx05pgY1/Ce&#10;boeQiRjCPkENeQhVIqVPc7Lo+64ijtzZ1RZDhHUmTY1NDLelHCo1kRYLjg05VrTKKb0crlbD3/b8&#10;fxqpXba246pxrZJsZ1Lrz277/QUiUBve4pd7Y+L8wQi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Wso8+wAAAANwAAAAPAAAAAAAAAAAAAAAAAJcCAABkcnMvZG93bnJl&#10;di54bWxQSwUGAAAAAAQABAD1AAAAhAMAAAAA&#10;" filled="f" stroked="f">
                                      <v:textbox>
                                        <w:txbxContent>
                                          <w:p w14:paraId="42FCFB18" w14:textId="77777777" w:rsidR="00E36E5D" w:rsidRPr="00196E20" w:rsidRDefault="00E36E5D" w:rsidP="00721D7C">
                                            <w:pPr>
                                              <w:rPr>
                                                <w:rFonts w:ascii="Arial" w:hAnsi="Arial"/>
                                              </w:rPr>
                                            </w:pPr>
                                            <w:r>
                                              <w:rPr>
                                                <w:rFonts w:ascii="Arial" w:hAnsi="Arial"/>
                                              </w:rPr>
                                              <w:t>3</w:t>
                                            </w:r>
                                            <w:r>
                                              <w:rPr>
                                                <w:rFonts w:ascii="Arial" w:hAnsi="Arial"/>
                                                <w:noProof/>
                                                <w:lang w:val="fr-FR" w:eastAsia="fr-FR"/>
                                              </w:rPr>
                                              <w:drawing>
                                                <wp:inline distT="0" distB="0" distL="0" distR="0" wp14:anchorId="45098BD7" wp14:editId="1A468914">
                                                  <wp:extent cx="45720" cy="63305"/>
                                                  <wp:effectExtent l="0" t="0" r="5080" b="0"/>
                                                  <wp:docPr id="67420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1F05932B" wp14:editId="33EB965D">
                                                  <wp:extent cx="45720" cy="63305"/>
                                                  <wp:effectExtent l="0" t="0" r="5080" b="0"/>
                                                  <wp:docPr id="67420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117" o:spid="_x0000_s1081" type="#_x0000_t202" style="position:absolute;left:1360170;top:301561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YBFJwQAA&#10;ANwAAAAPAAAAZHJzL2Rvd25yZXYueG1sRE9Ni8IwEL0L/ocwgrc1cVF3txplUQRPiu4q7G1oxrbY&#10;TEoTbf33RljwNo/3ObNFa0txo9oXjjUMBwoEcepMwZmG35/12ycIH5ANlo5Jw508LObdzgwT4xre&#10;0+0QMhFD2CeoIQ+hSqT0aU4W/cBVxJE7u9piiLDOpKmxieG2lO9KTaTFgmNDjhUtc0ovh6vVcNye&#10;/04jtctWdlw1rlWS7ZfUut9rv6cgArXhJf53b0ycP/yA5zPxAjl/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5mARScEAAADcAAAADwAAAAAAAAAAAAAAAACXAgAAZHJzL2Rvd25y&#10;ZXYueG1sUEsFBgAAAAAEAAQA9QAAAIUDAAAAAA==&#10;" filled="f" stroked="f">
                                      <v:textbox>
                                        <w:txbxContent>
                                          <w:p w14:paraId="044DF8BF" w14:textId="77777777" w:rsidR="00E36E5D" w:rsidRPr="00196E20" w:rsidRDefault="00E36E5D" w:rsidP="007A11A1">
                                            <w:pPr>
                                              <w:rPr>
                                                <w:rFonts w:ascii="Arial" w:hAnsi="Arial"/>
                                              </w:rPr>
                                            </w:pPr>
                                            <w:r>
                                              <w:rPr>
                                                <w:rFonts w:ascii="Arial" w:hAnsi="Arial"/>
                                              </w:rPr>
                                              <w:t>3</w:t>
                                            </w:r>
                                            <w:r>
                                              <w:rPr>
                                                <w:rFonts w:ascii="Arial" w:hAnsi="Arial"/>
                                                <w:noProof/>
                                                <w:lang w:val="fr-FR" w:eastAsia="fr-FR"/>
                                              </w:rPr>
                                              <w:drawing>
                                                <wp:inline distT="0" distB="0" distL="0" distR="0" wp14:anchorId="6FF43B09" wp14:editId="0789AC87">
                                                  <wp:extent cx="45720" cy="63305"/>
                                                  <wp:effectExtent l="0" t="0" r="5080" b="0"/>
                                                  <wp:docPr id="67420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7AC6C04" wp14:editId="3CB8BF67">
                                                  <wp:extent cx="45720" cy="63305"/>
                                                  <wp:effectExtent l="0" t="0" r="5080" b="0"/>
                                                  <wp:docPr id="67420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120" o:spid="_x0000_s1082" type="#_x0000_t202" style="position:absolute;left:1022985;top:288988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5UOAxAAA&#10;ANwAAAAPAAAAZHJzL2Rvd25yZXYueG1sRI9Ba8JAEIXvQv/DMoXedLdSpY2uUloETxa1FbwN2TEJ&#10;ZmdDdjXx33cOgrcZ3pv3vpkve1+rK7WxCmzhdWRAEefBVVxY+N2vhu+gYkJ2WAcmCzeKsFw8DeaY&#10;udDxlq67VCgJ4ZihhTKlJtM65iV5jKPQEIt2Cq3HJGtbaNdiJ+G+1mNjptpjxdJQYkNfJeXn3cVb&#10;+Nucjoc381N8+0nThd5o9h/a2pfn/nMGKlGfHub79doJ/ljw5RmZQC/+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VDgMQAAADcAAAADwAAAAAAAAAAAAAAAACXAgAAZHJzL2Rv&#10;d25yZXYueG1sUEsFBgAAAAAEAAQA9QAAAIgDAAAAAA==&#10;" filled="f" stroked="f">
                                      <v:textbox>
                                        <w:txbxContent>
                                          <w:p w14:paraId="1353817B" w14:textId="77777777" w:rsidR="00E36E5D" w:rsidRPr="00196E20" w:rsidRDefault="00E36E5D" w:rsidP="007A11A1">
                                            <w:pPr>
                                              <w:rPr>
                                                <w:rFonts w:ascii="Arial" w:hAnsi="Arial"/>
                                              </w:rPr>
                                            </w:pPr>
                                            <w:r>
                                              <w:rPr>
                                                <w:rFonts w:ascii="Arial" w:hAnsi="Arial"/>
                                              </w:rPr>
                                              <w:t>3</w:t>
                                            </w:r>
                                            <w:r>
                                              <w:rPr>
                                                <w:rFonts w:ascii="Arial" w:hAnsi="Arial"/>
                                                <w:noProof/>
                                                <w:lang w:val="fr-FR" w:eastAsia="fr-FR"/>
                                              </w:rPr>
                                              <w:drawing>
                                                <wp:inline distT="0" distB="0" distL="0" distR="0" wp14:anchorId="1693A61E" wp14:editId="39587C41">
                                                  <wp:extent cx="45720" cy="63305"/>
                                                  <wp:effectExtent l="0" t="0" r="5080" b="0"/>
                                                  <wp:docPr id="67420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12A39BAA" wp14:editId="29977844">
                                                  <wp:extent cx="45720" cy="63305"/>
                                                  <wp:effectExtent l="0" t="0" r="5080" b="0"/>
                                                  <wp:docPr id="67421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123" o:spid="_x0000_s1083" type="#_x0000_t202" style="position:absolute;left:506095;top:237426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N933wgAA&#10;ANwAAAAPAAAAZHJzL2Rvd25yZXYueG1sRE9Na8JAEL0X+h+WKXjT3aotbZqNFEXwZDGtQm9DdkxC&#10;s7Mhu5r4711B6G0e73PSxWAbcabO1441PE8UCOLCmZpLDT/f6/EbCB+QDTaOScOFPCyyx4cUE+N6&#10;3tE5D6WIIewT1FCF0CZS+qIii37iWuLIHV1nMUTYldJ02Mdw28ipUq/SYs2xocKWlhUVf/nJathv&#10;j7+HufoqV/al7d2gJNt3qfXoafj8ABFoCP/iu3tj4vzpDG7PxAtkdgU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c33ffCAAAA3AAAAA8AAAAAAAAAAAAAAAAAlwIAAGRycy9kb3du&#10;cmV2LnhtbFBLBQYAAAAABAAEAPUAAACGAwAAAAA=&#10;" filled="f" stroked="f">
                                      <v:textbox>
                                        <w:txbxContent>
                                          <w:p w14:paraId="25896196" w14:textId="77777777" w:rsidR="00E36E5D" w:rsidRPr="00196E20" w:rsidRDefault="00E36E5D" w:rsidP="007A11A1">
                                            <w:pPr>
                                              <w:rPr>
                                                <w:rFonts w:ascii="Arial" w:hAnsi="Arial"/>
                                              </w:rPr>
                                            </w:pPr>
                                            <w:r>
                                              <w:rPr>
                                                <w:rFonts w:ascii="Arial" w:hAnsi="Arial"/>
                                              </w:rPr>
                                              <w:t>3</w:t>
                                            </w:r>
                                            <w:r>
                                              <w:rPr>
                                                <w:rFonts w:ascii="Arial" w:hAnsi="Arial"/>
                                                <w:noProof/>
                                                <w:lang w:val="fr-FR" w:eastAsia="fr-FR"/>
                                              </w:rPr>
                                              <w:drawing>
                                                <wp:inline distT="0" distB="0" distL="0" distR="0" wp14:anchorId="32ED8253" wp14:editId="5CAD77C7">
                                                  <wp:extent cx="45720" cy="63305"/>
                                                  <wp:effectExtent l="0" t="0" r="5080" b="0"/>
                                                  <wp:docPr id="67421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05D8EE07" wp14:editId="6E30491F">
                                                  <wp:extent cx="45720" cy="63305"/>
                                                  <wp:effectExtent l="0" t="0" r="5080" b="0"/>
                                                  <wp:docPr id="67421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126" o:spid="_x0000_s1084" type="#_x0000_t202" style="position:absolute;left:361315;top:204406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QH5vwAAA&#10;ANwAAAAPAAAAZHJzL2Rvd25yZXYueG1sRE9Li8IwEL4v+B/CCHtbE0VFq1FEEfa0sr7A29CMbbGZ&#10;lCba7r83woK3+fieM1+2thQPqn3hWEO/p0AQp84UnGk4HrZfExA+IBssHZOGP/KwXHQ+5pgY1/Av&#10;PfYhEzGEfYIa8hCqREqf5mTR91xFHLmrqy2GCOtMmhqbGG5LOVBqLC0WHBtyrGidU3rb362G08/1&#10;ch6qXbaxo6pxrZJsp1Lrz267moEI1Ia3+N/9beL8wRhez8QL5OIJ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QH5vwAAAANwAAAAPAAAAAAAAAAAAAAAAAJcCAABkcnMvZG93bnJl&#10;di54bWxQSwUGAAAAAAQABAD1AAAAhAMAAAAA&#10;" filled="f" stroked="f">
                                      <v:textbox>
                                        <w:txbxContent>
                                          <w:p w14:paraId="77DBD2D4" w14:textId="77777777" w:rsidR="00E36E5D" w:rsidRPr="00196E20" w:rsidRDefault="00E36E5D" w:rsidP="007A11A1">
                                            <w:pPr>
                                              <w:rPr>
                                                <w:rFonts w:ascii="Arial" w:hAnsi="Arial"/>
                                              </w:rPr>
                                            </w:pPr>
                                            <w:r>
                                              <w:rPr>
                                                <w:rFonts w:ascii="Arial" w:hAnsi="Arial"/>
                                              </w:rPr>
                                              <w:t>3</w:t>
                                            </w:r>
                                            <w:r>
                                              <w:rPr>
                                                <w:rFonts w:ascii="Arial" w:hAnsi="Arial"/>
                                                <w:noProof/>
                                                <w:lang w:val="fr-FR" w:eastAsia="fr-FR"/>
                                              </w:rPr>
                                              <w:drawing>
                                                <wp:inline distT="0" distB="0" distL="0" distR="0" wp14:anchorId="4D722E82" wp14:editId="306F21FF">
                                                  <wp:extent cx="45720" cy="63305"/>
                                                  <wp:effectExtent l="0" t="0" r="5080" b="0"/>
                                                  <wp:docPr id="6742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3277F546" wp14:editId="3F095CC4">
                                                  <wp:extent cx="45720" cy="63305"/>
                                                  <wp:effectExtent l="0" t="0" r="5080" b="0"/>
                                                  <wp:docPr id="6742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2769" o:spid="_x0000_s1085" type="#_x0000_t202" style="position:absolute;left:370205;top:135255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" filled="f" stroked="f">
                                      <v:textbox>
                                        <w:txbxContent>
                                          <w:p w14:paraId="2F5615D7" w14:textId="77777777" w:rsidR="00E36E5D" w:rsidRPr="00196E20" w:rsidRDefault="00E36E5D" w:rsidP="002A3F14">
                                            <w:pPr>
                                              <w:rPr>
                                                <w:rFonts w:ascii="Arial" w:hAnsi="Arial"/>
                                              </w:rPr>
                                            </w:pPr>
                                            <w:r>
                                              <w:rPr>
                                                <w:rFonts w:ascii="Arial" w:hAnsi="Arial"/>
                                              </w:rPr>
                                              <w:t>3</w:t>
                                            </w:r>
                                            <w:r>
                                              <w:rPr>
                                                <w:rFonts w:ascii="Arial" w:hAnsi="Arial"/>
                                                <w:noProof/>
                                                <w:lang w:val="fr-FR" w:eastAsia="fr-FR"/>
                                              </w:rPr>
                                              <w:drawing>
                                                <wp:inline distT="0" distB="0" distL="0" distR="0" wp14:anchorId="653898FA" wp14:editId="47519D7D">
                                                  <wp:extent cx="45720" cy="63305"/>
                                                  <wp:effectExtent l="0" t="0" r="5080" b="0"/>
                                                  <wp:docPr id="6742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2113A91E" wp14:editId="0A4B9C2C">
                                                  <wp:extent cx="45720" cy="63305"/>
                                                  <wp:effectExtent l="0" t="0" r="5080" b="0"/>
                                                  <wp:docPr id="6742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2773" o:spid="_x0000_s1086" type="#_x0000_t202" style="position:absolute;left:480695;top:106997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F2tsxwAA&#10;AN8AAAAPAAAAZHJzL2Rvd25yZXYueG1sRI9Pa8JAFMTvgt9heUJvulurxqauIi2Fniz+hd4e2WcS&#10;zL4N2a2J374rCD0OM/MbZrHqbCWu1PjSsYbnkQJBnDlTcq7hsP8czkH4gGywckwabuRhtez3Fpga&#10;1/KWrruQiwhhn6KGIoQ6ldJnBVn0I1cTR+/sGoshyiaXpsE2wm0lx0rNpMWS40KBNb0XlF12v1bD&#10;cXP+OU3Ud/5hp3XrOiXZvkqtnwbd+g1EoC78hx/tL6NhloyT5AXuf+IXkMs/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aRdrbMcAAADfAAAADwAAAAAAAAAAAAAAAACXAgAAZHJz&#10;L2Rvd25yZXYueG1sUEsFBgAAAAAEAAQA9QAAAIsDAAAAAA==&#10;" filled="f" stroked="f">
                                      <v:textbox>
                                        <w:txbxContent>
                                          <w:p w14:paraId="0A5F4B6E" w14:textId="77777777" w:rsidR="00E36E5D" w:rsidRPr="00196E20" w:rsidRDefault="00E36E5D" w:rsidP="002A3F14">
                                            <w:pPr>
                                              <w:rPr>
                                                <w:rFonts w:ascii="Arial" w:hAnsi="Arial"/>
                                              </w:rPr>
                                            </w:pPr>
                                            <w:r>
                                              <w:rPr>
                                                <w:rFonts w:ascii="Arial" w:hAnsi="Arial"/>
                                              </w:rPr>
                                              <w:t>3</w:t>
                                            </w:r>
                                            <w:r>
                                              <w:rPr>
                                                <w:rFonts w:ascii="Arial" w:hAnsi="Arial"/>
                                                <w:noProof/>
                                                <w:lang w:val="fr-FR" w:eastAsia="fr-FR"/>
                                              </w:rPr>
                                              <w:drawing>
                                                <wp:inline distT="0" distB="0" distL="0" distR="0" wp14:anchorId="11B30746" wp14:editId="1C2AC041">
                                                  <wp:extent cx="45720" cy="63305"/>
                                                  <wp:effectExtent l="0" t="0" r="5080" b="0"/>
                                                  <wp:docPr id="6742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2F1E3D74" wp14:editId="36285BB1">
                                                  <wp:extent cx="45720" cy="63305"/>
                                                  <wp:effectExtent l="0" t="0" r="5080" b="0"/>
                                                  <wp:docPr id="67421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2776" o:spid="_x0000_s1087" type="#_x0000_t202" style="position:absolute;left:946150;top:5600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YMj0xwAA&#10;AN8AAAAPAAAAZHJzL2Rvd25yZXYueG1sRI9Pa8JAFMTvgt9heYXedLfSJja6irQIPVX800Jvj+wz&#10;CWbfhuxq4rd3C4LHYWZ+w8yXva3FhVpfOdbwMlYgiHNnKi40HPbr0RSED8gGa8ek4UoelovhYI6Z&#10;cR1v6bILhYgQ9hlqKENoMil9XpJFP3YNcfSOrrUYomwLaVrsItzWcqJUIi1WHBdKbOijpPy0O1sN&#10;P9/Hv99XtSk+7VvTuV5Jtu9S6+enfjUDEagPj/C9/WU0JOkkTRP4/xO/gFzc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eWDI9McAAADfAAAADwAAAAAAAAAAAAAAAACXAgAAZHJz&#10;L2Rvd25yZXYueG1sUEsFBgAAAAAEAAQA9QAAAIsDAAAAAA==&#10;" filled="f" stroked="f">
                                      <v:textbox>
                                        <w:txbxContent>
                                          <w:p w14:paraId="40359597" w14:textId="77777777" w:rsidR="00E36E5D" w:rsidRPr="00196E20" w:rsidRDefault="00E36E5D" w:rsidP="002A3F14">
                                            <w:pPr>
                                              <w:rPr>
                                                <w:rFonts w:ascii="Arial" w:hAnsi="Arial"/>
                                              </w:rPr>
                                            </w:pPr>
                                            <w:r>
                                              <w:rPr>
                                                <w:rFonts w:ascii="Arial" w:hAnsi="Arial"/>
                                              </w:rPr>
                                              <w:t>3</w:t>
                                            </w:r>
                                            <w:r>
                                              <w:rPr>
                                                <w:rFonts w:ascii="Arial" w:hAnsi="Arial"/>
                                                <w:noProof/>
                                                <w:lang w:val="fr-FR" w:eastAsia="fr-FR"/>
                                              </w:rPr>
                                              <w:drawing>
                                                <wp:inline distT="0" distB="0" distL="0" distR="0" wp14:anchorId="455252E4" wp14:editId="0242DA83">
                                                  <wp:extent cx="45720" cy="63305"/>
                                                  <wp:effectExtent l="0" t="0" r="5080" b="0"/>
                                                  <wp:docPr id="67421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59C5735C" wp14:editId="06E76ADE">
                                                  <wp:extent cx="45720" cy="63305"/>
                                                  <wp:effectExtent l="0" t="0" r="5080" b="0"/>
                                                  <wp:docPr id="6742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2779" o:spid="_x0000_s1088" type="#_x0000_t202" style="position:absolute;left:1275715;top:39052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" filled="f" stroked="f">
                                      <v:textbox>
                                        <w:txbxContent>
                                          <w:p w14:paraId="5DCCBDC2" w14:textId="77777777" w:rsidR="00E36E5D" w:rsidRPr="00196E20" w:rsidRDefault="00E36E5D" w:rsidP="002A3F14">
                                            <w:pPr>
                                              <w:rPr>
                                                <w:rFonts w:ascii="Arial" w:hAnsi="Arial"/>
                                              </w:rPr>
                                            </w:pPr>
                                            <w:r>
                                              <w:rPr>
                                                <w:rFonts w:ascii="Arial" w:hAnsi="Arial"/>
                                              </w:rPr>
                                              <w:t>3</w:t>
                                            </w:r>
                                            <w:r>
                                              <w:rPr>
                                                <w:rFonts w:ascii="Arial" w:hAnsi="Arial"/>
                                                <w:noProof/>
                                                <w:lang w:val="fr-FR" w:eastAsia="fr-FR"/>
                                              </w:rPr>
                                              <w:drawing>
                                                <wp:inline distT="0" distB="0" distL="0" distR="0" wp14:anchorId="76FB73FA" wp14:editId="279D39E7">
                                                  <wp:extent cx="45720" cy="63305"/>
                                                  <wp:effectExtent l="0" t="0" r="5080" b="0"/>
                                                  <wp:docPr id="67422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55C324F7" wp14:editId="3A6DED99">
                                                  <wp:extent cx="45720" cy="63305"/>
                                                  <wp:effectExtent l="0" t="0" r="5080" b="0"/>
                                                  <wp:docPr id="67422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2782" o:spid="_x0000_s1089" type="#_x0000_t202" style="position:absolute;left:2105025;top:38417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jr7QxgAA&#10;AN8AAAAPAAAAZHJzL2Rvd25yZXYueG1sRI9Ba8JAFITvgv9heUJvumto1UZXkZZCT4q2Cr09ss8k&#10;mH0bslsT/70rCB6HmfmGWaw6W4kLNb50rGE8UiCIM2dKzjX8/nwNZyB8QDZYOSYNV/KwWvZ7C0yN&#10;a3lHl33IRYSwT1FDEUKdSumzgiz6kauJo3dyjcUQZZNL02Ab4baSiVITabHkuFBgTR8FZef9v9Vw&#10;2Jz+jq9qm3/at7p1nZJs36XWL4NuPQcRqAvP8KP9bTRMpsl0lsD9T/wCcnk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zjr7QxgAAAN8AAAAPAAAAAAAAAAAAAAAAAJcCAABkcnMv&#10;ZG93bnJldi54bWxQSwUGAAAAAAQABAD1AAAAigMAAAAA&#10;" filled="f" stroked="f">
                                      <v:textbox>
                                        <w:txbxContent>
                                          <w:p w14:paraId="06458C54" w14:textId="77777777" w:rsidR="00E36E5D" w:rsidRPr="00196E20" w:rsidRDefault="00E36E5D" w:rsidP="002A3F14">
                                            <w:pPr>
                                              <w:rPr>
                                                <w:rFonts w:ascii="Arial" w:hAnsi="Arial"/>
                                              </w:rPr>
                                            </w:pPr>
                                            <w:r>
                                              <w:rPr>
                                                <w:rFonts w:ascii="Arial" w:hAnsi="Arial"/>
                                              </w:rPr>
                                              <w:t>3</w:t>
                                            </w:r>
                                            <w:r>
                                              <w:rPr>
                                                <w:rFonts w:ascii="Arial" w:hAnsi="Arial"/>
                                                <w:noProof/>
                                                <w:lang w:val="fr-FR" w:eastAsia="fr-FR"/>
                                              </w:rPr>
                                              <w:drawing>
                                                <wp:inline distT="0" distB="0" distL="0" distR="0" wp14:anchorId="2640E691" wp14:editId="22DA164E">
                                                  <wp:extent cx="45720" cy="63305"/>
                                                  <wp:effectExtent l="0" t="0" r="5080" b="0"/>
                                                  <wp:docPr id="67422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239668B5" wp14:editId="5C3BAE56">
                                                  <wp:extent cx="45720" cy="63305"/>
                                                  <wp:effectExtent l="0" t="0" r="5080" b="0"/>
                                                  <wp:docPr id="67422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2785" o:spid="_x0000_s1090" type="#_x0000_t202" style="position:absolute;left:2403475;top:53657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ZyakxgAA&#10;AN8AAAAPAAAAZHJzL2Rvd25yZXYueG1sRI9Pa8JAFMTvhX6H5RW81V3Fv6mrlEqhJ6WpCr09ss8k&#10;mH0bsquJ394VBI/DzPyGWaw6W4kLNb50rGHQVyCIM2dKzjXs/r7fZyB8QDZYOSYNV/KwWr6+LDAx&#10;ruVfuqQhFxHCPkENRQh1IqXPCrLo+64mjt7RNRZDlE0uTYNthNtKDpWaSIslx4UCa/oqKDulZ6th&#10;vzn+H0Zqm6/tuG5dpyTbudS699Z9foAI1IVn+NH+MRom0+F0Nob7n/gF5PI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8ZyakxgAAAN8AAAAPAAAAAAAAAAAAAAAAAJcCAABkcnMv&#10;ZG93bnJldi54bWxQSwUGAAAAAAQABAD1AAAAigMAAAAA&#10;" filled="f" stroked="f">
                                      <v:textbox>
                                        <w:txbxContent>
                                          <w:p w14:paraId="6EDB9FAC" w14:textId="77777777" w:rsidR="00E36E5D" w:rsidRPr="00196E20" w:rsidRDefault="00E36E5D" w:rsidP="002A3F14">
                                            <w:pPr>
                                              <w:rPr>
                                                <w:rFonts w:ascii="Arial" w:hAnsi="Arial"/>
                                              </w:rPr>
                                            </w:pPr>
                                            <w:r>
                                              <w:rPr>
                                                <w:rFonts w:ascii="Arial" w:hAnsi="Arial"/>
                                              </w:rPr>
                                              <w:t>3</w:t>
                                            </w:r>
                                            <w:r>
                                              <w:rPr>
                                                <w:rFonts w:ascii="Arial" w:hAnsi="Arial"/>
                                                <w:noProof/>
                                                <w:lang w:val="fr-FR" w:eastAsia="fr-FR"/>
                                              </w:rPr>
                                              <w:drawing>
                                                <wp:inline distT="0" distB="0" distL="0" distR="0" wp14:anchorId="789BF720" wp14:editId="12647752">
                                                  <wp:extent cx="45720" cy="63305"/>
                                                  <wp:effectExtent l="0" t="0" r="5080" b="0"/>
                                                  <wp:docPr id="67422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33423F76" wp14:editId="0F894DF7">
                                                  <wp:extent cx="45720" cy="63305"/>
                                                  <wp:effectExtent l="0" t="0" r="5080" b="0"/>
                                                  <wp:docPr id="67422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2788" o:spid="_x0000_s1091" type="#_x0000_t202" style="position:absolute;left:2877185;top:100076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Zok6xAAA&#10;AN8AAAAPAAAAZHJzL2Rvd25yZXYueG1sRE/JasMwEL0H8g9iAr0lUkObOK7lUFoKPTVkhd4Ga7xQ&#10;a2QsNXb/vjoEcny8PduOthVX6n3jWMPjQoEgLpxpuNJwOn7MExA+IBtsHZOGP/KwzaeTDFPjBt7T&#10;9RAqEUPYp6ihDqFLpfRFTRb9wnXEkStdbzFE2FfS9DjEcNvKpVIrabHh2FBjR281FT+HX6vh/FV+&#10;X57Urnq3z93gRiXZbqTWD7Px9QVEoDHcxTf3p9GwWi/XSRwc/8QvIP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maJOsQAAADfAAAADwAAAAAAAAAAAAAAAACXAgAAZHJzL2Rv&#10;d25yZXYueG1sUEsFBgAAAAAEAAQA9QAAAIgDAAAAAA==&#10;" filled="f" stroked="f">
                                      <v:textbox>
                                        <w:txbxContent>
                                          <w:p w14:paraId="095A17ED" w14:textId="77777777" w:rsidR="00E36E5D" w:rsidRPr="00196E20" w:rsidRDefault="00E36E5D" w:rsidP="002A3F14">
                                            <w:pPr>
                                              <w:rPr>
                                                <w:rFonts w:ascii="Arial" w:hAnsi="Arial"/>
                                              </w:rPr>
                                            </w:pPr>
                                            <w:r>
                                              <w:rPr>
                                                <w:rFonts w:ascii="Arial" w:hAnsi="Arial"/>
                                              </w:rPr>
                                              <w:t>3</w:t>
                                            </w:r>
                                            <w:r>
                                              <w:rPr>
                                                <w:rFonts w:ascii="Arial" w:hAnsi="Arial"/>
                                                <w:noProof/>
                                                <w:lang w:val="fr-FR" w:eastAsia="fr-FR"/>
                                              </w:rPr>
                                              <w:drawing>
                                                <wp:inline distT="0" distB="0" distL="0" distR="0" wp14:anchorId="2180A3C5" wp14:editId="5F178864">
                                                  <wp:extent cx="45720" cy="63305"/>
                                                  <wp:effectExtent l="0" t="0" r="5080" b="0"/>
                                                  <wp:docPr id="67422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24D85DA4" wp14:editId="1B8D12FB">
                                                  <wp:extent cx="45720" cy="63305"/>
                                                  <wp:effectExtent l="0" t="0" r="5080" b="0"/>
                                                  <wp:docPr id="67422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2791" o:spid="_x0000_s1092" type="#_x0000_t202" style="position:absolute;left:3011805;top:134874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hbZ6xgAA&#10;AN8AAAAPAAAAZHJzL2Rvd25yZXYueG1sRI9BawIxFITvgv8hPKE3TZSqdWsUaSl4UtQq9PbYPHcX&#10;Ny/LJnXXf28EweMwM98w82VrS3Gl2heONQwHCgRx6kzBmYbfw0//A4QPyAZLx6ThRh6Wi25njolx&#10;De/oug+ZiBD2CWrIQ6gSKX2ak0U/cBVx9M6uthiirDNpamwi3JZypNREWiw4LuRY0VdO6WX/bzUc&#10;N+e/07vaZt92XDWuVZLtTGr91mtXnyACteEVfrbXRsNkOprOhvD4E7+AXNw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GhbZ6xgAAAN8AAAAPAAAAAAAAAAAAAAAAAJcCAABkcnMv&#10;ZG93bnJldi54bWxQSwUGAAAAAAQABAD1AAAAigMAAAAA&#10;" filled="f" stroked="f">
                                      <v:textbox>
                                        <w:txbxContent>
                                          <w:p w14:paraId="295F4DDE" w14:textId="77777777" w:rsidR="00E36E5D" w:rsidRPr="00196E20" w:rsidRDefault="00E36E5D" w:rsidP="002A3F14">
                                            <w:pPr>
                                              <w:rPr>
                                                <w:rFonts w:ascii="Arial" w:hAnsi="Arial"/>
                                              </w:rPr>
                                            </w:pPr>
                                            <w:r>
                                              <w:rPr>
                                                <w:rFonts w:ascii="Arial" w:hAnsi="Arial"/>
                                              </w:rPr>
                                              <w:t>3</w:t>
                                            </w:r>
                                            <w:r>
                                              <w:rPr>
                                                <w:rFonts w:ascii="Arial" w:hAnsi="Arial"/>
                                                <w:noProof/>
                                                <w:lang w:val="fr-FR" w:eastAsia="fr-FR"/>
                                              </w:rPr>
                                              <w:drawing>
                                                <wp:inline distT="0" distB="0" distL="0" distR="0" wp14:anchorId="0E1DD5B8" wp14:editId="299C9F9B">
                                                  <wp:extent cx="45720" cy="63305"/>
                                                  <wp:effectExtent l="0" t="0" r="5080" b="0"/>
                                                  <wp:docPr id="67422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78A3B3C7" wp14:editId="3B34DB85">
                                                  <wp:extent cx="45720" cy="63305"/>
                                                  <wp:effectExtent l="0" t="0" r="5080" b="0"/>
                                                  <wp:docPr id="67423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group>
                                <v:shape id="Text Box 673668" o:spid="_x0000_s1093" type="#_x0000_t202" style="position:absolute;left:181229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UJvkwwAA&#10;AN8AAAAPAAAAZHJzL2Rvd25yZXYueG1sRE/Pa8IwFL4L/g/hCbtpotNuVqPIxsCTMrcJ3h7Nsy02&#10;L6XJbP3vzUHw+PH9Xq47W4krNb50rGE8UiCIM2dKzjX8/nwN30H4gGywckwabuRhver3lpga1/I3&#10;XQ8hFzGEfYoaihDqVEqfFWTRj1xNHLmzayyGCJtcmgbbGG4rOVEqkRZLjg0F1vRRUHY5/FsNf7vz&#10;6ThV+/zTzurWdUqynUutXwbdZgEiUBee4od7azQkb69JEgfHP/ELyN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8UJvkwwAAAN8AAAAPAAAAAAAAAAAAAAAAAJcCAABkcnMvZG93&#10;bnJldi54bWxQSwUGAAAAAAQABAD1AAAAhwMAAAAA&#10;" filled="f" stroked="f">
                                  <v:textbox>
                                    <w:txbxContent>
                                      <w:p w14:paraId="1A6351BA"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75D64B77" wp14:editId="3919FF61">
                                              <wp:extent cx="45720" cy="63305"/>
                                              <wp:effectExtent l="0" t="0" r="5080" b="0"/>
                                              <wp:docPr id="67423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3670" o:spid="_x0000_s1094" type="#_x0000_t202" style="position:absolute;top:182626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wE/xQAA&#10;AN8AAAAPAAAAZHJzL2Rvd25yZXYueG1sRI/LasJAFIb3Bd9hOAV3daZao00dRRShK8UruDtkjkkw&#10;cyZkRpO+fWdR6PLnv/HNFp2txJMaXzrW8D5QIIgzZ0rONZyOm7cpCB+QDVaOScMPeVjMey8zTI1r&#10;eU/PQ8hFHGGfooYihDqV0mcFWfQDVxNH7+YaiyHKJpemwTaO20oOlUqkxZLjQ4E1rQrK7oeH1XDe&#10;3q6XD7XL13Zct65Tku2n1Lr/2i2/QATqwn/4r/1tNCSTUTKJBJEnsoCc/w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f/AT/FAAAA3wAAAA8AAAAAAAAAAAAAAAAAlwIAAGRycy9k&#10;b3ducmV2LnhtbFBLBQYAAAAABAAEAPUAAACJAwAAAAA=&#10;" filled="f" stroked="f">
                                  <v:textbox>
                                    <w:txbxContent>
                                      <w:p w14:paraId="7BB877BF"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3566FC7D" wp14:editId="4AF10F7E">
                                              <wp:extent cx="45720" cy="63305"/>
                                              <wp:effectExtent l="0" t="0" r="5080" b="0"/>
                                              <wp:docPr id="67423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3672" o:spid="_x0000_s1095" type="#_x0000_t202" style="position:absolute;left:3665855;top:183642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YTrTxwAA&#10;AN8AAAAPAAAAZHJzL2Rvd25yZXYueG1sRI9Ba8JAFITvBf/D8gRvdVdro0ZXkYrgqaW2Fbw9ss8k&#10;mH0bsquJ/94tFHocZuYbZrnubCVu1PjSsYbRUIEgzpwpOdfw/bV7noHwAdlg5Zg03MnDetV7WmJq&#10;XMufdDuEXEQI+xQ1FCHUqZQ+K8iiH7qaOHpn11gMUTa5NA22EW4rOVYqkRZLjgsF1vRWUHY5XK2G&#10;n/fz6ThRH/nWvtat65RkO5daD/rdZgEiUBf+w3/tvdGQTF+S6Rh+/8QvIFcP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mGE608cAAADfAAAADwAAAAAAAAAAAAAAAACXAgAAZHJz&#10;L2Rvd25yZXYueG1sUEsFBgAAAAAEAAQA9QAAAIsDAAAAAA==&#10;" filled="f" stroked="f">
                                  <v:textbox>
                                    <w:txbxContent>
                                      <w:p w14:paraId="44AC17AB"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1CEC2493" wp14:editId="2A43E00A">
                                              <wp:extent cx="45720" cy="63305"/>
                                              <wp:effectExtent l="0" t="0" r="5080" b="0"/>
                                              <wp:docPr id="67423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3674" o:spid="_x0000_s1096" type="#_x0000_t202" style="position:absolute;left:1878330;top:365633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xAc8xwAA&#10;AN8AAAAPAAAAZHJzL2Rvd25yZXYueG1sRI9Ba8JAFITvBf/D8oTe6q5Wo0ZXKS2FnpSmreDtkX0m&#10;wezbkN2a9N93BcHjMDPfMOttb2txodZXjjWMRwoEce5MxYWG76/3pwUIH5AN1o5Jwx952G4GD2tM&#10;jev4ky5ZKESEsE9RQxlCk0rp85Is+pFriKN3cq3FEGVbSNNiF+G2lhOlEmmx4rhQYkOvJeXn7Ndq&#10;+Nmdjoep2hdvdtZ0rleS7VJq/TjsX1YgAvXhHr61P4yGZP6czKdw/RO/gNz8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eMQHPMcAAADfAAAADwAAAAAAAAAAAAAAAACXAgAAZHJz&#10;L2Rvd25yZXYueG1sUEsFBgAAAAAEAAQA9QAAAIsDAAAAAA==&#10;" filled="f" stroked="f">
                                  <v:textbox>
                                    <w:txbxContent>
                                      <w:p w14:paraId="51B31696"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08F6A1CC" wp14:editId="78A9D17E">
                                              <wp:extent cx="45720" cy="63305"/>
                                              <wp:effectExtent l="0" t="0" r="5080" b="0"/>
                                              <wp:docPr id="67423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shape id="Text Box 673676" o:spid="_x0000_s1097" type="#_x0000_t202" style="position:absolute;left:462915;top:61150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WjzQxwAA&#10;AN8AAAAPAAAAZHJzL2Rvd25yZXYueG1sRI9Pa8JAFMTvgt9heUJvumtro0ZXKS2Fnir+BW+P7DMJ&#10;Zt+G7NbEb98tFDwOM/MbZrnubCVu1PjSsYbxSIEgzpwpOddw2H8OZyB8QDZYOSYNd/KwXvV7S0yN&#10;a3lLt13IRYSwT1FDEUKdSumzgiz6kauJo3dxjcUQZZNL02Ab4baSz0ol0mLJcaHAmt4Lyq67H6vh&#10;+H05nyZqk3/Y17p1nZJs51Lrp0H3tgARqAuP8H/7y2hIpi/JNIG/P/ELyNU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51o80McAAADfAAAADwAAAAAAAAAAAAAAAACXAgAAZHJz&#10;L2Rvd25yZXYueG1sUEsFBgAAAAAEAAQA9QAAAIsDAAAAAA==&#10;" filled="f" stroked="f">
                                <v:textbox>
                                  <w:txbxContent>
                                    <w:p w14:paraId="7E4C8103"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25D6CC6E" wp14:editId="3C6D62F7">
                                            <wp:extent cx="45720" cy="63305"/>
                                            <wp:effectExtent l="0" t="0" r="5080" b="0"/>
                                            <wp:docPr id="67423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3678" o:spid="_x0000_s1098" type="#_x0000_t202" style="position:absolute;left:3148330;top:54419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iQ05wwAA&#10;AN8AAAAPAAAAZHJzL2Rvd25yZXYueG1sRE/LasJAFN0X/IfhFtzVmWqNNnUUUYSuFJ/g7pK5JsHM&#10;nZAZTfr3nUWhy8N5zxadrcSTGl861vA+UCCIM2dKzjWcjpu3KQgfkA1WjknDD3lYzHsvM0yNa3lP&#10;z0PIRQxhn6KGIoQ6ldJnBVn0A1cTR+7mGoshwiaXpsE2httKDpVKpMWSY0OBNa0Kyu6Hh9Vw3t6u&#10;lw+1y9d2XLeuU5Ltp9S6/9otv0AE6sK/+M/9bTQkk1EyiYPjn/gF5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5iQ05wwAAAN8AAAAPAAAAAAAAAAAAAAAAAJcCAABkcnMvZG93&#10;bnJldi54bWxQSwUGAAAAAAQABAD1AAAAhwMAAAAA&#10;" filled="f" stroked="f">
                                <v:textbox>
                                  <w:txbxContent>
                                    <w:p w14:paraId="4F1F443D"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4B7A70C0" wp14:editId="3344597B">
                                            <wp:extent cx="45720" cy="63305"/>
                                            <wp:effectExtent l="0" t="0" r="5080" b="0"/>
                                            <wp:docPr id="67423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3680" o:spid="_x0000_s1099" type="#_x0000_t202" style="position:absolute;left:515620;top:309245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KnEYxQAA&#10;AN8AAAAPAAAAZHJzL2Rvd25yZXYueG1sRI/LasJAFIb3Bd9hOAV3daZao00dRRShK8UruDtkjkkw&#10;cyZkRpO+fWdR6PLnv/HNFp2txJMaXzrW8D5QIIgzZ0rONZyOm7cpCB+QDVaOScMPeVjMey8zTI1r&#10;eU/PQ8hFHGGfooYihDqV0mcFWfQDVxNH7+YaiyHKJpemwTaO20oOlUqkxZLjQ4E1rQrK7oeH1XDe&#10;3q6XD7XL13Zct65Tku2n1Lr/2i2/QATqwn/4r/1tNCSTUTKNBJEnsoCc/w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IqcRjFAAAA3wAAAA8AAAAAAAAAAAAAAAAAlwIAAGRycy9k&#10;b3ducmV2LnhtbFBLBQYAAAAABAAEAPUAAACJAwAAAAA=&#10;" filled="f" stroked="f">
                                <v:textbox>
                                  <w:txbxContent>
                                    <w:p w14:paraId="271C9490"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60299474" wp14:editId="36311F00">
                                            <wp:extent cx="45720" cy="63305"/>
                                            <wp:effectExtent l="0" t="0" r="5080" b="0"/>
                                            <wp:docPr id="67423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3682" o:spid="_x0000_s1100" type="#_x0000_t202" style="position:absolute;left:3148330;top:308292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tEr0xwAA&#10;AN8AAAAPAAAAZHJzL2Rvd25yZXYueG1sRI9Ba8JAFITvBf/D8gRvdbfWppq6ilQETy1qFbw9ss8k&#10;mH0bsquJ/94tFHocZuYbZrbobCVu1PjSsYaXoQJBnDlTcq7hZ79+noDwAdlg5Zg03MnDYt57mmFq&#10;XMtbuu1CLiKEfYoaihDqVEqfFWTRD11NHL2zayyGKJtcmgbbCLeVHCmVSIslx4UCa/osKLvsrlbD&#10;4et8Oo7Vd76yb3XrOiXZTqXWg363/AARqAv/4b/2xmhI3l+TyQh+/8QvIOcP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rbRK9McAAADfAAAADwAAAAAAAAAAAAAAAACXAgAAZHJz&#10;L2Rvd25yZXYueG1sUEsFBgAAAAAEAAQA9QAAAIsDAAAAAA==&#10;" filled="f" stroked="f">
                                <v:textbox>
                                  <w:txbxContent>
                                    <w:p w14:paraId="4855D09F"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157F1C51" wp14:editId="486E16AF">
                                            <wp:extent cx="45720" cy="63305"/>
                                            <wp:effectExtent l="0" t="0" r="5080" b="0"/>
                                            <wp:docPr id="67423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shape id="Text Box 673686" o:spid="_x0000_s1101" type="#_x0000_t202" style="position:absolute;left:2548890;top:14351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0z3xwAA&#10;AN8AAAAPAAAAZHJzL2Rvd25yZXYueG1sRI9Pa8JAFMTvgt9heYXedLfVRpu6SlGEnir+BW+P7DMJ&#10;Zt+G7NbEb98tFDwOM/MbZrbobCVu1PjSsYaXoQJBnDlTcq7hsF8PpiB8QDZYOSYNd/KwmPd7M0yN&#10;a3lLt13IRYSwT1FDEUKdSumzgiz6oauJo3dxjcUQZZNL02Ab4baSr0ol0mLJcaHAmpYFZdfdj9Vw&#10;/L6cT2O1yVf2rW5dpyTbd6n181P3+QEiUBce4f/2l9GQTEbJNIG/P/ELyPk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0o9M98cAAADfAAAADwAAAAAAAAAAAAAAAACXAgAAZHJz&#10;L2Rvd25yZXYueG1sUEsFBgAAAAAEAAQA9QAAAIsDAAAAAA==&#10;" filled="f" stroked="f">
                              <v:textbox>
                                <w:txbxContent>
                                  <w:p w14:paraId="41D26F10"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42690773" wp14:editId="524F9261">
                                          <wp:extent cx="45720" cy="63305"/>
                                          <wp:effectExtent l="0" t="0" r="5080" b="0"/>
                                          <wp:docPr id="67423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3688" o:spid="_x0000_s1102" type="#_x0000_t202" style="position:absolute;left:3525520;top:110236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XH0ewwAA&#10;AN8AAAAPAAAAZHJzL2Rvd25yZXYueG1sRE/LasJAFN0X/IfhFtzVmWqNNnUUUYSuFJ/g7pK5JsHM&#10;nZAZTfr3nUWhy8N5zxadrcSTGl861vA+UCCIM2dKzjWcjpu3KQgfkA1WjknDD3lYzHsvM0yNa3lP&#10;z0PIRQxhn6KGIoQ6ldJnBVn0A1cTR+7mGoshwiaXpsE2httKDpVKpMWSY0OBNa0Kyu6Hh9Vw3t6u&#10;lw+1y9d2XLeuU5Ltp9S6/9otv0AE6sK/+M/9bTQkk1EyjYPjn/gF5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MXH0ewwAAAN8AAAAPAAAAAAAAAAAAAAAAAJcCAABkcnMvZG93&#10;bnJldi54bWxQSwUGAAAAAAQABAD1AAAAhwMAAAAA&#10;" filled="f" stroked="f">
                              <v:textbox>
                                <w:txbxContent>
                                  <w:p w14:paraId="0CEE3116"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51AF77A4" wp14:editId="538DB7B4">
                                          <wp:extent cx="45720" cy="63305"/>
                                          <wp:effectExtent l="0" t="0" r="5080" b="0"/>
                                          <wp:docPr id="67424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3690" o:spid="_x0000_s1103" type="#_x0000_t202" style="position:absolute;left:1051560;top:16764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8+fFxgAA&#10;AN8AAAAPAAAAZHJzL2Rvd25yZXYueG1sRI/LasJAFIb3gu8wnEJ3OlNbo6aZiLQUurLUG3R3yByT&#10;YOZMyExN+vadheDy57/xZevBNuJKna8da3iaKhDEhTM1lxoO+4/JEoQPyAYbx6Thjzys8/Eow9S4&#10;nr/puguliCPsU9RQhdCmUvqiIot+6lri6J1dZzFE2ZXSdNjHcdvImVKJtFhzfKiwpbeKisvu12o4&#10;bs8/pxf1Vb7bedu7QUm2K6n148OweQURaAj38K39aTQki+dkFQkiT2QBmf8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38+fFxgAAAN8AAAAPAAAAAAAAAAAAAAAAAJcCAABkcnMv&#10;ZG93bnJldi54bWxQSwUGAAAAAAQABAD1AAAAigMAAAAA&#10;" filled="f" stroked="f">
                              <v:textbox>
                                <w:txbxContent>
                                  <w:p w14:paraId="6152D9BF"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7ECD4828" wp14:editId="24562995">
                                          <wp:extent cx="45720" cy="63305"/>
                                          <wp:effectExtent l="0" t="0" r="5080" b="0"/>
                                          <wp:docPr id="6742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3692" o:spid="_x0000_s1104" type="#_x0000_t202" style="position:absolute;left:154305;top:253238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bdwpxwAA&#10;AN8AAAAPAAAAZHJzL2Rvd25yZXYueG1sRI9Pa8JAFMTvhX6H5RW81V3/NGp0laIIniq1WujtkX0m&#10;odm3Ibua+O3dQsHjMDO/YRarzlbiSo0vHWsY9BUI4syZknMNx6/t6xSED8gGK8ek4UYeVsvnpwWm&#10;xrX8SddDyEWEsE9RQxFCnUrps4Is+r6riaN3do3FEGWTS9NgG+G2kkOlEmmx5LhQYE3rgrLfw8Vq&#10;OH2cf77Hap9v7Fvduk5JtjOpde+le5+DCNSFR/i/vTMakskomQ3h70/8AnJ5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KG3cKccAAADfAAAADwAAAAAAAAAAAAAAAACXAgAAZHJz&#10;L2Rvd25yZXYueG1sUEsFBgAAAAAEAAQA9QAAAIsDAAAAAA==&#10;" filled="f" stroked="f">
                              <v:textbox>
                                <w:txbxContent>
                                  <w:p w14:paraId="1CED9247"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18860722" wp14:editId="68CC5A32">
                                          <wp:extent cx="45720" cy="63305"/>
                                          <wp:effectExtent l="0" t="0" r="5080" b="0"/>
                                          <wp:docPr id="67424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3694" o:spid="_x0000_s1105" type="#_x0000_t202" style="position:absolute;left:133985;top:114617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yOHGxwAA&#10;AN8AAAAPAAAAZHJzL2Rvd25yZXYueG1sRI9Ba8JAFITvQv/D8gredNdqo0ZXEUXw1FKrhd4e2WcS&#10;mn0bsquJ/94tFHocZuYbZrnubCVu1PjSsYbRUIEgzpwpOddw+twPZiB8QDZYOSYNd/KwXj31lpga&#10;1/IH3Y4hFxHCPkUNRQh1KqXPCrLoh64mjt7FNRZDlE0uTYNthNtKviiVSIslx4UCa9oWlP0cr1bD&#10;+e3y/TVR7/nOvtat65RkO5da95+7zQJEoC78h//aB6MhmY6T+QR+/8QvIFcP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yMjhxscAAADfAAAADwAAAAAAAAAAAAAAAACXAgAAZHJz&#10;L2Rvd25yZXYueG1sUEsFBgAAAAAEAAQA9QAAAIsDAAAAAA==&#10;" filled="f" stroked="f">
                              <v:textbox>
                                <w:txbxContent>
                                  <w:p w14:paraId="7659BCDE"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02AD2EDF" wp14:editId="48EBDA68">
                                          <wp:extent cx="45720" cy="63305"/>
                                          <wp:effectExtent l="0" t="0" r="5080" b="0"/>
                                          <wp:docPr id="67424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3696" o:spid="_x0000_s1106" type="#_x0000_t202" style="position:absolute;left:1137920;top:350710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VtoqxwAA&#10;AN8AAAAPAAAAZHJzL2Rvd25yZXYueG1sRI9Pa8JAFMTvgt9heYXedLfVRk1dpShCTxX/Qm+P7DMJ&#10;Zt+G7NbEb98tFDwOM/MbZr7sbCVu1PjSsYaXoQJBnDlTcq7heNgMpiB8QDZYOSYNd/KwXPR7c0yN&#10;a3lHt33IRYSwT1FDEUKdSumzgiz6oauJo3dxjcUQZZNL02Ab4baSr0ol0mLJcaHAmlYFZdf9j9Vw&#10;+rp8n8dqm6/tW926Tkm2M6n181P38Q4iUBce4f/2p9GQTEbJLIG/P/ELyMU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V1baKscAAADfAAAADwAAAAAAAAAAAAAAAACXAgAAZHJz&#10;L2Rvd25yZXYueG1sUEsFBgAAAAAEAAQA9QAAAIsDAAAAAA==&#10;" filled="f" stroked="f">
                              <v:textbox>
                                <w:txbxContent>
                                  <w:p w14:paraId="49940A19"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1B26A6DF" wp14:editId="34DC7062">
                                          <wp:extent cx="45720" cy="63305"/>
                                          <wp:effectExtent l="0" t="0" r="5080" b="0"/>
                                          <wp:docPr id="67424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3698" o:spid="_x0000_s1107" type="#_x0000_t202" style="position:absolute;left:2611120;top:349567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hevDxAAA&#10;AN8AAAAPAAAAZHJzL2Rvd25yZXYueG1sRE/LasJAFN0L/sNwC93pTG2NmmYi0lLoylJf0N0lc02C&#10;mTshMzXp33cWgsvDeWfrwTbiSp2vHWt4mioQxIUzNZcaDvuPyRKED8gGG8ek4Y88rPPxKMPUuJ6/&#10;6boLpYgh7FPUUIXQplL6oiKLfupa4sidXWcxRNiV0nTYx3DbyJlSibRYc2yosKW3iorL7tdqOG7P&#10;P6cX9VW+23nbu0FJtiup9ePDsHkFEWgId/HN/Wk0JIvnZBUHxz/xC8j8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SYXrw8QAAADfAAAADwAAAAAAAAAAAAAAAACXAgAAZHJzL2Rv&#10;d25yZXYueG1sUEsFBgAAAAAEAAQA9QAAAIgDAAAAAA==&#10;" filled="f" stroked="f">
                              <v:textbox>
                                <w:txbxContent>
                                  <w:p w14:paraId="6C4B8E14"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07D0425C" wp14:editId="5B8E8655">
                                          <wp:extent cx="45720" cy="63305"/>
                                          <wp:effectExtent l="0" t="0" r="5080" b="0"/>
                                          <wp:docPr id="67424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3701" o:spid="_x0000_s1108" type="#_x0000_t202" style="position:absolute;left:3533140;top:25158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VNhExwAA&#10;AN8AAAAPAAAAZHJzL2Rvd25yZXYueG1sRI9bawIxFITfBf9DOELfNLG2XlajFEXoU8Ur+HbYHHcX&#10;NyfLJnW3/74pFHwcZuYbZrFqbSkeVPvCsYbhQIEgTp0pONNwOm77UxA+IBssHZOGH/KwWnY7C0yM&#10;a3hPj0PIRISwT1BDHkKVSOnTnCz6gauIo3dztcUQZZ1JU2MT4baUr0qNpcWC40KOFa1zSu+Hb6vh&#10;/HW7Xt7ULtvY96pxrZJsZ1Lrl177MQcRqA3P8H/702gYT0YTNYS/P/ELyOU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RlTYRMcAAADfAAAADwAAAAAAAAAAAAAAAACXAgAAZHJz&#10;L2Rvd25yZXYueG1sUEsFBgAAAAAEAAQA9QAAAIsDAAAAAA==&#10;" filled="f" stroked="f">
                              <v:textbox>
                                <w:txbxContent>
                                  <w:p w14:paraId="0E280E6B"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05C44C97" wp14:editId="56BAEAEF">
                                          <wp:extent cx="45720" cy="63305"/>
                                          <wp:effectExtent l="0" t="0" r="5080" b="0"/>
                                          <wp:docPr id="67424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shape id="Text Box 673703" o:spid="_x0000_s1109" type="#_x0000_t202" style="position:absolute;left:2192020;top:3873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yuOoxwAA&#10;AN8AAAAPAAAAZHJzL2Rvd25yZXYueG1sRI9Pa8JAFMTvhX6H5RV6q7vV+i/NRkQRerLUquDtkX0m&#10;wezbkN2a9Nt3BaHHYWZ+w6SL3tbiSq2vHGt4HSgQxLkzFRca9t+blxkIH5AN1o5Jwy95WGSPDykm&#10;xnX8RdddKESEsE9QQxlCk0jp85Is+oFriKN3dq3FEGVbSNNiF+G2lkOlJtJixXGhxIZWJeWX3Y/V&#10;cNieT8c39Vms7bjpXK8k27nU+vmpX76DCNSH//C9/WE0TKajqRrB7U/8AjL7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2crjqMcAAADfAAAADwAAAAAAAAAAAAAAAACXAgAAZHJz&#10;L2Rvd25yZXYueG1sUEsFBgAAAAAEAAQA9QAAAIsDAAAAAA==&#10;" filled="f" stroked="f">
                            <v:textbox>
                              <w:txbxContent>
                                <w:p w14:paraId="59249E8C"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5BD3C7DC" wp14:editId="66A7387B">
                                        <wp:extent cx="45720" cy="63305"/>
                                        <wp:effectExtent l="0" t="0" r="5080" b="0"/>
                                        <wp:docPr id="67424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3705" o:spid="_x0000_s1110" type="#_x0000_t202" style="position:absolute;left:2868295;top:3187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b95HxgAA&#10;AN8AAAAPAAAAZHJzL2Rvd25yZXYueG1sRI9PawIxFMTvBb9DeIK3mlTrv61RRCn0VKlVwdtj89xd&#10;3Lwsm+huv70RCh6HmfkNM1+2thQ3qn3hWMNbX4EgTp0pONOw//18nYLwAdlg6Zg0/JGH5aLzMsfE&#10;uIZ/6LYLmYgQ9glqyEOoEil9mpNF33cVcfTOrrYYoqwzaWpsItyWcqDUWFosOC7kWNE6p/Syu1oN&#10;h+/z6fiuttnGjqrGtUqynUmte9129QEiUBue4f/2l9EwngwnagSPP/ELyMU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5b95HxgAAAN8AAAAPAAAAAAAAAAAAAAAAAJcCAABkcnMv&#10;ZG93bnJldi54bWxQSwUGAAAAAAQABAD1AAAAigMAAAAA&#10;" filled="f" stroked="f">
                            <v:textbox>
                              <w:txbxContent>
                                <w:p w14:paraId="66A87BAB" w14:textId="77777777" w:rsidR="00E36E5D" w:rsidRPr="00196E20" w:rsidRDefault="00E36E5D" w:rsidP="001707BF">
                                  <w:pPr>
                                    <w:rPr>
                                      <w:rFonts w:ascii="Arial" w:hAnsi="Arial"/>
                                    </w:rPr>
                                  </w:pPr>
                                  <w:r>
                                    <w:rPr>
                                      <w:rFonts w:ascii="Arial" w:hAnsi="Arial"/>
                                    </w:rPr>
                                    <w:t>4</w:t>
                                  </w:r>
                                  <w:r>
                                    <w:rPr>
                                      <w:rFonts w:ascii="Arial" w:hAnsi="Arial"/>
                                      <w:noProof/>
                                      <w:lang w:val="fr-FR" w:eastAsia="fr-FR"/>
                                    </w:rPr>
                                    <w:drawing>
                                      <wp:inline distT="0" distB="0" distL="0" distR="0" wp14:anchorId="382EC6A9" wp14:editId="75882486">
                                        <wp:extent cx="45720" cy="63305"/>
                                        <wp:effectExtent l="0" t="0" r="5080" b="0"/>
                                        <wp:docPr id="67424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3710" o:spid="_x0000_s1111" type="#_x0000_t202" style="position:absolute;left:3629025;top:146748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wesCxgAA&#10;AN8AAAAPAAAAZHJzL2Rvd25yZXYueG1sRI/NasJAFIX3Bd9huEJ3dSbaxhoziihCVxW1Lbi7ZK5J&#10;MHMnZKYmffvOotDl4fzx5evBNuJOna8da0gmCgRx4UzNpYaP8/7pFYQPyAYbx6ThhzysV6OHHDPj&#10;ej7S/RRKEUfYZ6ihCqHNpPRFRRb9xLXE0bu6zmKIsiul6bCP47aRU6VSabHm+FBhS9uKitvp22r4&#10;fL9evp7VodzZl7Z3g5JsF1Lrx/GwWYIINIT/8F/7zWhI57N5EgkiT2QBufoF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swesCxgAAAN8AAAAPAAAAAAAAAAAAAAAAAJcCAABkcnMv&#10;ZG93bnJldi54bWxQSwUGAAAAAAQABAD1AAAAigMAAAAA&#10;" filled="f" stroked="f">
                            <v:textbox>
                              <w:txbxContent>
                                <w:p w14:paraId="73529358"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02EE0E70" wp14:editId="01AC8594">
                                        <wp:extent cx="45720" cy="63305"/>
                                        <wp:effectExtent l="0" t="0" r="5080" b="0"/>
                                        <wp:docPr id="67424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3714" o:spid="_x0000_s1112" type="#_x0000_t202" style="position:absolute;left:3361690;top:81216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u0BxwAA&#10;AN8AAAAPAAAAZHJzL2Rvd25yZXYueG1sRI9Ba8JAFITvBf/D8oTe6m6sVZtmldIi9KRoq+DtkX0m&#10;wezbkN2a+O+7QsHjMDPfMNmyt7W4UOsrxxqSkQJBnDtTcaHh53v1NAfhA7LB2jFpuJKH5WLwkGFq&#10;XMdbuuxCISKEfYoayhCaVEqfl2TRj1xDHL2Tay2GKNtCmha7CLe1HCs1lRYrjgslNvRRUn7e/VoN&#10;+/XpeJioTfFpX5rO9UqyfZVaPw779zcQgfpwD/+3v4yG6ex5lkzg9id+Abn4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0/rtAccAAADfAAAADwAAAAAAAAAAAAAAAACXAgAAZHJz&#10;L2Rvd25yZXYueG1sUEsFBgAAAAAEAAQA9QAAAIsDAAAAAA==&#10;" filled="f" stroked="f">
                            <v:textbox>
                              <w:txbxContent>
                                <w:p w14:paraId="0247B073"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528D3CA8" wp14:editId="0F5CEB38">
                                        <wp:extent cx="45720" cy="63305"/>
                                        <wp:effectExtent l="0" t="0" r="5080" b="0"/>
                                        <wp:docPr id="67425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shape id="Text Box 673993" o:spid="_x0000_s1113" type="#_x0000_t202" style="position:absolute;left:2256790;top:359981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le3kxwAA&#10;AN8AAAAPAAAAZHJzL2Rvd25yZXYueG1sRI9Ba8JAFITvhf6H5RW81V1ra010FVEET5WmVfD2yD6T&#10;0OzbkF1N+u/dQsHjMDPfMPNlb2txpdZXjjWMhgoEce5MxYWG76/t8xSED8gGa8ek4Zc8LBePD3NM&#10;jev4k65ZKESEsE9RQxlCk0rp85Is+qFriKN3dq3FEGVbSNNiF+G2li9KTaTFiuNCiQ2tS8p/sovV&#10;cPg4n46val9s7FvTuV5JtonUevDUr2YgAvXhHv5v74yGyfs4Scbw9yd+Abm4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sZXt5McAAADfAAAADwAAAAAAAAAAAAAAAACXAgAAZHJz&#10;L2Rvd25yZXYueG1sUEsFBgAAAAAEAAQA9QAAAIsDAAAAAA==&#10;" filled="f" stroked="f">
                          <v:textbox>
                            <w:txbxContent>
                              <w:p w14:paraId="6AAA14D1"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7AB88EA5" wp14:editId="15453ED7">
                                      <wp:extent cx="45720" cy="63305"/>
                                      <wp:effectExtent l="0" t="0" r="5080" b="0"/>
                                      <wp:docPr id="67425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3995" o:spid="_x0000_s1114" type="#_x0000_t202" style="position:absolute;left:2916555;top:331851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MNALyAAA&#10;AN8AAAAPAAAAZHJzL2Rvd25yZXYueG1sRI9Pa8JAFMTvgt9heUJvultb/yR1lVIp9GQxaqG3R/aZ&#10;BLNvQ3Y16bfvFoQeh5n5DbPa9LYWN2p95VjD40SBIM6dqbjQcDy8j5cgfEA2WDsmDT/kYbMeDlaY&#10;Gtfxnm5ZKESEsE9RQxlCk0rp85Is+olriKN3dq3FEGVbSNNiF+G2llOl5tJixXGhxIbeSsov2dVq&#10;OO3O31/P6rPY2lnTuV5JtonU+mHUv76ACNSH//C9/WE0zBdPSTKDvz/xC8j1L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Ew0AvIAAAA3wAAAA8AAAAAAAAAAAAAAAAAlwIAAGRy&#10;cy9kb3ducmV2LnhtbFBLBQYAAAAABAAEAPUAAACMAwAAAAA=&#10;" filled="f" stroked="f">
                          <v:textbox>
                            <w:txbxContent>
                              <w:p w14:paraId="46723207"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1C886AFD" wp14:editId="387D3E2F">
                                      <wp:extent cx="45720" cy="63305"/>
                                      <wp:effectExtent l="0" t="0" r="5080" b="0"/>
                                      <wp:docPr id="67425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3997" o:spid="_x0000_s1115" type="#_x0000_t202" style="position:absolute;left:3376295;top:276733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ruvnxwAA&#10;AN8AAAAPAAAAZHJzL2Rvd25yZXYueG1sRI9Pa8JAFMTvBb/D8oTe6q7VqomuUiwFTy3+BW+P7DMJ&#10;Zt+G7NbEb+8WCj0OM/MbZrHqbCVu1PjSsYbhQIEgzpwpOddw2H++zED4gGywckwa7uRhtew9LTA1&#10;ruUt3XYhFxHCPkUNRQh1KqXPCrLoB64mjt7FNRZDlE0uTYNthNtKvio1kRZLjgsF1rQuKLvufqyG&#10;49flfBqr7/zDvtWt65Rkm0itn/vd+xxEoC78h//aG6NhMh0lyRR+/8QvIJcP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zq7r58cAAADfAAAADwAAAAAAAAAAAAAAAACXAgAAZHJz&#10;L2Rvd25yZXYueG1sUEsFBgAAAAAEAAQA9QAAAIsDAAAAAA==&#10;" filled="f" stroked="f">
                          <v:textbox>
                            <w:txbxContent>
                              <w:p w14:paraId="6CD0C668"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37C7557C" wp14:editId="752749AA">
                                      <wp:extent cx="45720" cy="63305"/>
                                      <wp:effectExtent l="0" t="0" r="5080" b="0"/>
                                      <wp:docPr id="67425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3999" o:spid="_x0000_s1116" type="#_x0000_t202" style="position:absolute;left:3637915;top:218249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fdoOxwAA&#10;AN8AAAAPAAAAZHJzL2Rvd25yZXYueG1sRI9Ba8JAFITvBf/D8gRvdVdrbRNdRVoKnipaLXh7ZJ9J&#10;MPs2ZFcT/71bKHgcZuYbZr7sbCWu1PjSsYbRUIEgzpwpOdew//l6fgfhA7LByjFpuJGH5aL3NMfU&#10;uJa3dN2FXEQI+xQ1FCHUqZQ+K8iiH7qaOHon11gMUTa5NA22EW4rOVZqKi2WHBcKrOmjoOy8u1gN&#10;h+/T8XeiNvmnfa1b1ynJNpFaD/rdagYiUBce4f/22miYvr0kSQJ/f+IXkIs7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0H3aDscAAADfAAAADwAAAAAAAAAAAAAAAACXAgAAZHJz&#10;L2Rvd25yZXYueG1sUEsFBgAAAAAEAAQA9QAAAIsDAAAAAA==&#10;" filled="f" stroked="f">
                          <v:textbox>
                            <w:txbxContent>
                              <w:p w14:paraId="7E986E9E"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7F41F3DE" wp14:editId="20358842">
                                      <wp:extent cx="45720" cy="63305"/>
                                      <wp:effectExtent l="0" t="0" r="5080" b="0"/>
                                      <wp:docPr id="67425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shape id="Text Box 674002" o:spid="_x0000_s1117" type="#_x0000_t202" style="position:absolute;left:39370;top:218694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I4rNxwAA&#10;AN8AAAAPAAAAZHJzL2Rvd25yZXYueG1sRI9Pa8JAFMTvgt9heUJvdVfxT5tmI6IUelLUttDbI/tM&#10;QrNvQ3Zr4rd3hYLHYWZ+w6Sr3tbiQq2vHGuYjBUI4tyZigsNn6f35xcQPiAbrB2Thit5WGXDQYqJ&#10;cR0f6HIMhYgQ9glqKENoEil9XpJFP3YNcfTOrrUYomwLaVrsItzWcqrUQlqsOC6U2NCmpPz3+Gc1&#10;fO3OP98ztS+2dt50rleS7avU+mnUr99ABOrDI/zf/jAaFsuZUlO4/4lfQGY3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bCOKzccAAADfAAAADwAAAAAAAAAAAAAAAACXAgAAZHJz&#10;L2Rvd25yZXYueG1sUEsFBgAAAAAEAAQA9QAAAIsDAAAAAA==&#10;" filled="f" stroked="f">
                        <v:textbox>
                          <w:txbxContent>
                            <w:p w14:paraId="6AA175C3"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40B90226" wp14:editId="14945229">
                                    <wp:extent cx="45720" cy="63305"/>
                                    <wp:effectExtent l="0" t="0" r="5080" b="0"/>
                                    <wp:docPr id="67425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004" o:spid="_x0000_s1118" type="#_x0000_t202" style="position:absolute;left:307975;top:282638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hrcixgAA&#10;AN8AAAAPAAAAZHJzL2Rvd25yZXYueG1sRI9Pa8JAFMTvBb/D8gRvdVeJVqOrSEuhJ0v9B94e2WcS&#10;zL4N2dXEb+8WCj0OM/MbZrnubCXu1PjSsYbRUIEgzpwpOddw2H++zkD4gGywckwaHuRhveq9LDE1&#10;ruUfuu9CLiKEfYoaihDqVEqfFWTRD11NHL2LayyGKJtcmgbbCLeVHCs1lRZLjgsF1vReUHbd3ayG&#10;4/ZyPiXqO/+wk7p1nZJs51LrQb/bLEAE6sJ/+K/9ZTRM3xKlEvj9E7+AXD0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MhrcixgAAAN8AAAAPAAAAAAAAAAAAAAAAAJcCAABkcnMv&#10;ZG93bnJldi54bWxQSwUGAAAAAAQABAD1AAAAigMAAAAA&#10;" filled="f" stroked="f">
                        <v:textbox>
                          <w:txbxContent>
                            <w:p w14:paraId="70F3585A"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1920A705" wp14:editId="14B4202B">
                                    <wp:extent cx="45720" cy="63305"/>
                                    <wp:effectExtent l="0" t="0" r="5080" b="0"/>
                                    <wp:docPr id="67425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006" o:spid="_x0000_s1119" type="#_x0000_t202" style="position:absolute;left:793750;top:333629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GIzOxQAA&#10;AN8AAAAPAAAAZHJzL2Rvd25yZXYueG1sRI9Pi8IwFMTvC36H8ARvmiiuq9UosovgaWX9B94ezbMt&#10;Ni+libb77TeCsMdhZn7DLFatLcWDal841jAcKBDEqTMFZxqOh01/CsIHZIOlY9LwSx5Wy87bAhPj&#10;Gv6hxz5kIkLYJ6ghD6FKpPRpThb9wFXE0bu62mKIss6kqbGJcFvKkVITabHguJBjRZ85pbf93Wo4&#10;fV8v57HaZV/2vWpcqyTbmdS6123XcxCB2vAffrW3RsPkYxyZ8PwTv4Bc/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MYjM7FAAAA3wAAAA8AAAAAAAAAAAAAAAAAlwIAAGRycy9k&#10;b3ducmV2LnhtbFBLBQYAAAAABAAEAPUAAACJAwAAAAA=&#10;" filled="f" stroked="f">
                        <v:textbox>
                          <w:txbxContent>
                            <w:p w14:paraId="5FE85C9D"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5D42D1AF" wp14:editId="67730C06">
                                    <wp:extent cx="45720" cy="63305"/>
                                    <wp:effectExtent l="0" t="0" r="5080" b="0"/>
                                    <wp:docPr id="67425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008" o:spid="_x0000_s1120" type="#_x0000_t202" style="position:absolute;left:1490345;top:362521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y70nwgAA&#10;AN8AAAAPAAAAZHJzL2Rvd25yZXYueG1sRE/LisIwFN0L/kO4gjtNHHxWo8jIgKsRn+Du0lzbYnNT&#10;mozt/P1kMeDycN6rTWtL8aLaF441jIYKBHHqTMGZhsv5azAH4QOywdIxafglD5t1t7PCxLiGj/Q6&#10;hUzEEPYJashDqBIpfZqTRT90FXHkHq62GCKsM2lqbGK4LeWHUlNpseDYkGNFnzmlz9OP1XD9ftxv&#10;Y3XIdnZSNa5Vku1Cat3vtdsliEBteIv/3XujYTobKxUHxz/xC8j1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3LvSfCAAAA3wAAAA8AAAAAAAAAAAAAAAAAlwIAAGRycy9kb3du&#10;cmV2LnhtbFBLBQYAAAAABAAEAPUAAACGAwAAAAA=&#10;" filled="f" stroked="f">
                        <v:textbox>
                          <w:txbxContent>
                            <w:p w14:paraId="5F70EBF6"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43A14022" wp14:editId="1C263F28">
                                    <wp:extent cx="45720" cy="63305"/>
                                    <wp:effectExtent l="0" t="0" r="5080" b="0"/>
                                    <wp:docPr id="67425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shape id="Text Box 674015" o:spid="_x0000_s1121" type="#_x0000_t202" style="position:absolute;left:735965;top:3568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E4RkxgAA&#10;AN8AAAAPAAAAZHJzL2Rvd25yZXYueG1sRI9bi8IwFITfF/wP4Qi+rYnitRpFlIV9cvEKvh2aY1ts&#10;TkqTtd1/bxYW9nGYmW+Y5bq1pXhS7QvHGgZ9BYI4dabgTMP59PE+A+EDssHSMWn4IQ/rVedtiYlx&#10;DR/oeQyZiBD2CWrIQ6gSKX2ak0XfdxVx9O6uthiirDNpamwi3JZyqNREWiw4LuRY0Tan9HH8thou&#10;+/vtOlJf2c6Oq8a1SrKdS6173XazABGoDf/hv/an0TCZjtRgDL9/4heQqx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mE4RkxgAAAN8AAAAPAAAAAAAAAAAAAAAAAJcCAABkcnMv&#10;ZG93bnJldi54bWxQSwUGAAAAAAQABAD1AAAAigMAAAAA&#10;" filled="f" stroked="f">
                      <v:textbox>
                        <w:txbxContent>
                          <w:p w14:paraId="02ABDBF1"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02519D1A" wp14:editId="1004B16F">
                                  <wp:extent cx="45720" cy="63305"/>
                                  <wp:effectExtent l="0" t="0" r="5080" b="0"/>
                                  <wp:docPr id="67425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019" o:spid="_x0000_s1122" type="#_x0000_t202" style="position:absolute;left:45085;top:147828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Xo5hxgAA&#10;AN8AAAAPAAAAZHJzL2Rvd25yZXYueG1sRI9Pi8IwFMTvC36H8ARva6K4rlajiCJ4cln/gbdH82yL&#10;zUtpou1+e7OwsMdhZn7DzJetLcWTal841jDoKxDEqTMFZxpOx+37BIQPyAZLx6ThhzwsF523OSbG&#10;NfxNz0PIRISwT1BDHkKVSOnTnCz6vquIo3dztcUQZZ1JU2MT4baUQ6XG0mLBcSHHitY5pffDw2o4&#10;72/Xy0h9ZRv7UTWuVZLtVGrd67arGYhAbfgP/7V3RsP4c6QGU/j9E7+AXLw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nXo5hxgAAAN8AAAAPAAAAAAAAAAAAAAAAAJcCAABkcnMv&#10;ZG93bnJldi54bWxQSwUGAAAAAAQABAD1AAAAigMAAAAA&#10;" filled="f" stroked="f">
                      <v:textbox>
                        <w:txbxContent>
                          <w:p w14:paraId="1AF4ACA2" w14:textId="77777777" w:rsidR="00E36E5D" w:rsidRPr="00196E20" w:rsidRDefault="00E36E5D" w:rsidP="00CB2D4D">
                            <w:pPr>
                              <w:rPr>
                                <w:rFonts w:ascii="Arial" w:hAnsi="Arial"/>
                              </w:rPr>
                            </w:pPr>
                            <w:r>
                              <w:rPr>
                                <w:rFonts w:ascii="Arial" w:hAnsi="Arial"/>
                              </w:rPr>
                              <w:t>4</w:t>
                            </w:r>
                            <w:r>
                              <w:rPr>
                                <w:rFonts w:ascii="Arial" w:hAnsi="Arial"/>
                                <w:noProof/>
                                <w:lang w:val="fr-FR" w:eastAsia="fr-FR"/>
                              </w:rPr>
                              <w:drawing>
                                <wp:inline distT="0" distB="0" distL="0" distR="0" wp14:anchorId="1F17B1A4" wp14:editId="6B06A18A">
                                  <wp:extent cx="45720" cy="63305"/>
                                  <wp:effectExtent l="0" t="0" r="5080" b="0"/>
                                  <wp:docPr id="67426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group>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Curved Left Arrow 674261" o:spid="_x0000_s1123" type="#_x0000_t103" style="position:absolute;left:4147185;top:1292225;width:318135;height:13487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" adj="19053,20963,5400" fillcolor="black [3200]" strokecolor="black [1600]" strokeweight="2pt"/>
                <w10:wrap type="through"/>
              </v:group>
            </w:pict>
          </mc:Fallback>
        </mc:AlternateContent>
      </w:r>
    </w:p>
    <w:p w14:paraId="6150C4AF" w14:textId="77777777" w:rsidR="000177A3" w:rsidRDefault="000177A3" w:rsidP="005B34D6">
      <w:pPr>
        <w:widowControl w:val="0"/>
        <w:tabs>
          <w:tab w:val="left" w:pos="360"/>
        </w:tabs>
        <w:autoSpaceDE w:val="0"/>
        <w:autoSpaceDN w:val="0"/>
        <w:adjustRightInd w:val="0"/>
        <w:rPr>
          <w:rFonts w:ascii="Arial" w:hAnsi="Arial"/>
          <w:bCs/>
          <w:szCs w:val="28"/>
          <w:lang w:eastAsia="ja-JP"/>
        </w:rPr>
      </w:pPr>
    </w:p>
    <w:p w14:paraId="729666A8" w14:textId="77777777" w:rsidR="000177A3" w:rsidRDefault="000177A3" w:rsidP="005B34D6">
      <w:pPr>
        <w:widowControl w:val="0"/>
        <w:tabs>
          <w:tab w:val="left" w:pos="360"/>
        </w:tabs>
        <w:autoSpaceDE w:val="0"/>
        <w:autoSpaceDN w:val="0"/>
        <w:adjustRightInd w:val="0"/>
        <w:rPr>
          <w:rFonts w:ascii="Arial" w:hAnsi="Arial"/>
          <w:bCs/>
          <w:szCs w:val="28"/>
          <w:lang w:eastAsia="ja-JP"/>
        </w:rPr>
      </w:pPr>
    </w:p>
    <w:p w14:paraId="0EED2941" w14:textId="77777777" w:rsidR="000177A3" w:rsidRDefault="000177A3" w:rsidP="005B34D6">
      <w:pPr>
        <w:widowControl w:val="0"/>
        <w:tabs>
          <w:tab w:val="left" w:pos="360"/>
        </w:tabs>
        <w:autoSpaceDE w:val="0"/>
        <w:autoSpaceDN w:val="0"/>
        <w:adjustRightInd w:val="0"/>
        <w:rPr>
          <w:rFonts w:ascii="Arial" w:hAnsi="Arial"/>
          <w:bCs/>
          <w:szCs w:val="28"/>
          <w:lang w:eastAsia="ja-JP"/>
        </w:rPr>
      </w:pPr>
    </w:p>
    <w:p w14:paraId="3B545D95" w14:textId="77777777" w:rsidR="000177A3" w:rsidRDefault="000177A3" w:rsidP="005B34D6">
      <w:pPr>
        <w:widowControl w:val="0"/>
        <w:tabs>
          <w:tab w:val="left" w:pos="360"/>
        </w:tabs>
        <w:autoSpaceDE w:val="0"/>
        <w:autoSpaceDN w:val="0"/>
        <w:adjustRightInd w:val="0"/>
        <w:rPr>
          <w:rFonts w:ascii="Arial" w:hAnsi="Arial"/>
          <w:bCs/>
          <w:szCs w:val="28"/>
          <w:lang w:eastAsia="ja-JP"/>
        </w:rPr>
      </w:pPr>
    </w:p>
    <w:p w14:paraId="2E96F519" w14:textId="77777777" w:rsidR="000177A3" w:rsidRDefault="000177A3" w:rsidP="005B34D6">
      <w:pPr>
        <w:widowControl w:val="0"/>
        <w:tabs>
          <w:tab w:val="left" w:pos="360"/>
        </w:tabs>
        <w:autoSpaceDE w:val="0"/>
        <w:autoSpaceDN w:val="0"/>
        <w:adjustRightInd w:val="0"/>
        <w:rPr>
          <w:rFonts w:ascii="Arial" w:hAnsi="Arial"/>
          <w:bCs/>
          <w:szCs w:val="28"/>
          <w:lang w:eastAsia="ja-JP"/>
        </w:rPr>
      </w:pPr>
    </w:p>
    <w:p w14:paraId="70457CFF" w14:textId="77777777" w:rsidR="000177A3" w:rsidRDefault="000177A3" w:rsidP="005B34D6">
      <w:pPr>
        <w:widowControl w:val="0"/>
        <w:tabs>
          <w:tab w:val="left" w:pos="360"/>
        </w:tabs>
        <w:autoSpaceDE w:val="0"/>
        <w:autoSpaceDN w:val="0"/>
        <w:adjustRightInd w:val="0"/>
        <w:rPr>
          <w:rFonts w:ascii="Arial" w:hAnsi="Arial"/>
          <w:bCs/>
          <w:szCs w:val="28"/>
          <w:lang w:eastAsia="ja-JP"/>
        </w:rPr>
      </w:pPr>
    </w:p>
    <w:p w14:paraId="34D93654" w14:textId="77777777" w:rsidR="000177A3" w:rsidRDefault="000177A3" w:rsidP="005B34D6">
      <w:pPr>
        <w:widowControl w:val="0"/>
        <w:tabs>
          <w:tab w:val="left" w:pos="360"/>
        </w:tabs>
        <w:autoSpaceDE w:val="0"/>
        <w:autoSpaceDN w:val="0"/>
        <w:adjustRightInd w:val="0"/>
        <w:rPr>
          <w:rFonts w:ascii="Arial" w:hAnsi="Arial"/>
          <w:bCs/>
          <w:szCs w:val="28"/>
          <w:lang w:eastAsia="ja-JP"/>
        </w:rPr>
      </w:pPr>
    </w:p>
    <w:p w14:paraId="0C05F961" w14:textId="77777777" w:rsidR="000177A3" w:rsidRDefault="000177A3" w:rsidP="005B34D6">
      <w:pPr>
        <w:widowControl w:val="0"/>
        <w:tabs>
          <w:tab w:val="left" w:pos="360"/>
        </w:tabs>
        <w:autoSpaceDE w:val="0"/>
        <w:autoSpaceDN w:val="0"/>
        <w:adjustRightInd w:val="0"/>
        <w:rPr>
          <w:rFonts w:ascii="Arial" w:hAnsi="Arial"/>
          <w:bCs/>
          <w:szCs w:val="28"/>
          <w:lang w:eastAsia="ja-JP"/>
        </w:rPr>
      </w:pPr>
    </w:p>
    <w:p w14:paraId="5C3CAEF1" w14:textId="77777777" w:rsidR="000177A3" w:rsidRDefault="000177A3" w:rsidP="005B34D6">
      <w:pPr>
        <w:widowControl w:val="0"/>
        <w:tabs>
          <w:tab w:val="left" w:pos="360"/>
        </w:tabs>
        <w:autoSpaceDE w:val="0"/>
        <w:autoSpaceDN w:val="0"/>
        <w:adjustRightInd w:val="0"/>
        <w:rPr>
          <w:rFonts w:ascii="Arial" w:hAnsi="Arial"/>
          <w:bCs/>
          <w:szCs w:val="28"/>
          <w:lang w:eastAsia="ja-JP"/>
        </w:rPr>
      </w:pPr>
    </w:p>
    <w:p w14:paraId="1F102FF1" w14:textId="77777777" w:rsidR="000177A3" w:rsidRDefault="000177A3" w:rsidP="005B34D6">
      <w:pPr>
        <w:widowControl w:val="0"/>
        <w:tabs>
          <w:tab w:val="left" w:pos="360"/>
        </w:tabs>
        <w:autoSpaceDE w:val="0"/>
        <w:autoSpaceDN w:val="0"/>
        <w:adjustRightInd w:val="0"/>
        <w:rPr>
          <w:rFonts w:ascii="Arial" w:hAnsi="Arial"/>
          <w:bCs/>
          <w:szCs w:val="28"/>
          <w:lang w:eastAsia="ja-JP"/>
        </w:rPr>
      </w:pPr>
    </w:p>
    <w:p w14:paraId="4B0BE29A" w14:textId="77777777" w:rsidR="000177A3" w:rsidRDefault="000177A3" w:rsidP="005B34D6">
      <w:pPr>
        <w:widowControl w:val="0"/>
        <w:tabs>
          <w:tab w:val="left" w:pos="360"/>
        </w:tabs>
        <w:autoSpaceDE w:val="0"/>
        <w:autoSpaceDN w:val="0"/>
        <w:adjustRightInd w:val="0"/>
        <w:rPr>
          <w:rFonts w:ascii="Arial" w:hAnsi="Arial"/>
          <w:bCs/>
          <w:szCs w:val="28"/>
          <w:lang w:eastAsia="ja-JP"/>
        </w:rPr>
      </w:pPr>
    </w:p>
    <w:p w14:paraId="220114AD" w14:textId="77777777" w:rsidR="000177A3" w:rsidRDefault="000177A3" w:rsidP="005B34D6">
      <w:pPr>
        <w:widowControl w:val="0"/>
        <w:tabs>
          <w:tab w:val="left" w:pos="360"/>
        </w:tabs>
        <w:autoSpaceDE w:val="0"/>
        <w:autoSpaceDN w:val="0"/>
        <w:adjustRightInd w:val="0"/>
        <w:rPr>
          <w:rFonts w:ascii="Arial" w:hAnsi="Arial"/>
          <w:bCs/>
          <w:szCs w:val="28"/>
          <w:lang w:eastAsia="ja-JP"/>
        </w:rPr>
      </w:pPr>
    </w:p>
    <w:p w14:paraId="1E82E573" w14:textId="77777777" w:rsidR="000177A3" w:rsidRDefault="000177A3" w:rsidP="005B34D6">
      <w:pPr>
        <w:widowControl w:val="0"/>
        <w:tabs>
          <w:tab w:val="left" w:pos="360"/>
        </w:tabs>
        <w:autoSpaceDE w:val="0"/>
        <w:autoSpaceDN w:val="0"/>
        <w:adjustRightInd w:val="0"/>
        <w:rPr>
          <w:rFonts w:ascii="Arial" w:hAnsi="Arial"/>
          <w:bCs/>
          <w:szCs w:val="28"/>
          <w:lang w:eastAsia="ja-JP"/>
        </w:rPr>
      </w:pPr>
    </w:p>
    <w:p w14:paraId="1EA933E3" w14:textId="77777777" w:rsidR="000177A3" w:rsidRDefault="000177A3" w:rsidP="005B34D6">
      <w:pPr>
        <w:widowControl w:val="0"/>
        <w:tabs>
          <w:tab w:val="left" w:pos="360"/>
        </w:tabs>
        <w:autoSpaceDE w:val="0"/>
        <w:autoSpaceDN w:val="0"/>
        <w:adjustRightInd w:val="0"/>
        <w:rPr>
          <w:rFonts w:ascii="Arial" w:hAnsi="Arial"/>
          <w:bCs/>
          <w:szCs w:val="28"/>
          <w:lang w:eastAsia="ja-JP"/>
        </w:rPr>
      </w:pPr>
    </w:p>
    <w:p w14:paraId="5C384D66" w14:textId="77777777" w:rsidR="000177A3" w:rsidRDefault="000177A3" w:rsidP="005B34D6">
      <w:pPr>
        <w:widowControl w:val="0"/>
        <w:tabs>
          <w:tab w:val="left" w:pos="360"/>
        </w:tabs>
        <w:autoSpaceDE w:val="0"/>
        <w:autoSpaceDN w:val="0"/>
        <w:adjustRightInd w:val="0"/>
        <w:rPr>
          <w:rFonts w:ascii="Arial" w:hAnsi="Arial"/>
          <w:bCs/>
          <w:szCs w:val="28"/>
          <w:lang w:eastAsia="ja-JP"/>
        </w:rPr>
      </w:pPr>
    </w:p>
    <w:p w14:paraId="76FE3C42" w14:textId="77777777" w:rsidR="000177A3" w:rsidRDefault="000177A3" w:rsidP="005B34D6">
      <w:pPr>
        <w:widowControl w:val="0"/>
        <w:tabs>
          <w:tab w:val="left" w:pos="360"/>
        </w:tabs>
        <w:autoSpaceDE w:val="0"/>
        <w:autoSpaceDN w:val="0"/>
        <w:adjustRightInd w:val="0"/>
        <w:rPr>
          <w:rFonts w:ascii="Arial" w:hAnsi="Arial"/>
          <w:bCs/>
          <w:szCs w:val="28"/>
          <w:lang w:eastAsia="ja-JP"/>
        </w:rPr>
      </w:pPr>
    </w:p>
    <w:p w14:paraId="125AB9FF" w14:textId="77777777" w:rsidR="000177A3" w:rsidRDefault="000177A3" w:rsidP="005B34D6">
      <w:pPr>
        <w:widowControl w:val="0"/>
        <w:tabs>
          <w:tab w:val="left" w:pos="360"/>
        </w:tabs>
        <w:autoSpaceDE w:val="0"/>
        <w:autoSpaceDN w:val="0"/>
        <w:adjustRightInd w:val="0"/>
        <w:rPr>
          <w:rFonts w:ascii="Arial" w:hAnsi="Arial"/>
          <w:bCs/>
          <w:szCs w:val="28"/>
          <w:lang w:eastAsia="ja-JP"/>
        </w:rPr>
      </w:pPr>
    </w:p>
    <w:p w14:paraId="3D9E3597" w14:textId="77777777" w:rsidR="00196E20" w:rsidRDefault="00196E20" w:rsidP="005B34D6">
      <w:pPr>
        <w:widowControl w:val="0"/>
        <w:tabs>
          <w:tab w:val="left" w:pos="360"/>
        </w:tabs>
        <w:autoSpaceDE w:val="0"/>
        <w:autoSpaceDN w:val="0"/>
        <w:adjustRightInd w:val="0"/>
        <w:rPr>
          <w:rFonts w:ascii="Arial" w:hAnsi="Arial"/>
          <w:bCs/>
          <w:szCs w:val="28"/>
          <w:lang w:eastAsia="ja-JP"/>
        </w:rPr>
      </w:pPr>
    </w:p>
    <w:p w14:paraId="797AC668" w14:textId="77777777" w:rsidR="00196E20" w:rsidRDefault="00196E20" w:rsidP="005B34D6">
      <w:pPr>
        <w:widowControl w:val="0"/>
        <w:tabs>
          <w:tab w:val="left" w:pos="360"/>
        </w:tabs>
        <w:autoSpaceDE w:val="0"/>
        <w:autoSpaceDN w:val="0"/>
        <w:adjustRightInd w:val="0"/>
        <w:rPr>
          <w:rFonts w:ascii="Arial" w:hAnsi="Arial"/>
          <w:bCs/>
          <w:szCs w:val="28"/>
          <w:lang w:eastAsia="ja-JP"/>
        </w:rPr>
      </w:pPr>
    </w:p>
    <w:p w14:paraId="761A7AD7" w14:textId="77777777" w:rsidR="00196E20" w:rsidRDefault="00196E20" w:rsidP="005B34D6">
      <w:pPr>
        <w:widowControl w:val="0"/>
        <w:tabs>
          <w:tab w:val="left" w:pos="360"/>
        </w:tabs>
        <w:autoSpaceDE w:val="0"/>
        <w:autoSpaceDN w:val="0"/>
        <w:adjustRightInd w:val="0"/>
        <w:rPr>
          <w:rFonts w:ascii="Arial" w:hAnsi="Arial"/>
          <w:bCs/>
          <w:szCs w:val="28"/>
          <w:lang w:eastAsia="ja-JP"/>
        </w:rPr>
      </w:pPr>
    </w:p>
    <w:p w14:paraId="70E77C12" w14:textId="77777777" w:rsidR="00196E20" w:rsidRDefault="00196E20" w:rsidP="005B34D6">
      <w:pPr>
        <w:widowControl w:val="0"/>
        <w:tabs>
          <w:tab w:val="left" w:pos="360"/>
        </w:tabs>
        <w:autoSpaceDE w:val="0"/>
        <w:autoSpaceDN w:val="0"/>
        <w:adjustRightInd w:val="0"/>
        <w:rPr>
          <w:rFonts w:ascii="Arial" w:hAnsi="Arial"/>
          <w:bCs/>
          <w:szCs w:val="28"/>
          <w:lang w:eastAsia="ja-JP"/>
        </w:rPr>
      </w:pPr>
    </w:p>
    <w:p w14:paraId="7B8FA304" w14:textId="77777777" w:rsidR="00196E20" w:rsidRDefault="00196E20" w:rsidP="005B34D6">
      <w:pPr>
        <w:widowControl w:val="0"/>
        <w:tabs>
          <w:tab w:val="left" w:pos="360"/>
        </w:tabs>
        <w:autoSpaceDE w:val="0"/>
        <w:autoSpaceDN w:val="0"/>
        <w:adjustRightInd w:val="0"/>
        <w:rPr>
          <w:rFonts w:ascii="Arial" w:hAnsi="Arial"/>
          <w:bCs/>
          <w:szCs w:val="28"/>
          <w:lang w:eastAsia="ja-JP"/>
        </w:rPr>
      </w:pPr>
    </w:p>
    <w:p w14:paraId="506DC09F" w14:textId="77777777" w:rsidR="00E710EC" w:rsidRDefault="00E710EC" w:rsidP="005B34D6">
      <w:pPr>
        <w:widowControl w:val="0"/>
        <w:tabs>
          <w:tab w:val="left" w:pos="360"/>
        </w:tabs>
        <w:autoSpaceDE w:val="0"/>
        <w:autoSpaceDN w:val="0"/>
        <w:adjustRightInd w:val="0"/>
        <w:rPr>
          <w:rFonts w:ascii="Arial" w:hAnsi="Arial"/>
          <w:bCs/>
          <w:szCs w:val="28"/>
          <w:lang w:eastAsia="ja-JP"/>
        </w:rPr>
      </w:pPr>
    </w:p>
    <w:p w14:paraId="1D836A75" w14:textId="77777777" w:rsidR="00E710EC" w:rsidRDefault="000177A3" w:rsidP="005B34D6">
      <w:pPr>
        <w:widowControl w:val="0"/>
        <w:tabs>
          <w:tab w:val="left" w:pos="360"/>
        </w:tabs>
        <w:autoSpaceDE w:val="0"/>
        <w:autoSpaceDN w:val="0"/>
        <w:adjustRightInd w:val="0"/>
        <w:rPr>
          <w:rFonts w:ascii="Arial" w:hAnsi="Arial"/>
          <w:bCs/>
          <w:szCs w:val="28"/>
          <w:lang w:eastAsia="ja-JP"/>
        </w:rPr>
      </w:pPr>
      <w:r>
        <w:rPr>
          <w:rFonts w:ascii="Arial" w:hAnsi="Arial"/>
          <w:bCs/>
          <w:szCs w:val="28"/>
          <w:lang w:eastAsia="ja-JP"/>
        </w:rPr>
        <w:t xml:space="preserve">Note that the </w:t>
      </w:r>
      <w:r w:rsidR="00D36965">
        <w:rPr>
          <w:rFonts w:ascii="Arial" w:hAnsi="Arial"/>
          <w:bCs/>
          <w:szCs w:val="28"/>
          <w:lang w:eastAsia="ja-JP"/>
        </w:rPr>
        <w:t xml:space="preserve">numbers on the circles are equally spaced around the </w:t>
      </w:r>
      <w:r w:rsidR="003D145C">
        <w:rPr>
          <w:rFonts w:ascii="Arial" w:hAnsi="Arial"/>
          <w:bCs/>
          <w:szCs w:val="28"/>
          <w:lang w:eastAsia="ja-JP"/>
        </w:rPr>
        <w:t>circumference of each circle.  Thus, s</w:t>
      </w:r>
      <w:r w:rsidR="00D36965">
        <w:rPr>
          <w:rFonts w:ascii="Arial" w:hAnsi="Arial"/>
          <w:bCs/>
          <w:szCs w:val="28"/>
          <w:lang w:eastAsia="ja-JP"/>
        </w:rPr>
        <w:t>ince the circumference of a circle is p</w:t>
      </w:r>
      <w:r w:rsidR="001C449D">
        <w:rPr>
          <w:rFonts w:ascii="Arial" w:hAnsi="Arial"/>
          <w:bCs/>
          <w:szCs w:val="28"/>
          <w:lang w:eastAsia="ja-JP"/>
        </w:rPr>
        <w:t>roportional to its radius (C = 2</w:t>
      </w:r>
      <w:r w:rsidR="001C449D" w:rsidRPr="001C449D">
        <w:rPr>
          <w:rFonts w:ascii="Symbol" w:hAnsi="Symbol"/>
          <w:bCs/>
          <w:szCs w:val="28"/>
          <w:lang w:eastAsia="ja-JP"/>
        </w:rPr>
        <w:t></w:t>
      </w:r>
      <w:r w:rsidR="001C449D">
        <w:rPr>
          <w:rFonts w:ascii="Arial" w:hAnsi="Arial"/>
          <w:bCs/>
          <w:szCs w:val="28"/>
          <w:lang w:eastAsia="ja-JP"/>
        </w:rPr>
        <w:t>r)</w:t>
      </w:r>
      <w:r w:rsidR="003D145C">
        <w:rPr>
          <w:rFonts w:ascii="Arial" w:hAnsi="Arial"/>
          <w:bCs/>
          <w:szCs w:val="28"/>
          <w:lang w:eastAsia="ja-JP"/>
        </w:rPr>
        <w:t>, the number of steps around each circle is proportional to its radius, as shown in the table below.</w:t>
      </w:r>
    </w:p>
    <w:p w14:paraId="5597C40C" w14:textId="77777777" w:rsidR="00613DC6" w:rsidRDefault="00613DC6" w:rsidP="005B34D6">
      <w:pPr>
        <w:widowControl w:val="0"/>
        <w:tabs>
          <w:tab w:val="left" w:pos="360"/>
        </w:tabs>
        <w:autoSpaceDE w:val="0"/>
        <w:autoSpaceDN w:val="0"/>
        <w:adjustRightInd w:val="0"/>
        <w:rPr>
          <w:rFonts w:ascii="Arial" w:hAnsi="Arial"/>
          <w:bCs/>
          <w:szCs w:val="28"/>
          <w:lang w:eastAsia="ja-JP"/>
        </w:rPr>
      </w:pPr>
    </w:p>
    <w:tbl>
      <w:tblPr>
        <w:tblStyle w:val="Grille"/>
        <w:tblW w:w="0" w:type="auto"/>
        <w:jc w:val="center"/>
        <w:tblLook w:val="04A0" w:firstRow="1" w:lastRow="0" w:firstColumn="1" w:lastColumn="0" w:noHBand="0" w:noVBand="1"/>
      </w:tblPr>
      <w:tblGrid>
        <w:gridCol w:w="2538"/>
        <w:gridCol w:w="2610"/>
      </w:tblGrid>
      <w:tr w:rsidR="000E4F98" w14:paraId="739669EC" w14:textId="77777777" w:rsidTr="000E4F98">
        <w:trPr>
          <w:jc w:val="center"/>
        </w:trPr>
        <w:tc>
          <w:tcPr>
            <w:tcW w:w="2538" w:type="dxa"/>
            <w:tcBorders>
              <w:top w:val="nil"/>
              <w:left w:val="nil"/>
            </w:tcBorders>
            <w:vAlign w:val="bottom"/>
          </w:tcPr>
          <w:p w14:paraId="3A48ED61" w14:textId="77777777" w:rsidR="000E4F98" w:rsidRPr="000E4F98" w:rsidRDefault="000E4F98" w:rsidP="000E4F98">
            <w:pPr>
              <w:widowControl w:val="0"/>
              <w:tabs>
                <w:tab w:val="left" w:pos="360"/>
              </w:tabs>
              <w:autoSpaceDE w:val="0"/>
              <w:autoSpaceDN w:val="0"/>
              <w:adjustRightInd w:val="0"/>
              <w:jc w:val="center"/>
              <w:rPr>
                <w:rFonts w:ascii="Arial" w:hAnsi="Arial"/>
                <w:lang w:eastAsia="ja-JP"/>
              </w:rPr>
            </w:pPr>
            <w:r w:rsidRPr="000E4F98">
              <w:rPr>
                <w:rFonts w:ascii="Arial" w:hAnsi="Arial"/>
                <w:lang w:eastAsia="ja-JP"/>
              </w:rPr>
              <w:t>Radius</w:t>
            </w:r>
          </w:p>
        </w:tc>
        <w:tc>
          <w:tcPr>
            <w:tcW w:w="2610" w:type="dxa"/>
            <w:tcBorders>
              <w:top w:val="nil"/>
              <w:right w:val="nil"/>
            </w:tcBorders>
          </w:tcPr>
          <w:p w14:paraId="1AC78718" w14:textId="77777777" w:rsidR="000E4F98" w:rsidRDefault="000E4F98" w:rsidP="003D145C">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Steps around the circumference</w:t>
            </w:r>
          </w:p>
        </w:tc>
      </w:tr>
      <w:tr w:rsidR="000E4F98" w14:paraId="7AF85257" w14:textId="77777777" w:rsidTr="000E4F98">
        <w:trPr>
          <w:trHeight w:val="360"/>
          <w:jc w:val="center"/>
        </w:trPr>
        <w:tc>
          <w:tcPr>
            <w:tcW w:w="2538" w:type="dxa"/>
            <w:vAlign w:val="center"/>
          </w:tcPr>
          <w:p w14:paraId="6C6A8A81" w14:textId="77777777" w:rsidR="000E4F98" w:rsidRDefault="000E4F98" w:rsidP="003D145C">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1</w:t>
            </w:r>
          </w:p>
        </w:tc>
        <w:tc>
          <w:tcPr>
            <w:tcW w:w="2610" w:type="dxa"/>
            <w:vAlign w:val="center"/>
          </w:tcPr>
          <w:p w14:paraId="4E5055CC" w14:textId="77777777" w:rsidR="000E4F98" w:rsidRDefault="000E4F98" w:rsidP="003D145C">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8</w:t>
            </w:r>
          </w:p>
        </w:tc>
      </w:tr>
      <w:tr w:rsidR="000E4F98" w14:paraId="76E9E2AF" w14:textId="77777777" w:rsidTr="000E4F98">
        <w:trPr>
          <w:trHeight w:val="360"/>
          <w:jc w:val="center"/>
        </w:trPr>
        <w:tc>
          <w:tcPr>
            <w:tcW w:w="2538" w:type="dxa"/>
            <w:vAlign w:val="center"/>
          </w:tcPr>
          <w:p w14:paraId="237BCEA4" w14:textId="77777777" w:rsidR="000E4F98" w:rsidRDefault="000E4F98" w:rsidP="003D145C">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2</w:t>
            </w:r>
          </w:p>
        </w:tc>
        <w:tc>
          <w:tcPr>
            <w:tcW w:w="2610" w:type="dxa"/>
            <w:vAlign w:val="center"/>
          </w:tcPr>
          <w:p w14:paraId="5FB326F1" w14:textId="77777777" w:rsidR="000E4F98" w:rsidRDefault="000E4F98" w:rsidP="003D145C">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16</w:t>
            </w:r>
          </w:p>
        </w:tc>
      </w:tr>
      <w:tr w:rsidR="000E4F98" w14:paraId="35F195B5" w14:textId="77777777" w:rsidTr="000E4F98">
        <w:trPr>
          <w:trHeight w:val="360"/>
          <w:jc w:val="center"/>
        </w:trPr>
        <w:tc>
          <w:tcPr>
            <w:tcW w:w="2538" w:type="dxa"/>
            <w:vAlign w:val="center"/>
          </w:tcPr>
          <w:p w14:paraId="05AA4C70" w14:textId="77777777" w:rsidR="000E4F98" w:rsidRDefault="000E4F98" w:rsidP="003D145C">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3</w:t>
            </w:r>
          </w:p>
        </w:tc>
        <w:tc>
          <w:tcPr>
            <w:tcW w:w="2610" w:type="dxa"/>
            <w:vAlign w:val="center"/>
          </w:tcPr>
          <w:p w14:paraId="714317B6" w14:textId="77777777" w:rsidR="000E4F98" w:rsidRDefault="000E4F98" w:rsidP="003D145C">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24</w:t>
            </w:r>
          </w:p>
        </w:tc>
      </w:tr>
      <w:tr w:rsidR="000E4F98" w14:paraId="794EE2C5" w14:textId="77777777" w:rsidTr="000E4F98">
        <w:trPr>
          <w:trHeight w:val="360"/>
          <w:jc w:val="center"/>
        </w:trPr>
        <w:tc>
          <w:tcPr>
            <w:tcW w:w="2538" w:type="dxa"/>
            <w:vAlign w:val="center"/>
          </w:tcPr>
          <w:p w14:paraId="10090C82" w14:textId="77777777" w:rsidR="000E4F98" w:rsidRDefault="000E4F98" w:rsidP="003D145C">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4</w:t>
            </w:r>
          </w:p>
        </w:tc>
        <w:tc>
          <w:tcPr>
            <w:tcW w:w="2610" w:type="dxa"/>
            <w:vAlign w:val="center"/>
          </w:tcPr>
          <w:p w14:paraId="4631A334" w14:textId="77777777" w:rsidR="000E4F98" w:rsidRDefault="000E4F98" w:rsidP="003D145C">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32</w:t>
            </w:r>
          </w:p>
        </w:tc>
      </w:tr>
    </w:tbl>
    <w:p w14:paraId="625E9A72" w14:textId="77777777" w:rsidR="003D145C" w:rsidRDefault="003D145C" w:rsidP="005B34D6">
      <w:pPr>
        <w:widowControl w:val="0"/>
        <w:tabs>
          <w:tab w:val="left" w:pos="360"/>
        </w:tabs>
        <w:autoSpaceDE w:val="0"/>
        <w:autoSpaceDN w:val="0"/>
        <w:adjustRightInd w:val="0"/>
        <w:rPr>
          <w:rFonts w:ascii="Arial" w:hAnsi="Arial"/>
          <w:bCs/>
          <w:szCs w:val="28"/>
          <w:lang w:eastAsia="ja-JP"/>
        </w:rPr>
      </w:pPr>
    </w:p>
    <w:p w14:paraId="6258036B" w14:textId="77777777" w:rsidR="007B7199" w:rsidRDefault="007B7199" w:rsidP="00A36BB5">
      <w:pPr>
        <w:pStyle w:val="Paragraphedeliste"/>
        <w:widowControl w:val="0"/>
        <w:numPr>
          <w:ilvl w:val="0"/>
          <w:numId w:val="1"/>
        </w:numPr>
        <w:tabs>
          <w:tab w:val="left" w:pos="360"/>
        </w:tabs>
        <w:autoSpaceDE w:val="0"/>
        <w:autoSpaceDN w:val="0"/>
        <w:adjustRightInd w:val="0"/>
        <w:ind w:left="360"/>
        <w:contextualSpacing w:val="0"/>
        <w:rPr>
          <w:rFonts w:ascii="Arial" w:hAnsi="Arial"/>
          <w:b/>
          <w:bCs/>
          <w:szCs w:val="28"/>
          <w:lang w:eastAsia="ja-JP"/>
        </w:rPr>
      </w:pPr>
      <w:r>
        <w:rPr>
          <w:rFonts w:ascii="Arial" w:hAnsi="Arial"/>
          <w:b/>
          <w:bCs/>
          <w:szCs w:val="28"/>
          <w:lang w:eastAsia="ja-JP"/>
        </w:rPr>
        <w:t>Solid body rotation</w:t>
      </w:r>
    </w:p>
    <w:p w14:paraId="65881150" w14:textId="77777777" w:rsidR="007B7199" w:rsidRPr="007B7199" w:rsidRDefault="007B7199" w:rsidP="007B7199">
      <w:pPr>
        <w:widowControl w:val="0"/>
        <w:tabs>
          <w:tab w:val="left" w:pos="360"/>
        </w:tabs>
        <w:autoSpaceDE w:val="0"/>
        <w:autoSpaceDN w:val="0"/>
        <w:adjustRightInd w:val="0"/>
        <w:rPr>
          <w:rFonts w:ascii="Arial" w:hAnsi="Arial"/>
          <w:b/>
          <w:bCs/>
          <w:szCs w:val="28"/>
          <w:lang w:eastAsia="ja-JP"/>
        </w:rPr>
      </w:pPr>
    </w:p>
    <w:p w14:paraId="300D040D" w14:textId="77777777" w:rsidR="009075C5" w:rsidRPr="00BD6E2E" w:rsidRDefault="00E710EC" w:rsidP="007B7199">
      <w:pPr>
        <w:widowControl w:val="0"/>
        <w:tabs>
          <w:tab w:val="left" w:pos="360"/>
        </w:tabs>
        <w:autoSpaceDE w:val="0"/>
        <w:autoSpaceDN w:val="0"/>
        <w:adjustRightInd w:val="0"/>
        <w:rPr>
          <w:rFonts w:ascii="Arial" w:hAnsi="Arial"/>
          <w:bCs/>
          <w:szCs w:val="28"/>
          <w:lang w:eastAsia="ja-JP"/>
        </w:rPr>
      </w:pPr>
      <w:r w:rsidRPr="007B7199">
        <w:rPr>
          <w:rFonts w:ascii="Arial" w:hAnsi="Arial"/>
          <w:bCs/>
          <w:szCs w:val="28"/>
          <w:lang w:eastAsia="ja-JP"/>
        </w:rPr>
        <w:t>Start by havin</w:t>
      </w:r>
      <w:r w:rsidR="007B7199" w:rsidRPr="007B7199">
        <w:rPr>
          <w:rFonts w:ascii="Arial" w:hAnsi="Arial"/>
          <w:bCs/>
          <w:szCs w:val="28"/>
          <w:lang w:eastAsia="ja-JP"/>
        </w:rPr>
        <w:t>g students stand on the numbers along the cardinal axes (NSEW)</w:t>
      </w:r>
      <w:r w:rsidR="007B7199">
        <w:rPr>
          <w:rFonts w:ascii="Arial" w:hAnsi="Arial"/>
          <w:bCs/>
          <w:szCs w:val="28"/>
          <w:lang w:eastAsia="ja-JP"/>
        </w:rPr>
        <w:t xml:space="preserve">.  Have them rotate so that the axes remained straight.  This is a model of </w:t>
      </w:r>
      <w:r w:rsidR="007B7199">
        <w:rPr>
          <w:rFonts w:ascii="Arial" w:hAnsi="Arial"/>
          <w:bCs/>
          <w:i/>
          <w:szCs w:val="28"/>
          <w:lang w:eastAsia="ja-JP"/>
        </w:rPr>
        <w:t xml:space="preserve">solid body rotation </w:t>
      </w:r>
      <w:r w:rsidR="007B7199">
        <w:rPr>
          <w:rFonts w:ascii="Arial" w:hAnsi="Arial"/>
          <w:bCs/>
          <w:szCs w:val="28"/>
          <w:lang w:eastAsia="ja-JP"/>
        </w:rPr>
        <w:t>(like a merry-go-round).</w:t>
      </w:r>
      <w:r w:rsidR="003C3913">
        <w:rPr>
          <w:rFonts w:ascii="Arial" w:hAnsi="Arial"/>
          <w:bCs/>
          <w:szCs w:val="28"/>
          <w:lang w:eastAsia="ja-JP"/>
        </w:rPr>
        <w:t xml:space="preserve">  </w:t>
      </w:r>
      <w:proofErr w:type="gramStart"/>
      <w:r w:rsidR="003C3913">
        <w:rPr>
          <w:rFonts w:ascii="Arial" w:hAnsi="Arial"/>
          <w:bCs/>
          <w:szCs w:val="28"/>
          <w:lang w:eastAsia="ja-JP"/>
        </w:rPr>
        <w:t xml:space="preserve">Note that the students further away from the center must move </w:t>
      </w:r>
      <w:r w:rsidR="003C3913">
        <w:rPr>
          <w:rFonts w:ascii="Arial" w:hAnsi="Arial"/>
          <w:bCs/>
          <w:i/>
          <w:szCs w:val="28"/>
          <w:lang w:eastAsia="ja-JP"/>
        </w:rPr>
        <w:t xml:space="preserve">faster </w:t>
      </w:r>
      <w:r w:rsidR="003C3913">
        <w:rPr>
          <w:rFonts w:ascii="Arial" w:hAnsi="Arial"/>
          <w:bCs/>
          <w:szCs w:val="28"/>
          <w:lang w:eastAsia="ja-JP"/>
        </w:rPr>
        <w:t>that those closer in.</w:t>
      </w:r>
      <w:proofErr w:type="gramEnd"/>
      <w:r w:rsidR="003C3913">
        <w:rPr>
          <w:rFonts w:ascii="Arial" w:hAnsi="Arial"/>
          <w:bCs/>
          <w:szCs w:val="28"/>
          <w:lang w:eastAsia="ja-JP"/>
        </w:rPr>
        <w:t xml:space="preserve">  In fact, the speed is directly </w:t>
      </w:r>
      <w:r w:rsidR="00BD6E2E">
        <w:rPr>
          <w:rFonts w:ascii="Arial" w:hAnsi="Arial"/>
          <w:bCs/>
          <w:szCs w:val="28"/>
          <w:lang w:eastAsia="ja-JP"/>
        </w:rPr>
        <w:t>proportional to radius,</w:t>
      </w:r>
      <w:r w:rsidR="003C3913">
        <w:rPr>
          <w:rFonts w:ascii="Arial" w:hAnsi="Arial"/>
          <w:bCs/>
          <w:szCs w:val="28"/>
          <w:lang w:eastAsia="ja-JP"/>
        </w:rPr>
        <w:t xml:space="preserve"> </w:t>
      </w:r>
      <w:r w:rsidR="00BD6E2E" w:rsidRPr="00BD6E2E">
        <w:rPr>
          <w:rFonts w:ascii="Arial" w:hAnsi="Arial"/>
          <w:bCs/>
          <w:position w:val="-4"/>
          <w:szCs w:val="28"/>
          <w:lang w:eastAsia="ja-JP"/>
        </w:rPr>
        <w:object w:dxaOrig="600" w:dyaOrig="220" w14:anchorId="42FF25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1pt" o:ole="">
            <v:imagedata r:id="rId15" o:title=""/>
          </v:shape>
          <o:OLEObject Type="Embed" ProgID="Equation.DSMT4" ShapeID="_x0000_i1025" DrawAspect="Content" ObjectID="_1290613717" r:id="rId16"/>
        </w:object>
      </w:r>
      <w:r w:rsidR="00BD6E2E">
        <w:rPr>
          <w:rFonts w:ascii="Arial" w:hAnsi="Arial"/>
          <w:bCs/>
          <w:szCs w:val="28"/>
          <w:lang w:eastAsia="ja-JP"/>
        </w:rPr>
        <w:t xml:space="preserve">.  If we define the </w:t>
      </w:r>
      <w:r w:rsidR="00BD6E2E">
        <w:rPr>
          <w:rFonts w:ascii="Arial" w:hAnsi="Arial"/>
          <w:bCs/>
          <w:i/>
          <w:szCs w:val="28"/>
          <w:lang w:eastAsia="ja-JP"/>
        </w:rPr>
        <w:t xml:space="preserve">angular velocity </w:t>
      </w:r>
      <w:r w:rsidR="00BD6E2E" w:rsidRPr="00BD6E2E">
        <w:rPr>
          <w:rFonts w:ascii="Arial" w:hAnsi="Arial"/>
          <w:bCs/>
          <w:i/>
          <w:position w:val="-6"/>
          <w:szCs w:val="28"/>
          <w:lang w:eastAsia="ja-JP"/>
        </w:rPr>
        <w:object w:dxaOrig="940" w:dyaOrig="280" w14:anchorId="513D7AC7">
          <v:shape id="_x0000_i1026" type="#_x0000_t75" style="width:47pt;height:14pt" o:ole="">
            <v:imagedata r:id="rId17" o:title=""/>
          </v:shape>
          <o:OLEObject Type="Embed" ProgID="Equation.DSMT4" ShapeID="_x0000_i1026" DrawAspect="Content" ObjectID="_1290613718" r:id="rId18"/>
        </w:object>
      </w:r>
      <w:r w:rsidR="00BD6E2E">
        <w:rPr>
          <w:rFonts w:ascii="Arial" w:hAnsi="Arial"/>
          <w:bCs/>
          <w:i/>
          <w:szCs w:val="28"/>
          <w:lang w:eastAsia="ja-JP"/>
        </w:rPr>
        <w:t xml:space="preserve">, </w:t>
      </w:r>
      <w:r w:rsidR="00BD6E2E">
        <w:rPr>
          <w:rFonts w:ascii="Arial" w:hAnsi="Arial"/>
          <w:bCs/>
          <w:szCs w:val="28"/>
          <w:lang w:eastAsia="ja-JP"/>
        </w:rPr>
        <w:t xml:space="preserve">then we can note that for solid body rotation, </w:t>
      </w:r>
      <w:r w:rsidR="00BD6E2E" w:rsidRPr="00BD6E2E">
        <w:rPr>
          <w:rFonts w:ascii="Symbol" w:hAnsi="Symbol"/>
          <w:bCs/>
          <w:i/>
          <w:szCs w:val="28"/>
          <w:lang w:eastAsia="ja-JP"/>
        </w:rPr>
        <w:t></w:t>
      </w:r>
      <w:r w:rsidR="00BD6E2E">
        <w:rPr>
          <w:rFonts w:ascii="Arial" w:hAnsi="Arial"/>
          <w:bCs/>
          <w:szCs w:val="28"/>
          <w:lang w:eastAsia="ja-JP"/>
        </w:rPr>
        <w:t xml:space="preserve"> = constant.</w:t>
      </w:r>
    </w:p>
    <w:p w14:paraId="7E614654" w14:textId="77777777" w:rsidR="007B7199" w:rsidRDefault="007B7199" w:rsidP="007B7199">
      <w:pPr>
        <w:widowControl w:val="0"/>
        <w:tabs>
          <w:tab w:val="left" w:pos="360"/>
        </w:tabs>
        <w:autoSpaceDE w:val="0"/>
        <w:autoSpaceDN w:val="0"/>
        <w:adjustRightInd w:val="0"/>
        <w:rPr>
          <w:rFonts w:ascii="Arial" w:hAnsi="Arial"/>
          <w:bCs/>
          <w:szCs w:val="28"/>
          <w:lang w:eastAsia="ja-JP"/>
        </w:rPr>
      </w:pPr>
    </w:p>
    <w:p w14:paraId="74D3FC06" w14:textId="77777777" w:rsidR="007B7199" w:rsidRPr="007B7199" w:rsidRDefault="00BD6E2E" w:rsidP="007B7199">
      <w:pPr>
        <w:widowControl w:val="0"/>
        <w:tabs>
          <w:tab w:val="left" w:pos="360"/>
        </w:tabs>
        <w:autoSpaceDE w:val="0"/>
        <w:autoSpaceDN w:val="0"/>
        <w:adjustRightInd w:val="0"/>
        <w:rPr>
          <w:rFonts w:ascii="Arial" w:hAnsi="Arial"/>
          <w:bCs/>
          <w:szCs w:val="28"/>
          <w:lang w:eastAsia="ja-JP"/>
        </w:rPr>
      </w:pPr>
      <w:r>
        <w:rPr>
          <w:rFonts w:ascii="Arial" w:hAnsi="Arial"/>
          <w:bCs/>
          <w:szCs w:val="28"/>
          <w:lang w:eastAsia="ja-JP"/>
        </w:rPr>
        <w:t>Now, g</w:t>
      </w:r>
      <w:r w:rsidR="007B7199">
        <w:rPr>
          <w:rFonts w:ascii="Arial" w:hAnsi="Arial"/>
          <w:bCs/>
          <w:szCs w:val="28"/>
          <w:lang w:eastAsia="ja-JP"/>
        </w:rPr>
        <w:t xml:space="preserve">ive two students on different axes a bungee cord to hold.  Notice that the cord neither stretches nor droops, meaning that there is </w:t>
      </w:r>
      <w:r w:rsidR="007B7199">
        <w:rPr>
          <w:rFonts w:ascii="Arial" w:hAnsi="Arial"/>
          <w:bCs/>
          <w:i/>
          <w:szCs w:val="28"/>
          <w:lang w:eastAsia="ja-JP"/>
        </w:rPr>
        <w:t>no relative motion</w:t>
      </w:r>
      <w:r w:rsidR="007B7199">
        <w:rPr>
          <w:rFonts w:ascii="Arial" w:hAnsi="Arial"/>
          <w:bCs/>
          <w:szCs w:val="28"/>
          <w:lang w:eastAsia="ja-JP"/>
        </w:rPr>
        <w:t xml:space="preserve"> between objects in solid body rotation.  This is true no matter which two students you choose.</w:t>
      </w:r>
    </w:p>
    <w:p w14:paraId="03786799" w14:textId="77777777" w:rsidR="00C86354" w:rsidRDefault="00C86354" w:rsidP="00C86354">
      <w:pPr>
        <w:widowControl w:val="0"/>
        <w:tabs>
          <w:tab w:val="left" w:pos="360"/>
        </w:tabs>
        <w:autoSpaceDE w:val="0"/>
        <w:autoSpaceDN w:val="0"/>
        <w:adjustRightInd w:val="0"/>
        <w:rPr>
          <w:rFonts w:ascii="Arial" w:hAnsi="Arial"/>
          <w:b/>
          <w:bCs/>
          <w:szCs w:val="28"/>
          <w:lang w:eastAsia="ja-JP"/>
        </w:rPr>
      </w:pPr>
    </w:p>
    <w:p w14:paraId="3D2AFDF9" w14:textId="77777777" w:rsidR="007B7199" w:rsidRDefault="007B7199" w:rsidP="007B7199">
      <w:pPr>
        <w:pStyle w:val="Paragraphedeliste"/>
        <w:widowControl w:val="0"/>
        <w:numPr>
          <w:ilvl w:val="0"/>
          <w:numId w:val="1"/>
        </w:numPr>
        <w:tabs>
          <w:tab w:val="left" w:pos="360"/>
        </w:tabs>
        <w:autoSpaceDE w:val="0"/>
        <w:autoSpaceDN w:val="0"/>
        <w:adjustRightInd w:val="0"/>
        <w:ind w:left="360"/>
        <w:contextualSpacing w:val="0"/>
        <w:rPr>
          <w:rFonts w:ascii="Arial" w:hAnsi="Arial"/>
          <w:b/>
          <w:bCs/>
          <w:szCs w:val="28"/>
          <w:lang w:eastAsia="ja-JP"/>
        </w:rPr>
      </w:pPr>
      <w:r>
        <w:rPr>
          <w:rFonts w:ascii="Arial" w:hAnsi="Arial"/>
          <w:b/>
          <w:bCs/>
          <w:szCs w:val="28"/>
          <w:lang w:eastAsia="ja-JP"/>
        </w:rPr>
        <w:t>Differential rotation</w:t>
      </w:r>
    </w:p>
    <w:p w14:paraId="355E056F" w14:textId="77777777" w:rsidR="007B7199" w:rsidRDefault="007B7199" w:rsidP="007B7199">
      <w:pPr>
        <w:widowControl w:val="0"/>
        <w:tabs>
          <w:tab w:val="left" w:pos="360"/>
        </w:tabs>
        <w:autoSpaceDE w:val="0"/>
        <w:autoSpaceDN w:val="0"/>
        <w:adjustRightInd w:val="0"/>
        <w:rPr>
          <w:rFonts w:ascii="Arial" w:hAnsi="Arial"/>
          <w:b/>
          <w:bCs/>
          <w:szCs w:val="28"/>
          <w:lang w:eastAsia="ja-JP"/>
        </w:rPr>
      </w:pPr>
    </w:p>
    <w:p w14:paraId="73035434" w14:textId="77777777" w:rsidR="007B7199" w:rsidRDefault="007B7199" w:rsidP="007B7199">
      <w:pPr>
        <w:widowControl w:val="0"/>
        <w:tabs>
          <w:tab w:val="left" w:pos="360"/>
        </w:tabs>
        <w:autoSpaceDE w:val="0"/>
        <w:autoSpaceDN w:val="0"/>
        <w:adjustRightInd w:val="0"/>
        <w:rPr>
          <w:rFonts w:ascii="Arial" w:hAnsi="Arial"/>
          <w:bCs/>
          <w:szCs w:val="28"/>
          <w:lang w:eastAsia="ja-JP"/>
        </w:rPr>
      </w:pPr>
      <w:r>
        <w:rPr>
          <w:rFonts w:ascii="Arial" w:hAnsi="Arial"/>
          <w:bCs/>
          <w:szCs w:val="28"/>
          <w:lang w:eastAsia="ja-JP"/>
        </w:rPr>
        <w:t xml:space="preserve">Now have the students rotate at a </w:t>
      </w:r>
      <w:r>
        <w:rPr>
          <w:rFonts w:ascii="Arial" w:hAnsi="Arial"/>
          <w:bCs/>
          <w:i/>
          <w:szCs w:val="28"/>
          <w:lang w:eastAsia="ja-JP"/>
        </w:rPr>
        <w:t xml:space="preserve">constant speed.  </w:t>
      </w:r>
      <w:r>
        <w:rPr>
          <w:rFonts w:ascii="Arial" w:hAnsi="Arial"/>
          <w:bCs/>
          <w:szCs w:val="28"/>
          <w:lang w:eastAsia="ja-JP"/>
        </w:rPr>
        <w:t xml:space="preserve">This is accomplished by shouting “step” at regular intervals, and having the students move forward </w:t>
      </w:r>
      <w:r>
        <w:rPr>
          <w:rFonts w:ascii="Arial" w:hAnsi="Arial"/>
          <w:bCs/>
          <w:i/>
          <w:szCs w:val="28"/>
          <w:lang w:eastAsia="ja-JP"/>
        </w:rPr>
        <w:t>one number</w:t>
      </w:r>
      <w:r>
        <w:rPr>
          <w:rFonts w:ascii="Arial" w:hAnsi="Arial"/>
          <w:bCs/>
          <w:szCs w:val="28"/>
          <w:lang w:eastAsia="ja-JP"/>
        </w:rPr>
        <w:t xml:space="preserve"> at a time.  Do this until the students on circle one have completed one rotation.  Note that the re</w:t>
      </w:r>
      <w:r w:rsidR="00BD6E2E">
        <w:rPr>
          <w:rFonts w:ascii="Arial" w:hAnsi="Arial"/>
          <w:bCs/>
          <w:szCs w:val="28"/>
          <w:lang w:eastAsia="ja-JP"/>
        </w:rPr>
        <w:t>lati</w:t>
      </w:r>
      <w:r w:rsidR="006A6B07">
        <w:rPr>
          <w:rFonts w:ascii="Arial" w:hAnsi="Arial"/>
          <w:bCs/>
          <w:szCs w:val="28"/>
          <w:lang w:eastAsia="ja-JP"/>
        </w:rPr>
        <w:t>ve positions of the students have</w:t>
      </w:r>
      <w:r w:rsidR="00BD6E2E">
        <w:rPr>
          <w:rFonts w:ascii="Arial" w:hAnsi="Arial"/>
          <w:bCs/>
          <w:szCs w:val="28"/>
          <w:lang w:eastAsia="ja-JP"/>
        </w:rPr>
        <w:t xml:space="preserve"> changed.  This is called </w:t>
      </w:r>
      <w:r w:rsidR="00BD6E2E">
        <w:rPr>
          <w:rFonts w:ascii="Arial" w:hAnsi="Arial"/>
          <w:bCs/>
          <w:i/>
          <w:szCs w:val="28"/>
          <w:lang w:eastAsia="ja-JP"/>
        </w:rPr>
        <w:t xml:space="preserve">differential rotation, </w:t>
      </w:r>
      <w:r w:rsidR="00BD6E2E">
        <w:rPr>
          <w:rFonts w:ascii="Arial" w:hAnsi="Arial"/>
          <w:bCs/>
          <w:szCs w:val="28"/>
          <w:lang w:eastAsia="ja-JP"/>
        </w:rPr>
        <w:t>and is what happens in the Milky Way galaxy (and all other spiral galaxies).</w:t>
      </w:r>
    </w:p>
    <w:p w14:paraId="61C249C5" w14:textId="77777777" w:rsidR="00BD6E2E" w:rsidRDefault="00BD6E2E" w:rsidP="007B7199">
      <w:pPr>
        <w:widowControl w:val="0"/>
        <w:tabs>
          <w:tab w:val="left" w:pos="360"/>
        </w:tabs>
        <w:autoSpaceDE w:val="0"/>
        <w:autoSpaceDN w:val="0"/>
        <w:adjustRightInd w:val="0"/>
        <w:rPr>
          <w:rFonts w:ascii="Arial" w:hAnsi="Arial"/>
          <w:bCs/>
          <w:szCs w:val="28"/>
          <w:lang w:eastAsia="ja-JP"/>
        </w:rPr>
      </w:pPr>
    </w:p>
    <w:p w14:paraId="75950692" w14:textId="77777777" w:rsidR="00BD6E2E" w:rsidRDefault="00BD6E2E" w:rsidP="00BD6E2E">
      <w:pPr>
        <w:pStyle w:val="Paragraphedeliste"/>
        <w:widowControl w:val="0"/>
        <w:numPr>
          <w:ilvl w:val="0"/>
          <w:numId w:val="1"/>
        </w:numPr>
        <w:tabs>
          <w:tab w:val="left" w:pos="360"/>
        </w:tabs>
        <w:autoSpaceDE w:val="0"/>
        <w:autoSpaceDN w:val="0"/>
        <w:adjustRightInd w:val="0"/>
        <w:ind w:left="360"/>
        <w:contextualSpacing w:val="0"/>
        <w:rPr>
          <w:rFonts w:ascii="Arial" w:hAnsi="Arial"/>
          <w:b/>
          <w:bCs/>
          <w:szCs w:val="28"/>
          <w:lang w:eastAsia="ja-JP"/>
        </w:rPr>
      </w:pPr>
      <w:r>
        <w:rPr>
          <w:rFonts w:ascii="Arial" w:hAnsi="Arial"/>
          <w:b/>
          <w:bCs/>
          <w:szCs w:val="28"/>
          <w:lang w:eastAsia="ja-JP"/>
        </w:rPr>
        <w:t>Definition of Galactic longitude and quadrants</w:t>
      </w:r>
    </w:p>
    <w:p w14:paraId="712A007A" w14:textId="77777777" w:rsidR="00BD6E2E" w:rsidRDefault="00BD6E2E" w:rsidP="00BD6E2E">
      <w:pPr>
        <w:widowControl w:val="0"/>
        <w:tabs>
          <w:tab w:val="left" w:pos="360"/>
        </w:tabs>
        <w:autoSpaceDE w:val="0"/>
        <w:autoSpaceDN w:val="0"/>
        <w:adjustRightInd w:val="0"/>
        <w:rPr>
          <w:rFonts w:ascii="Arial" w:hAnsi="Arial"/>
          <w:b/>
          <w:bCs/>
          <w:szCs w:val="28"/>
          <w:lang w:eastAsia="ja-JP"/>
        </w:rPr>
      </w:pPr>
    </w:p>
    <w:p w14:paraId="736148D2" w14:textId="77777777" w:rsidR="00BD6E2E" w:rsidRDefault="00BD6E2E" w:rsidP="00BD6E2E">
      <w:pPr>
        <w:widowControl w:val="0"/>
        <w:tabs>
          <w:tab w:val="left" w:pos="360"/>
        </w:tabs>
        <w:autoSpaceDE w:val="0"/>
        <w:autoSpaceDN w:val="0"/>
        <w:adjustRightInd w:val="0"/>
        <w:rPr>
          <w:rFonts w:ascii="Arial" w:hAnsi="Arial"/>
          <w:bCs/>
          <w:szCs w:val="28"/>
          <w:lang w:eastAsia="ja-JP"/>
        </w:rPr>
      </w:pPr>
      <w:r>
        <w:rPr>
          <w:rFonts w:ascii="Arial" w:hAnsi="Arial"/>
          <w:bCs/>
          <w:szCs w:val="28"/>
          <w:lang w:eastAsia="ja-JP"/>
        </w:rPr>
        <w:t xml:space="preserve">Have a student volunteer to be the Sun and have her/him stand on the letter S.  Have another student volunteer to be the Black Hole at the center of the Galaxy.  Have her/him stand on the C at the center of the circles.  Have one student stand along the line between C and S but further out than S, and stretch one bungee cord between this student and C, passing by S.  Have two other students hold another bungee cord through S at right angles to the first.  </w:t>
      </w:r>
    </w:p>
    <w:p w14:paraId="76338DE8" w14:textId="77777777" w:rsidR="00BD6E2E" w:rsidRDefault="00BD6E2E" w:rsidP="00BD6E2E">
      <w:pPr>
        <w:widowControl w:val="0"/>
        <w:tabs>
          <w:tab w:val="left" w:pos="360"/>
        </w:tabs>
        <w:autoSpaceDE w:val="0"/>
        <w:autoSpaceDN w:val="0"/>
        <w:adjustRightInd w:val="0"/>
        <w:rPr>
          <w:rFonts w:ascii="Arial" w:hAnsi="Arial"/>
          <w:bCs/>
          <w:szCs w:val="28"/>
          <w:lang w:eastAsia="ja-JP"/>
        </w:rPr>
      </w:pPr>
    </w:p>
    <w:p w14:paraId="32D7F398" w14:textId="77777777" w:rsidR="00BD6E2E" w:rsidRDefault="00BD6E2E" w:rsidP="00BD6E2E">
      <w:pPr>
        <w:widowControl w:val="0"/>
        <w:tabs>
          <w:tab w:val="left" w:pos="360"/>
        </w:tabs>
        <w:autoSpaceDE w:val="0"/>
        <w:autoSpaceDN w:val="0"/>
        <w:adjustRightInd w:val="0"/>
        <w:rPr>
          <w:rFonts w:ascii="Arial" w:hAnsi="Arial"/>
          <w:bCs/>
          <w:szCs w:val="28"/>
          <w:lang w:eastAsia="ja-JP"/>
        </w:rPr>
      </w:pPr>
      <w:r>
        <w:rPr>
          <w:rFonts w:ascii="Arial" w:hAnsi="Arial"/>
          <w:b/>
          <w:bCs/>
          <w:szCs w:val="28"/>
          <w:lang w:eastAsia="ja-JP"/>
        </w:rPr>
        <w:t>Galactic longitude</w:t>
      </w:r>
      <w:r>
        <w:rPr>
          <w:rFonts w:ascii="Arial" w:hAnsi="Arial"/>
          <w:b/>
          <w:bCs/>
          <w:i/>
          <w:szCs w:val="28"/>
          <w:lang w:eastAsia="ja-JP"/>
        </w:rPr>
        <w:t xml:space="preserve"> </w:t>
      </w:r>
      <w:r>
        <w:rPr>
          <w:rFonts w:ascii="Arial" w:hAnsi="Arial"/>
          <w:bCs/>
          <w:szCs w:val="28"/>
          <w:lang w:eastAsia="ja-JP"/>
        </w:rPr>
        <w:t xml:space="preserve">is defined as the angle around a circle </w:t>
      </w:r>
      <w:r>
        <w:rPr>
          <w:rFonts w:ascii="Arial" w:hAnsi="Arial"/>
          <w:bCs/>
          <w:i/>
          <w:szCs w:val="28"/>
          <w:lang w:eastAsia="ja-JP"/>
        </w:rPr>
        <w:t>centered on the Sun</w:t>
      </w:r>
      <w:r>
        <w:rPr>
          <w:rFonts w:ascii="Arial" w:hAnsi="Arial"/>
          <w:bCs/>
          <w:szCs w:val="28"/>
          <w:lang w:eastAsia="ja-JP"/>
        </w:rPr>
        <w:t xml:space="preserve">, with </w:t>
      </w:r>
      <w:r w:rsidRPr="00547F19">
        <w:rPr>
          <w:rFonts w:ascii="Times" w:hAnsi="Times"/>
          <w:bCs/>
          <w:i/>
          <w:sz w:val="26"/>
          <w:szCs w:val="26"/>
          <w:lang w:eastAsia="ja-JP"/>
        </w:rPr>
        <w:t>l</w:t>
      </w:r>
      <w:r>
        <w:rPr>
          <w:rFonts w:ascii="Arial" w:hAnsi="Arial"/>
          <w:bCs/>
          <w:szCs w:val="28"/>
          <w:lang w:eastAsia="ja-JP"/>
        </w:rPr>
        <w:t xml:space="preserve"> = 0 in the direction of the Galactic Center, and increasing in a counter-clockwise sense (opposite to the direction of rotation).</w:t>
      </w:r>
      <w:r w:rsidR="00BA6FB3">
        <w:rPr>
          <w:rFonts w:ascii="Arial" w:hAnsi="Arial"/>
          <w:bCs/>
          <w:szCs w:val="28"/>
          <w:lang w:eastAsia="ja-JP"/>
        </w:rPr>
        <w:t xml:space="preserve">  The four quadrants of Galactic longitude are defined such that:</w:t>
      </w:r>
    </w:p>
    <w:p w14:paraId="21A8E0DE" w14:textId="77777777" w:rsidR="00785C2A" w:rsidRDefault="00785C2A" w:rsidP="00BD6E2E">
      <w:pPr>
        <w:widowControl w:val="0"/>
        <w:tabs>
          <w:tab w:val="left" w:pos="360"/>
        </w:tabs>
        <w:autoSpaceDE w:val="0"/>
        <w:autoSpaceDN w:val="0"/>
        <w:adjustRightInd w:val="0"/>
        <w:rPr>
          <w:rFonts w:ascii="Arial" w:hAnsi="Arial"/>
          <w:bCs/>
          <w:szCs w:val="28"/>
          <w:lang w:eastAsia="ja-JP"/>
        </w:rPr>
      </w:pPr>
    </w:p>
    <w:p w14:paraId="66C76589" w14:textId="77777777" w:rsidR="00785C2A" w:rsidRDefault="00785C2A" w:rsidP="00785C2A">
      <w:pPr>
        <w:widowControl w:val="0"/>
        <w:tabs>
          <w:tab w:val="left" w:pos="360"/>
          <w:tab w:val="left" w:pos="2880"/>
        </w:tabs>
        <w:autoSpaceDE w:val="0"/>
        <w:autoSpaceDN w:val="0"/>
        <w:adjustRightInd w:val="0"/>
        <w:ind w:left="1170"/>
        <w:rPr>
          <w:rFonts w:ascii="Arial" w:hAnsi="Arial"/>
          <w:bCs/>
          <w:szCs w:val="28"/>
          <w:lang w:eastAsia="ja-JP"/>
        </w:rPr>
      </w:pPr>
      <w:r w:rsidRPr="00547F19">
        <w:rPr>
          <w:rFonts w:ascii="Times" w:hAnsi="Times"/>
          <w:bCs/>
          <w:sz w:val="26"/>
          <w:szCs w:val="26"/>
          <w:lang w:eastAsia="ja-JP"/>
        </w:rPr>
        <w:t>Quadrant I</w:t>
      </w:r>
      <w:r>
        <w:rPr>
          <w:rFonts w:ascii="Arial" w:hAnsi="Arial"/>
          <w:bCs/>
          <w:szCs w:val="28"/>
          <w:lang w:eastAsia="ja-JP"/>
        </w:rPr>
        <w:t xml:space="preserve">: </w:t>
      </w:r>
      <w:r>
        <w:rPr>
          <w:rFonts w:ascii="Arial" w:hAnsi="Arial"/>
          <w:bCs/>
          <w:szCs w:val="28"/>
          <w:lang w:eastAsia="ja-JP"/>
        </w:rPr>
        <w:tab/>
        <w:t xml:space="preserve">    0</w:t>
      </w:r>
      <w:r>
        <w:rPr>
          <w:rFonts w:ascii="Arial" w:hAnsi="Arial" w:cs="Arial"/>
          <w:bCs/>
          <w:szCs w:val="28"/>
          <w:lang w:eastAsia="ja-JP"/>
        </w:rPr>
        <w:t>°</w:t>
      </w:r>
      <w:r>
        <w:rPr>
          <w:rFonts w:ascii="Arial" w:hAnsi="Arial"/>
          <w:bCs/>
          <w:szCs w:val="28"/>
          <w:lang w:eastAsia="ja-JP"/>
        </w:rPr>
        <w:t xml:space="preserve"> &lt;  </w:t>
      </w:r>
      <w:r w:rsidRPr="00547F19">
        <w:rPr>
          <w:rFonts w:ascii="Times" w:hAnsi="Times"/>
          <w:bCs/>
          <w:i/>
          <w:sz w:val="26"/>
          <w:szCs w:val="26"/>
          <w:lang w:eastAsia="ja-JP"/>
        </w:rPr>
        <w:t>l</w:t>
      </w:r>
      <w:r>
        <w:rPr>
          <w:rFonts w:ascii="Times" w:hAnsi="Times"/>
          <w:bCs/>
          <w:i/>
          <w:sz w:val="26"/>
          <w:szCs w:val="26"/>
          <w:lang w:eastAsia="ja-JP"/>
        </w:rPr>
        <w:t xml:space="preserve"> </w:t>
      </w:r>
      <w:r>
        <w:rPr>
          <w:rFonts w:ascii="Arial" w:hAnsi="Arial"/>
          <w:bCs/>
          <w:szCs w:val="28"/>
          <w:lang w:eastAsia="ja-JP"/>
        </w:rPr>
        <w:t xml:space="preserve"> &lt;   90</w:t>
      </w:r>
      <w:r>
        <w:rPr>
          <w:rFonts w:ascii="Arial" w:hAnsi="Arial" w:cs="Arial"/>
          <w:bCs/>
          <w:szCs w:val="28"/>
          <w:lang w:eastAsia="ja-JP"/>
        </w:rPr>
        <w:t>°</w:t>
      </w:r>
    </w:p>
    <w:p w14:paraId="0A8F1E27" w14:textId="77777777" w:rsidR="00785C2A" w:rsidRDefault="00785C2A" w:rsidP="00785C2A">
      <w:pPr>
        <w:widowControl w:val="0"/>
        <w:tabs>
          <w:tab w:val="left" w:pos="360"/>
          <w:tab w:val="left" w:pos="2880"/>
        </w:tabs>
        <w:autoSpaceDE w:val="0"/>
        <w:autoSpaceDN w:val="0"/>
        <w:adjustRightInd w:val="0"/>
        <w:ind w:left="1170"/>
        <w:rPr>
          <w:rFonts w:ascii="Arial" w:hAnsi="Arial"/>
          <w:bCs/>
          <w:szCs w:val="28"/>
          <w:lang w:eastAsia="ja-JP"/>
        </w:rPr>
      </w:pPr>
      <w:r w:rsidRPr="00547F19">
        <w:rPr>
          <w:rFonts w:ascii="Times" w:hAnsi="Times"/>
          <w:bCs/>
          <w:sz w:val="26"/>
          <w:szCs w:val="26"/>
          <w:lang w:eastAsia="ja-JP"/>
        </w:rPr>
        <w:t>Quadrant</w:t>
      </w:r>
      <w:r>
        <w:rPr>
          <w:rFonts w:ascii="Arial" w:hAnsi="Arial"/>
          <w:bCs/>
          <w:szCs w:val="28"/>
          <w:lang w:eastAsia="ja-JP"/>
        </w:rPr>
        <w:t xml:space="preserve"> </w:t>
      </w:r>
      <w:r w:rsidRPr="00547F19">
        <w:rPr>
          <w:rFonts w:ascii="Times" w:hAnsi="Times"/>
          <w:bCs/>
          <w:sz w:val="26"/>
          <w:szCs w:val="26"/>
          <w:lang w:eastAsia="ja-JP"/>
        </w:rPr>
        <w:t>I</w:t>
      </w:r>
      <w:r>
        <w:rPr>
          <w:rFonts w:ascii="Times" w:hAnsi="Times"/>
          <w:bCs/>
          <w:sz w:val="26"/>
          <w:szCs w:val="26"/>
          <w:lang w:eastAsia="ja-JP"/>
        </w:rPr>
        <w:t>I</w:t>
      </w:r>
      <w:r>
        <w:rPr>
          <w:rFonts w:ascii="Arial" w:hAnsi="Arial"/>
          <w:bCs/>
          <w:szCs w:val="28"/>
          <w:lang w:eastAsia="ja-JP"/>
        </w:rPr>
        <w:t xml:space="preserve">: </w:t>
      </w:r>
      <w:r>
        <w:rPr>
          <w:rFonts w:ascii="Arial" w:hAnsi="Arial"/>
          <w:bCs/>
          <w:szCs w:val="28"/>
          <w:lang w:eastAsia="ja-JP"/>
        </w:rPr>
        <w:tab/>
        <w:t xml:space="preserve">  90</w:t>
      </w:r>
      <w:r>
        <w:rPr>
          <w:rFonts w:ascii="Arial" w:hAnsi="Arial" w:cs="Arial"/>
          <w:bCs/>
          <w:szCs w:val="28"/>
          <w:lang w:eastAsia="ja-JP"/>
        </w:rPr>
        <w:t>°</w:t>
      </w:r>
      <w:r>
        <w:rPr>
          <w:rFonts w:ascii="Arial" w:hAnsi="Arial"/>
          <w:bCs/>
          <w:szCs w:val="28"/>
          <w:lang w:eastAsia="ja-JP"/>
        </w:rPr>
        <w:t xml:space="preserve"> &lt;  </w:t>
      </w:r>
      <w:r w:rsidRPr="00547F19">
        <w:rPr>
          <w:rFonts w:ascii="Times" w:hAnsi="Times"/>
          <w:bCs/>
          <w:i/>
          <w:sz w:val="26"/>
          <w:szCs w:val="26"/>
          <w:lang w:eastAsia="ja-JP"/>
        </w:rPr>
        <w:t>l</w:t>
      </w:r>
      <w:r>
        <w:rPr>
          <w:rFonts w:ascii="Times" w:hAnsi="Times"/>
          <w:bCs/>
          <w:i/>
          <w:sz w:val="26"/>
          <w:szCs w:val="26"/>
          <w:lang w:eastAsia="ja-JP"/>
        </w:rPr>
        <w:t xml:space="preserve"> </w:t>
      </w:r>
      <w:r>
        <w:rPr>
          <w:rFonts w:ascii="Arial" w:hAnsi="Arial"/>
          <w:bCs/>
          <w:szCs w:val="28"/>
          <w:lang w:eastAsia="ja-JP"/>
        </w:rPr>
        <w:t xml:space="preserve"> &lt; 180</w:t>
      </w:r>
      <w:r>
        <w:rPr>
          <w:rFonts w:ascii="Arial" w:hAnsi="Arial" w:cs="Arial"/>
          <w:bCs/>
          <w:szCs w:val="28"/>
          <w:lang w:eastAsia="ja-JP"/>
        </w:rPr>
        <w:t>°</w:t>
      </w:r>
    </w:p>
    <w:p w14:paraId="2F84686E" w14:textId="77777777" w:rsidR="00785C2A" w:rsidRDefault="00785C2A" w:rsidP="00785C2A">
      <w:pPr>
        <w:widowControl w:val="0"/>
        <w:tabs>
          <w:tab w:val="left" w:pos="360"/>
          <w:tab w:val="left" w:pos="2880"/>
        </w:tabs>
        <w:autoSpaceDE w:val="0"/>
        <w:autoSpaceDN w:val="0"/>
        <w:adjustRightInd w:val="0"/>
        <w:ind w:left="1170"/>
        <w:rPr>
          <w:rFonts w:ascii="Arial" w:hAnsi="Arial"/>
          <w:bCs/>
          <w:szCs w:val="28"/>
          <w:lang w:eastAsia="ja-JP"/>
        </w:rPr>
      </w:pPr>
      <w:r w:rsidRPr="00547F19">
        <w:rPr>
          <w:rFonts w:ascii="Times" w:hAnsi="Times"/>
          <w:bCs/>
          <w:sz w:val="26"/>
          <w:szCs w:val="26"/>
          <w:lang w:eastAsia="ja-JP"/>
        </w:rPr>
        <w:t>Quadrant</w:t>
      </w:r>
      <w:r>
        <w:rPr>
          <w:rFonts w:ascii="Arial" w:hAnsi="Arial"/>
          <w:bCs/>
          <w:szCs w:val="28"/>
          <w:lang w:eastAsia="ja-JP"/>
        </w:rPr>
        <w:t xml:space="preserve"> </w:t>
      </w:r>
      <w:r w:rsidRPr="00547F19">
        <w:rPr>
          <w:rFonts w:ascii="Times" w:hAnsi="Times"/>
          <w:bCs/>
          <w:sz w:val="26"/>
          <w:szCs w:val="26"/>
          <w:lang w:eastAsia="ja-JP"/>
        </w:rPr>
        <w:t>I</w:t>
      </w:r>
      <w:r>
        <w:rPr>
          <w:rFonts w:ascii="Times" w:hAnsi="Times"/>
          <w:bCs/>
          <w:sz w:val="26"/>
          <w:szCs w:val="26"/>
          <w:lang w:eastAsia="ja-JP"/>
        </w:rPr>
        <w:t>II</w:t>
      </w:r>
      <w:r>
        <w:rPr>
          <w:rFonts w:ascii="Arial" w:hAnsi="Arial"/>
          <w:bCs/>
          <w:szCs w:val="28"/>
          <w:lang w:eastAsia="ja-JP"/>
        </w:rPr>
        <w:t xml:space="preserve">: </w:t>
      </w:r>
      <w:r>
        <w:rPr>
          <w:rFonts w:ascii="Arial" w:hAnsi="Arial"/>
          <w:bCs/>
          <w:szCs w:val="28"/>
          <w:lang w:eastAsia="ja-JP"/>
        </w:rPr>
        <w:tab/>
        <w:t>180</w:t>
      </w:r>
      <w:r>
        <w:rPr>
          <w:rFonts w:ascii="Arial" w:hAnsi="Arial" w:cs="Arial"/>
          <w:bCs/>
          <w:szCs w:val="28"/>
          <w:lang w:eastAsia="ja-JP"/>
        </w:rPr>
        <w:t>°</w:t>
      </w:r>
      <w:r>
        <w:rPr>
          <w:rFonts w:ascii="Arial" w:hAnsi="Arial"/>
          <w:bCs/>
          <w:szCs w:val="28"/>
          <w:lang w:eastAsia="ja-JP"/>
        </w:rPr>
        <w:t xml:space="preserve"> &lt;  </w:t>
      </w:r>
      <w:r w:rsidRPr="00547F19">
        <w:rPr>
          <w:rFonts w:ascii="Times" w:hAnsi="Times"/>
          <w:bCs/>
          <w:i/>
          <w:sz w:val="26"/>
          <w:szCs w:val="26"/>
          <w:lang w:eastAsia="ja-JP"/>
        </w:rPr>
        <w:t>l</w:t>
      </w:r>
      <w:r>
        <w:rPr>
          <w:rFonts w:ascii="Times" w:hAnsi="Times"/>
          <w:bCs/>
          <w:i/>
          <w:sz w:val="26"/>
          <w:szCs w:val="26"/>
          <w:lang w:eastAsia="ja-JP"/>
        </w:rPr>
        <w:t xml:space="preserve"> </w:t>
      </w:r>
      <w:r>
        <w:rPr>
          <w:rFonts w:ascii="Arial" w:hAnsi="Arial"/>
          <w:bCs/>
          <w:szCs w:val="28"/>
          <w:lang w:eastAsia="ja-JP"/>
        </w:rPr>
        <w:t xml:space="preserve"> &lt; 270</w:t>
      </w:r>
      <w:r>
        <w:rPr>
          <w:rFonts w:ascii="Arial" w:hAnsi="Arial" w:cs="Arial"/>
          <w:bCs/>
          <w:szCs w:val="28"/>
          <w:lang w:eastAsia="ja-JP"/>
        </w:rPr>
        <w:t>°</w:t>
      </w:r>
    </w:p>
    <w:p w14:paraId="05A70886" w14:textId="77777777" w:rsidR="00785C2A" w:rsidRDefault="00785C2A" w:rsidP="00785C2A">
      <w:pPr>
        <w:widowControl w:val="0"/>
        <w:tabs>
          <w:tab w:val="left" w:pos="360"/>
          <w:tab w:val="left" w:pos="2880"/>
        </w:tabs>
        <w:autoSpaceDE w:val="0"/>
        <w:autoSpaceDN w:val="0"/>
        <w:adjustRightInd w:val="0"/>
        <w:ind w:left="1170"/>
        <w:rPr>
          <w:rFonts w:ascii="Arial" w:hAnsi="Arial" w:cs="Arial"/>
          <w:bCs/>
          <w:szCs w:val="28"/>
          <w:lang w:eastAsia="ja-JP"/>
        </w:rPr>
      </w:pPr>
      <w:r w:rsidRPr="00547F19">
        <w:rPr>
          <w:rFonts w:ascii="Times" w:hAnsi="Times"/>
          <w:bCs/>
          <w:sz w:val="26"/>
          <w:szCs w:val="26"/>
          <w:lang w:eastAsia="ja-JP"/>
        </w:rPr>
        <w:t>Quadrant</w:t>
      </w:r>
      <w:r>
        <w:rPr>
          <w:rFonts w:ascii="Arial" w:hAnsi="Arial"/>
          <w:bCs/>
          <w:szCs w:val="28"/>
          <w:lang w:eastAsia="ja-JP"/>
        </w:rPr>
        <w:t xml:space="preserve"> </w:t>
      </w:r>
      <w:r w:rsidRPr="00547F19">
        <w:rPr>
          <w:rFonts w:ascii="Times" w:hAnsi="Times"/>
          <w:bCs/>
          <w:sz w:val="26"/>
          <w:szCs w:val="26"/>
          <w:lang w:eastAsia="ja-JP"/>
        </w:rPr>
        <w:t>I</w:t>
      </w:r>
      <w:r>
        <w:rPr>
          <w:rFonts w:ascii="Times" w:hAnsi="Times"/>
          <w:bCs/>
          <w:sz w:val="26"/>
          <w:szCs w:val="26"/>
          <w:lang w:eastAsia="ja-JP"/>
        </w:rPr>
        <w:t>V</w:t>
      </w:r>
      <w:r>
        <w:rPr>
          <w:rFonts w:ascii="Arial" w:hAnsi="Arial"/>
          <w:bCs/>
          <w:szCs w:val="28"/>
          <w:lang w:eastAsia="ja-JP"/>
        </w:rPr>
        <w:t xml:space="preserve">: </w:t>
      </w:r>
      <w:r>
        <w:rPr>
          <w:rFonts w:ascii="Arial" w:hAnsi="Arial"/>
          <w:bCs/>
          <w:szCs w:val="28"/>
          <w:lang w:eastAsia="ja-JP"/>
        </w:rPr>
        <w:tab/>
        <w:t>270</w:t>
      </w:r>
      <w:r>
        <w:rPr>
          <w:rFonts w:ascii="Arial" w:hAnsi="Arial" w:cs="Arial"/>
          <w:bCs/>
          <w:szCs w:val="28"/>
          <w:lang w:eastAsia="ja-JP"/>
        </w:rPr>
        <w:t>°</w:t>
      </w:r>
      <w:r>
        <w:rPr>
          <w:rFonts w:ascii="Arial" w:hAnsi="Arial"/>
          <w:bCs/>
          <w:szCs w:val="28"/>
          <w:lang w:eastAsia="ja-JP"/>
        </w:rPr>
        <w:t xml:space="preserve"> &lt;  </w:t>
      </w:r>
      <w:r w:rsidRPr="00547F19">
        <w:rPr>
          <w:rFonts w:ascii="Times" w:hAnsi="Times"/>
          <w:bCs/>
          <w:i/>
          <w:sz w:val="26"/>
          <w:szCs w:val="26"/>
          <w:lang w:eastAsia="ja-JP"/>
        </w:rPr>
        <w:t>l</w:t>
      </w:r>
      <w:r>
        <w:rPr>
          <w:rFonts w:ascii="Times" w:hAnsi="Times"/>
          <w:bCs/>
          <w:i/>
          <w:sz w:val="26"/>
          <w:szCs w:val="26"/>
          <w:lang w:eastAsia="ja-JP"/>
        </w:rPr>
        <w:t xml:space="preserve"> </w:t>
      </w:r>
      <w:r>
        <w:rPr>
          <w:rFonts w:ascii="Arial" w:hAnsi="Arial"/>
          <w:bCs/>
          <w:szCs w:val="28"/>
          <w:lang w:eastAsia="ja-JP"/>
        </w:rPr>
        <w:t xml:space="preserve"> &lt; 360</w:t>
      </w:r>
      <w:r>
        <w:rPr>
          <w:rFonts w:ascii="Arial" w:hAnsi="Arial" w:cs="Arial"/>
          <w:bCs/>
          <w:szCs w:val="28"/>
          <w:lang w:eastAsia="ja-JP"/>
        </w:rPr>
        <w:t>°</w:t>
      </w:r>
    </w:p>
    <w:p w14:paraId="73FEB7DF" w14:textId="77777777" w:rsidR="00785C2A" w:rsidRPr="00BD6E2E" w:rsidRDefault="00785C2A" w:rsidP="00BD6E2E">
      <w:pPr>
        <w:widowControl w:val="0"/>
        <w:tabs>
          <w:tab w:val="left" w:pos="360"/>
        </w:tabs>
        <w:autoSpaceDE w:val="0"/>
        <w:autoSpaceDN w:val="0"/>
        <w:adjustRightInd w:val="0"/>
        <w:rPr>
          <w:rFonts w:ascii="Arial" w:hAnsi="Arial"/>
          <w:bCs/>
          <w:szCs w:val="28"/>
          <w:lang w:eastAsia="ja-JP"/>
        </w:rPr>
      </w:pPr>
    </w:p>
    <w:p w14:paraId="0DE0D2E3" w14:textId="77777777" w:rsidR="001160AD" w:rsidRDefault="001160AD" w:rsidP="001160AD">
      <w:pPr>
        <w:pStyle w:val="Paragraphedeliste"/>
        <w:widowControl w:val="0"/>
        <w:numPr>
          <w:ilvl w:val="0"/>
          <w:numId w:val="1"/>
        </w:numPr>
        <w:tabs>
          <w:tab w:val="left" w:pos="360"/>
        </w:tabs>
        <w:autoSpaceDE w:val="0"/>
        <w:autoSpaceDN w:val="0"/>
        <w:adjustRightInd w:val="0"/>
        <w:ind w:left="360"/>
        <w:contextualSpacing w:val="0"/>
        <w:rPr>
          <w:rFonts w:ascii="Arial" w:hAnsi="Arial"/>
          <w:b/>
          <w:bCs/>
          <w:szCs w:val="28"/>
          <w:lang w:eastAsia="ja-JP"/>
        </w:rPr>
      </w:pPr>
      <w:r>
        <w:rPr>
          <w:rFonts w:ascii="Arial" w:hAnsi="Arial"/>
          <w:b/>
          <w:bCs/>
          <w:szCs w:val="28"/>
          <w:lang w:eastAsia="ja-JP"/>
        </w:rPr>
        <w:t>Pattern of radial velocity in the Galaxy</w:t>
      </w:r>
    </w:p>
    <w:p w14:paraId="0506FF19" w14:textId="77777777" w:rsidR="001160AD" w:rsidRDefault="001160AD" w:rsidP="001160AD">
      <w:pPr>
        <w:widowControl w:val="0"/>
        <w:tabs>
          <w:tab w:val="left" w:pos="360"/>
        </w:tabs>
        <w:autoSpaceDE w:val="0"/>
        <w:autoSpaceDN w:val="0"/>
        <w:adjustRightInd w:val="0"/>
        <w:rPr>
          <w:rFonts w:ascii="Arial" w:hAnsi="Arial"/>
          <w:b/>
          <w:bCs/>
          <w:szCs w:val="28"/>
          <w:lang w:eastAsia="ja-JP"/>
        </w:rPr>
      </w:pPr>
    </w:p>
    <w:p w14:paraId="78751122" w14:textId="77777777" w:rsidR="001160AD" w:rsidRDefault="001160AD" w:rsidP="001160AD">
      <w:pPr>
        <w:widowControl w:val="0"/>
        <w:tabs>
          <w:tab w:val="left" w:pos="360"/>
        </w:tabs>
        <w:autoSpaceDE w:val="0"/>
        <w:autoSpaceDN w:val="0"/>
        <w:adjustRightInd w:val="0"/>
        <w:rPr>
          <w:rFonts w:ascii="Arial" w:hAnsi="Arial"/>
          <w:bCs/>
          <w:szCs w:val="28"/>
          <w:lang w:eastAsia="ja-JP"/>
        </w:rPr>
      </w:pPr>
      <w:r>
        <w:rPr>
          <w:rFonts w:ascii="Arial" w:hAnsi="Arial"/>
          <w:bCs/>
          <w:szCs w:val="28"/>
          <w:lang w:eastAsia="ja-JP"/>
        </w:rPr>
        <w:t xml:space="preserve">To determine the pattern </w:t>
      </w:r>
      <w:r w:rsidR="00613DC6">
        <w:rPr>
          <w:rFonts w:ascii="Arial" w:hAnsi="Arial"/>
          <w:bCs/>
          <w:szCs w:val="28"/>
          <w:lang w:eastAsia="ja-JP"/>
        </w:rPr>
        <w:t xml:space="preserve">or the radial velocity with quadrant, have the student who is the Sun hold a bungee cord with 4 students, one in each quadrant, as indicated by the </w:t>
      </w:r>
      <w:r w:rsidR="00613DC6" w:rsidRPr="00613DC6">
        <w:rPr>
          <w:rFonts w:ascii="Arial" w:hAnsi="Arial"/>
          <w:b/>
          <w:bCs/>
          <w:szCs w:val="28"/>
          <w:lang w:eastAsia="ja-JP"/>
        </w:rPr>
        <w:t>bold</w:t>
      </w:r>
      <w:r w:rsidR="00613DC6">
        <w:rPr>
          <w:rFonts w:ascii="Arial" w:hAnsi="Arial"/>
          <w:bCs/>
          <w:szCs w:val="28"/>
          <w:lang w:eastAsia="ja-JP"/>
        </w:rPr>
        <w:t xml:space="preserve"> numbers </w:t>
      </w:r>
      <w:r w:rsidR="00613DC6" w:rsidRPr="00613DC6">
        <w:rPr>
          <w:rFonts w:ascii="Arial" w:hAnsi="Arial"/>
          <w:bCs/>
          <w:szCs w:val="28"/>
          <w:lang w:eastAsia="ja-JP"/>
        </w:rPr>
        <w:t>in</w:t>
      </w:r>
      <w:r w:rsidR="00613DC6">
        <w:rPr>
          <w:rFonts w:ascii="Arial" w:hAnsi="Arial"/>
          <w:bCs/>
          <w:szCs w:val="28"/>
          <w:lang w:eastAsia="ja-JP"/>
        </w:rPr>
        <w:t xml:space="preserve"> the top figure on the next page (Time Step 0).  When you shout “step”, each student (including the Sun!) should step forward one number (see the bottom figure on the next page (Time Step 1).  You will find that the radial velocity depends on Galactic quadrant as shown in the table below.</w:t>
      </w:r>
    </w:p>
    <w:p w14:paraId="3E1F4840" w14:textId="77777777" w:rsidR="00E36E5D" w:rsidRDefault="00E36E5D" w:rsidP="001160AD">
      <w:pPr>
        <w:widowControl w:val="0"/>
        <w:tabs>
          <w:tab w:val="left" w:pos="360"/>
        </w:tabs>
        <w:autoSpaceDE w:val="0"/>
        <w:autoSpaceDN w:val="0"/>
        <w:adjustRightInd w:val="0"/>
        <w:rPr>
          <w:rFonts w:ascii="Arial" w:hAnsi="Arial"/>
          <w:bCs/>
          <w:szCs w:val="28"/>
          <w:lang w:eastAsia="ja-JP"/>
        </w:rPr>
      </w:pPr>
    </w:p>
    <w:tbl>
      <w:tblPr>
        <w:tblStyle w:val="Grille"/>
        <w:tblW w:w="0" w:type="auto"/>
        <w:jc w:val="center"/>
        <w:tblInd w:w="-1356" w:type="dxa"/>
        <w:tblLook w:val="04A0" w:firstRow="1" w:lastRow="0" w:firstColumn="1" w:lastColumn="0" w:noHBand="0" w:noVBand="1"/>
      </w:tblPr>
      <w:tblGrid>
        <w:gridCol w:w="1458"/>
        <w:gridCol w:w="1440"/>
      </w:tblGrid>
      <w:tr w:rsidR="00E36E5D" w14:paraId="5C2C3890" w14:textId="77777777" w:rsidTr="00613DC6">
        <w:trPr>
          <w:jc w:val="center"/>
        </w:trPr>
        <w:tc>
          <w:tcPr>
            <w:tcW w:w="1458" w:type="dxa"/>
            <w:tcBorders>
              <w:top w:val="nil"/>
              <w:left w:val="nil"/>
            </w:tcBorders>
          </w:tcPr>
          <w:p w14:paraId="5123A5AD" w14:textId="77777777" w:rsidR="00E36E5D" w:rsidRDefault="00613DC6" w:rsidP="00613DC6">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Quadrant</w:t>
            </w:r>
          </w:p>
        </w:tc>
        <w:tc>
          <w:tcPr>
            <w:tcW w:w="1440" w:type="dxa"/>
            <w:tcBorders>
              <w:top w:val="nil"/>
              <w:right w:val="nil"/>
            </w:tcBorders>
          </w:tcPr>
          <w:p w14:paraId="5F97C34D" w14:textId="77777777" w:rsidR="00E36E5D" w:rsidRDefault="00613DC6" w:rsidP="00613DC6">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v</w:t>
            </w:r>
            <w:r w:rsidRPr="00613DC6">
              <w:rPr>
                <w:rFonts w:ascii="Arial" w:hAnsi="Arial"/>
                <w:bCs/>
                <w:szCs w:val="28"/>
                <w:vertAlign w:val="subscript"/>
                <w:lang w:eastAsia="ja-JP"/>
              </w:rPr>
              <w:t>r</w:t>
            </w:r>
          </w:p>
        </w:tc>
      </w:tr>
      <w:tr w:rsidR="00E36E5D" w14:paraId="077B7B95" w14:textId="77777777" w:rsidTr="00613DC6">
        <w:trPr>
          <w:jc w:val="center"/>
        </w:trPr>
        <w:tc>
          <w:tcPr>
            <w:tcW w:w="1458" w:type="dxa"/>
          </w:tcPr>
          <w:p w14:paraId="2782D31E" w14:textId="77777777" w:rsidR="00E36E5D" w:rsidRDefault="00613DC6" w:rsidP="00613DC6">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I</w:t>
            </w:r>
          </w:p>
        </w:tc>
        <w:tc>
          <w:tcPr>
            <w:tcW w:w="1440" w:type="dxa"/>
          </w:tcPr>
          <w:p w14:paraId="60E9E177" w14:textId="77777777" w:rsidR="00E36E5D" w:rsidRDefault="00613DC6" w:rsidP="00613DC6">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w:t>
            </w:r>
          </w:p>
        </w:tc>
      </w:tr>
      <w:tr w:rsidR="00E36E5D" w14:paraId="7D8F41EC" w14:textId="77777777" w:rsidTr="00613DC6">
        <w:trPr>
          <w:jc w:val="center"/>
        </w:trPr>
        <w:tc>
          <w:tcPr>
            <w:tcW w:w="1458" w:type="dxa"/>
          </w:tcPr>
          <w:p w14:paraId="2740C571" w14:textId="77777777" w:rsidR="00E36E5D" w:rsidRDefault="00613DC6" w:rsidP="00613DC6">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II</w:t>
            </w:r>
          </w:p>
        </w:tc>
        <w:tc>
          <w:tcPr>
            <w:tcW w:w="1440" w:type="dxa"/>
          </w:tcPr>
          <w:p w14:paraId="7AE3505F" w14:textId="77777777" w:rsidR="00E36E5D" w:rsidRPr="00613DC6" w:rsidRDefault="00613DC6" w:rsidP="00613DC6">
            <w:pPr>
              <w:widowControl w:val="0"/>
              <w:tabs>
                <w:tab w:val="left" w:pos="360"/>
              </w:tabs>
              <w:autoSpaceDE w:val="0"/>
              <w:autoSpaceDN w:val="0"/>
              <w:adjustRightInd w:val="0"/>
              <w:jc w:val="center"/>
              <w:rPr>
                <w:rFonts w:ascii="Symbol" w:hAnsi="Symbol"/>
                <w:bCs/>
                <w:szCs w:val="28"/>
                <w:lang w:eastAsia="ja-JP"/>
              </w:rPr>
            </w:pPr>
            <w:r w:rsidRPr="00613DC6">
              <w:rPr>
                <w:rFonts w:ascii="Symbol" w:hAnsi="Symbol"/>
                <w:bCs/>
                <w:szCs w:val="28"/>
                <w:lang w:eastAsia="ja-JP"/>
              </w:rPr>
              <w:t></w:t>
            </w:r>
          </w:p>
        </w:tc>
      </w:tr>
      <w:tr w:rsidR="00E36E5D" w14:paraId="2019DFD1" w14:textId="77777777" w:rsidTr="00613DC6">
        <w:trPr>
          <w:jc w:val="center"/>
        </w:trPr>
        <w:tc>
          <w:tcPr>
            <w:tcW w:w="1458" w:type="dxa"/>
          </w:tcPr>
          <w:p w14:paraId="7BE0ECD9" w14:textId="77777777" w:rsidR="00E36E5D" w:rsidRDefault="00613DC6" w:rsidP="00613DC6">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III</w:t>
            </w:r>
          </w:p>
        </w:tc>
        <w:tc>
          <w:tcPr>
            <w:tcW w:w="1440" w:type="dxa"/>
          </w:tcPr>
          <w:p w14:paraId="7EEB333E" w14:textId="77777777" w:rsidR="00E36E5D" w:rsidRDefault="00613DC6" w:rsidP="00613DC6">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w:t>
            </w:r>
          </w:p>
        </w:tc>
      </w:tr>
      <w:tr w:rsidR="00E36E5D" w14:paraId="1126F43F" w14:textId="77777777" w:rsidTr="00613DC6">
        <w:trPr>
          <w:jc w:val="center"/>
        </w:trPr>
        <w:tc>
          <w:tcPr>
            <w:tcW w:w="1458" w:type="dxa"/>
          </w:tcPr>
          <w:p w14:paraId="1BAC0602" w14:textId="77777777" w:rsidR="00E36E5D" w:rsidRDefault="00613DC6" w:rsidP="00613DC6">
            <w:pPr>
              <w:widowControl w:val="0"/>
              <w:tabs>
                <w:tab w:val="left" w:pos="360"/>
              </w:tabs>
              <w:autoSpaceDE w:val="0"/>
              <w:autoSpaceDN w:val="0"/>
              <w:adjustRightInd w:val="0"/>
              <w:jc w:val="center"/>
              <w:rPr>
                <w:rFonts w:ascii="Arial" w:hAnsi="Arial"/>
                <w:bCs/>
                <w:szCs w:val="28"/>
                <w:lang w:eastAsia="ja-JP"/>
              </w:rPr>
            </w:pPr>
            <w:r>
              <w:rPr>
                <w:rFonts w:ascii="Arial" w:hAnsi="Arial"/>
                <w:bCs/>
                <w:szCs w:val="28"/>
                <w:lang w:eastAsia="ja-JP"/>
              </w:rPr>
              <w:t>IV</w:t>
            </w:r>
          </w:p>
        </w:tc>
        <w:tc>
          <w:tcPr>
            <w:tcW w:w="1440" w:type="dxa"/>
          </w:tcPr>
          <w:p w14:paraId="316F2D3B" w14:textId="77777777" w:rsidR="00E36E5D" w:rsidRDefault="00613DC6" w:rsidP="00613DC6">
            <w:pPr>
              <w:widowControl w:val="0"/>
              <w:tabs>
                <w:tab w:val="left" w:pos="360"/>
              </w:tabs>
              <w:autoSpaceDE w:val="0"/>
              <w:autoSpaceDN w:val="0"/>
              <w:adjustRightInd w:val="0"/>
              <w:jc w:val="center"/>
              <w:rPr>
                <w:rFonts w:ascii="Arial" w:hAnsi="Arial"/>
                <w:bCs/>
                <w:szCs w:val="28"/>
                <w:lang w:eastAsia="ja-JP"/>
              </w:rPr>
            </w:pPr>
            <w:r w:rsidRPr="00613DC6">
              <w:rPr>
                <w:rFonts w:ascii="Symbol" w:hAnsi="Symbol"/>
                <w:bCs/>
                <w:szCs w:val="28"/>
                <w:lang w:eastAsia="ja-JP"/>
              </w:rPr>
              <w:t></w:t>
            </w:r>
          </w:p>
        </w:tc>
      </w:tr>
    </w:tbl>
    <w:p w14:paraId="1E74D720" w14:textId="77777777" w:rsidR="0001276F" w:rsidRDefault="0001276F" w:rsidP="004B575E">
      <w:pPr>
        <w:tabs>
          <w:tab w:val="left" w:pos="360"/>
        </w:tabs>
        <w:rPr>
          <w:rFonts w:ascii="Arial" w:hAnsi="Arial"/>
          <w:bCs/>
          <w:szCs w:val="28"/>
          <w:lang w:eastAsia="ja-JP"/>
        </w:rPr>
      </w:pPr>
    </w:p>
    <w:p w14:paraId="036DAFFC" w14:textId="77777777" w:rsidR="004B575E" w:rsidRDefault="00093EA3" w:rsidP="004B575E">
      <w:pPr>
        <w:tabs>
          <w:tab w:val="left" w:pos="360"/>
        </w:tabs>
        <w:rPr>
          <w:rFonts w:ascii="Arial" w:hAnsi="Arial"/>
          <w:bCs/>
          <w:szCs w:val="28"/>
          <w:lang w:eastAsia="ja-JP"/>
        </w:rPr>
      </w:pPr>
      <w:r>
        <w:rPr>
          <w:noProof/>
          <w:lang w:val="fr-FR" w:eastAsia="fr-FR"/>
        </w:rPr>
        <mc:AlternateContent>
          <mc:Choice Requires="wpg">
            <w:drawing>
              <wp:anchor distT="0" distB="0" distL="114300" distR="114300" simplePos="0" relativeHeight="251872256" behindDoc="0" locked="0" layoutInCell="1" allowOverlap="1" wp14:anchorId="3E9C0553" wp14:editId="0285239D">
                <wp:simplePos x="0" y="0"/>
                <wp:positionH relativeFrom="column">
                  <wp:posOffset>631190</wp:posOffset>
                </wp:positionH>
                <wp:positionV relativeFrom="paragraph">
                  <wp:posOffset>23495</wp:posOffset>
                </wp:positionV>
                <wp:extent cx="4465320" cy="3884930"/>
                <wp:effectExtent l="0" t="0" r="30480" b="1270"/>
                <wp:wrapThrough wrapText="bothSides">
                  <wp:wrapPolygon edited="0">
                    <wp:start x="8846" y="0"/>
                    <wp:lineTo x="7003" y="424"/>
                    <wp:lineTo x="3686" y="1836"/>
                    <wp:lineTo x="3686" y="2401"/>
                    <wp:lineTo x="2703" y="3248"/>
                    <wp:lineTo x="2089" y="4095"/>
                    <wp:lineTo x="737" y="6496"/>
                    <wp:lineTo x="246" y="9886"/>
                    <wp:lineTo x="246" y="11439"/>
                    <wp:lineTo x="614" y="13699"/>
                    <wp:lineTo x="1474" y="16241"/>
                    <wp:lineTo x="2826" y="18218"/>
                    <wp:lineTo x="2949" y="18641"/>
                    <wp:lineTo x="5160" y="20477"/>
                    <wp:lineTo x="8355" y="21325"/>
                    <wp:lineTo x="9215" y="21466"/>
                    <wp:lineTo x="9952" y="21466"/>
                    <wp:lineTo x="13392" y="20477"/>
                    <wp:lineTo x="15973" y="18500"/>
                    <wp:lineTo x="17447" y="15958"/>
                    <wp:lineTo x="18430" y="15958"/>
                    <wp:lineTo x="21379" y="14263"/>
                    <wp:lineTo x="21625" y="12569"/>
                    <wp:lineTo x="21625" y="7767"/>
                    <wp:lineTo x="20519" y="7061"/>
                    <wp:lineTo x="18061" y="6920"/>
                    <wp:lineTo x="17447" y="5366"/>
                    <wp:lineTo x="17201" y="4378"/>
                    <wp:lineTo x="15850" y="3107"/>
                    <wp:lineTo x="14744" y="2401"/>
                    <wp:lineTo x="14867" y="1695"/>
                    <wp:lineTo x="11918" y="424"/>
                    <wp:lineTo x="9584" y="0"/>
                    <wp:lineTo x="8846" y="0"/>
                  </wp:wrapPolygon>
                </wp:wrapThrough>
                <wp:docPr id="676456" name="Group 676456"/>
                <wp:cNvGraphicFramePr/>
                <a:graphic xmlns:a="http://schemas.openxmlformats.org/drawingml/2006/main">
                  <a:graphicData uri="http://schemas.microsoft.com/office/word/2010/wordprocessingGroup">
                    <wpg:wgp>
                      <wpg:cNvGrpSpPr/>
                      <wpg:grpSpPr>
                        <a:xfrm>
                          <a:off x="0" y="0"/>
                          <a:ext cx="4465320" cy="3884930"/>
                          <a:chOff x="0" y="0"/>
                          <a:chExt cx="4465320" cy="3884930"/>
                        </a:xfrm>
                      </wpg:grpSpPr>
                      <wpg:grpSp>
                        <wpg:cNvPr id="676274" name="Group 676274"/>
                        <wpg:cNvGrpSpPr/>
                        <wpg:grpSpPr>
                          <a:xfrm>
                            <a:off x="0" y="0"/>
                            <a:ext cx="4465320" cy="3884930"/>
                            <a:chOff x="0" y="0"/>
                            <a:chExt cx="4465320" cy="3884930"/>
                          </a:xfrm>
                        </wpg:grpSpPr>
                        <wpg:grpSp>
                          <wpg:cNvPr id="676275" name="Group 676275"/>
                          <wpg:cNvGrpSpPr/>
                          <wpg:grpSpPr>
                            <a:xfrm>
                              <a:off x="0" y="0"/>
                              <a:ext cx="3894455" cy="3884930"/>
                              <a:chOff x="0" y="0"/>
                              <a:chExt cx="3894455" cy="3884930"/>
                            </a:xfrm>
                          </wpg:grpSpPr>
                          <wps:wsp>
                            <wps:cNvPr id="676276" name="Text Box 676276"/>
                            <wps:cNvSpPr txBox="1"/>
                            <wps:spPr>
                              <a:xfrm>
                                <a:off x="1432560" y="393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59BA79D" w14:textId="77777777" w:rsidR="00E36E5D" w:rsidRPr="00196E20" w:rsidRDefault="00E36E5D" w:rsidP="00093EA3">
                                  <w:pPr>
                                    <w:rPr>
                                      <w:rFonts w:ascii="Arial" w:hAnsi="Arial"/>
                                    </w:rPr>
                                  </w:pPr>
                                  <w:r w:rsidRPr="005D5F74">
                                    <w:rPr>
                                      <w:rFonts w:ascii="Arial" w:hAnsi="Arial"/>
                                      <w:b/>
                                    </w:rPr>
                                    <w:t>4</w:t>
                                  </w:r>
                                  <w:r>
                                    <w:rPr>
                                      <w:rFonts w:ascii="Arial" w:hAnsi="Arial"/>
                                      <w:noProof/>
                                      <w:lang w:val="fr-FR" w:eastAsia="fr-FR"/>
                                    </w:rPr>
                                    <w:drawing>
                                      <wp:inline distT="0" distB="0" distL="0" distR="0" wp14:anchorId="7870177A" wp14:editId="7F419655">
                                        <wp:extent cx="45720" cy="63305"/>
                                        <wp:effectExtent l="0" t="0" r="5080" b="0"/>
                                        <wp:docPr id="67637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6277" name="Group 676277"/>
                            <wpg:cNvGrpSpPr/>
                            <wpg:grpSpPr>
                              <a:xfrm>
                                <a:off x="0" y="0"/>
                                <a:ext cx="3894455" cy="3884930"/>
                                <a:chOff x="0" y="0"/>
                                <a:chExt cx="3894455" cy="3884930"/>
                              </a:xfrm>
                            </wpg:grpSpPr>
                            <wps:wsp>
                              <wps:cNvPr id="676278" name="Text Box 676278"/>
                              <wps:cNvSpPr txBox="1"/>
                              <wps:spPr>
                                <a:xfrm>
                                  <a:off x="285115" y="85661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360B902"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12313431" wp14:editId="04ABF247">
                                          <wp:extent cx="45720" cy="63305"/>
                                          <wp:effectExtent l="0" t="0" r="5080" b="0"/>
                                          <wp:docPr id="67637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6279" name="Group 676279"/>
                              <wpg:cNvGrpSpPr/>
                              <wpg:grpSpPr>
                                <a:xfrm>
                                  <a:off x="0" y="0"/>
                                  <a:ext cx="3894455" cy="3884930"/>
                                  <a:chOff x="0" y="0"/>
                                  <a:chExt cx="3894455" cy="3884930"/>
                                </a:xfrm>
                              </wpg:grpSpPr>
                              <wpg:grpSp>
                                <wpg:cNvPr id="676280" name="Group 676280"/>
                                <wpg:cNvGrpSpPr/>
                                <wpg:grpSpPr>
                                  <a:xfrm>
                                    <a:off x="0" y="0"/>
                                    <a:ext cx="3894455" cy="3884930"/>
                                    <a:chOff x="0" y="0"/>
                                    <a:chExt cx="3894455" cy="3884930"/>
                                  </a:xfrm>
                                </wpg:grpSpPr>
                                <wpg:grpSp>
                                  <wpg:cNvPr id="676281" name="Group 676281"/>
                                  <wpg:cNvGrpSpPr/>
                                  <wpg:grpSpPr>
                                    <a:xfrm>
                                      <a:off x="0" y="0"/>
                                      <a:ext cx="3894455" cy="3884930"/>
                                      <a:chOff x="0" y="0"/>
                                      <a:chExt cx="3894455" cy="3884930"/>
                                    </a:xfrm>
                                  </wpg:grpSpPr>
                                  <wpg:grpSp>
                                    <wpg:cNvPr id="676282" name="Group 676282"/>
                                    <wpg:cNvGrpSpPr/>
                                    <wpg:grpSpPr>
                                      <a:xfrm>
                                        <a:off x="0" y="0"/>
                                        <a:ext cx="3894455" cy="3884930"/>
                                        <a:chOff x="0" y="0"/>
                                        <a:chExt cx="3894455" cy="3884930"/>
                                      </a:xfrm>
                                    </wpg:grpSpPr>
                                    <wpg:grpSp>
                                      <wpg:cNvPr id="676283" name="Group 676283"/>
                                      <wpg:cNvGrpSpPr/>
                                      <wpg:grpSpPr>
                                        <a:xfrm>
                                          <a:off x="0" y="0"/>
                                          <a:ext cx="3894455" cy="3884930"/>
                                          <a:chOff x="0" y="0"/>
                                          <a:chExt cx="3894455" cy="3884930"/>
                                        </a:xfrm>
                                      </wpg:grpSpPr>
                                      <wpg:grpSp>
                                        <wpg:cNvPr id="676284" name="Group 676284"/>
                                        <wpg:cNvGrpSpPr/>
                                        <wpg:grpSpPr>
                                          <a:xfrm>
                                            <a:off x="0" y="0"/>
                                            <a:ext cx="3894455" cy="3884930"/>
                                            <a:chOff x="0" y="0"/>
                                            <a:chExt cx="3894455" cy="3884930"/>
                                          </a:xfrm>
                                        </wpg:grpSpPr>
                                        <wpg:grpSp>
                                          <wpg:cNvPr id="676285" name="Group 676285"/>
                                          <wpg:cNvGrpSpPr/>
                                          <wpg:grpSpPr>
                                            <a:xfrm>
                                              <a:off x="131282" y="127000"/>
                                              <a:ext cx="3657600" cy="3657600"/>
                                              <a:chOff x="-9053" y="0"/>
                                              <a:chExt cx="3657600" cy="3657600"/>
                                            </a:xfrm>
                                          </wpg:grpSpPr>
                                          <wps:wsp>
                                            <wps:cNvPr id="676286" name="Text Box 676286"/>
                                            <wps:cNvSpPr txBox="1"/>
                                            <wps:spPr>
                                              <a:xfrm>
                                                <a:off x="1724025" y="307911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CC550CD"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537A434A" wp14:editId="14746240">
                                                        <wp:extent cx="45720" cy="63305"/>
                                                        <wp:effectExtent l="0" t="0" r="5080" b="0"/>
                                                        <wp:docPr id="6763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FE9E819" wp14:editId="5B79DF6C">
                                                        <wp:extent cx="45720" cy="63305"/>
                                                        <wp:effectExtent l="0" t="0" r="5080" b="0"/>
                                                        <wp:docPr id="67637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6287" name="Group 676287"/>
                                            <wpg:cNvGrpSpPr/>
                                            <wpg:grpSpPr>
                                              <a:xfrm>
                                                <a:off x="-9053" y="0"/>
                                                <a:ext cx="3657600" cy="3657600"/>
                                                <a:chOff x="-9053" y="0"/>
                                                <a:chExt cx="3657600" cy="3657600"/>
                                              </a:xfrm>
                                            </wpg:grpSpPr>
                                            <wpg:grpSp>
                                              <wpg:cNvPr id="676288" name="Group 676288"/>
                                              <wpg:cNvGrpSpPr>
                                                <a:grpSpLocks noChangeAspect="1"/>
                                              </wpg:cNvGrpSpPr>
                                              <wpg:grpSpPr>
                                                <a:xfrm>
                                                  <a:off x="-9053" y="0"/>
                                                  <a:ext cx="3657600" cy="3657600"/>
                                                  <a:chOff x="-9053" y="0"/>
                                                  <a:chExt cx="3657600" cy="3657600"/>
                                                </a:xfrm>
                                              </wpg:grpSpPr>
                                              <wps:wsp>
                                                <wps:cNvPr id="676289" name="Oval 676289"/>
                                                <wps:cNvSpPr>
                                                  <a:spLocks noChangeAspect="1"/>
                                                </wps:cNvSpPr>
                                                <wps:spPr>
                                                  <a:xfrm>
                                                    <a:off x="-9053" y="0"/>
                                                    <a:ext cx="3657600" cy="3657600"/>
                                                  </a:xfrm>
                                                  <a:prstGeom prst="ellipse">
                                                    <a:avLst/>
                                                  </a:prstGeom>
                                                  <a:noFill/>
                                                  <a:ln w="15875">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6290" name="Oval 676290"/>
                                                <wps:cNvSpPr>
                                                  <a:spLocks noChangeAspect="1"/>
                                                </wps:cNvSpPr>
                                                <wps:spPr>
                                                  <a:xfrm>
                                                    <a:off x="457200" y="457200"/>
                                                    <a:ext cx="2743200" cy="2743200"/>
                                                  </a:xfrm>
                                                  <a:prstGeom prst="ellipse">
                                                    <a:avLst/>
                                                  </a:prstGeom>
                                                  <a:noFill/>
                                                  <a:ln w="15875">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6291" name="Oval 676291"/>
                                                <wps:cNvSpPr>
                                                  <a:spLocks noChangeAspect="1"/>
                                                </wps:cNvSpPr>
                                                <wps:spPr>
                                                  <a:xfrm>
                                                    <a:off x="914400" y="905933"/>
                                                    <a:ext cx="1828800" cy="1828800"/>
                                                  </a:xfrm>
                                                  <a:prstGeom prst="ellipse">
                                                    <a:avLst/>
                                                  </a:prstGeom>
                                                  <a:noFill/>
                                                  <a:ln w="15875">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6292" name="Oval 676292"/>
                                                <wps:cNvSpPr>
                                                  <a:spLocks noChangeAspect="1"/>
                                                </wps:cNvSpPr>
                                                <wps:spPr>
                                                  <a:xfrm>
                                                    <a:off x="1371600" y="1371600"/>
                                                    <a:ext cx="914400" cy="914400"/>
                                                  </a:xfrm>
                                                  <a:prstGeom prst="ellipse">
                                                    <a:avLst/>
                                                  </a:prstGeom>
                                                  <a:noFill/>
                                                  <a:ln w="15875">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76293" name="Text Box 676293"/>
                                              <wps:cNvSpPr txBox="1"/>
                                              <wps:spPr>
                                                <a:xfrm>
                                                  <a:off x="1692910" y="124968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8C6025" w14:textId="77777777" w:rsidR="00E36E5D" w:rsidRPr="00196E20" w:rsidRDefault="00E36E5D" w:rsidP="00093EA3">
                                                    <w:pPr>
                                                      <w:rPr>
                                                        <w:rFonts w:ascii="Arial" w:hAnsi="Arial"/>
                                                      </w:rPr>
                                                    </w:pPr>
                                                    <w:r w:rsidRPr="00196E20">
                                                      <w:rPr>
                                                        <w:rFonts w:ascii="Arial" w:hAnsi="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294" name="Text Box 676294"/>
                                              <wps:cNvSpPr txBox="1"/>
                                              <wps:spPr>
                                                <a:xfrm>
                                                  <a:off x="1690370" y="213868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B973275" w14:textId="77777777" w:rsidR="00E36E5D" w:rsidRPr="00196E20" w:rsidRDefault="00E36E5D" w:rsidP="00093EA3">
                                                    <w:pPr>
                                                      <w:rPr>
                                                        <w:rFonts w:ascii="Arial" w:hAnsi="Arial"/>
                                                      </w:rPr>
                                                    </w:pPr>
                                                    <w:r w:rsidRPr="00196E20">
                                                      <w:rPr>
                                                        <w:rFonts w:ascii="Arial" w:hAnsi="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295" name="Text Box 676295"/>
                                              <wps:cNvSpPr txBox="1"/>
                                              <wps:spPr>
                                                <a:xfrm>
                                                  <a:off x="1224915" y="169926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7CAB26" w14:textId="77777777" w:rsidR="00E36E5D" w:rsidRPr="00196E20" w:rsidRDefault="00E36E5D" w:rsidP="00093EA3">
                                                    <w:pPr>
                                                      <w:rPr>
                                                        <w:rFonts w:ascii="Arial" w:hAnsi="Arial"/>
                                                      </w:rPr>
                                                    </w:pPr>
                                                    <w:r w:rsidRPr="00196E20">
                                                      <w:rPr>
                                                        <w:rFonts w:ascii="Arial" w:hAnsi="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296" name="Text Box 676296"/>
                                              <wps:cNvSpPr txBox="1"/>
                                              <wps:spPr>
                                                <a:xfrm>
                                                  <a:off x="2018030" y="139065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CBB9E9D" w14:textId="77777777" w:rsidR="00E36E5D" w:rsidRPr="005D5F74" w:rsidRDefault="00E36E5D" w:rsidP="00093EA3">
                                                    <w:pPr>
                                                      <w:rPr>
                                                        <w:rFonts w:ascii="Arial" w:hAnsi="Arial"/>
                                                        <w:b/>
                                                      </w:rPr>
                                                    </w:pPr>
                                                    <w:r w:rsidRPr="005D5F74">
                                                      <w:rPr>
                                                        <w:rFonts w:ascii="Arial" w:hAnsi="Arial"/>
                                                        <w:b/>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297" name="Text Box 676297"/>
                                              <wps:cNvSpPr txBox="1"/>
                                              <wps:spPr>
                                                <a:xfrm>
                                                  <a:off x="2150110" y="170688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FEEC86" w14:textId="77777777" w:rsidR="00E36E5D" w:rsidRPr="00196E20" w:rsidRDefault="00E36E5D" w:rsidP="00093EA3">
                                                    <w:pPr>
                                                      <w:rPr>
                                                        <w:rFonts w:ascii="Arial" w:hAnsi="Arial"/>
                                                      </w:rPr>
                                                    </w:pPr>
                                                    <w:r w:rsidRPr="00196E20">
                                                      <w:rPr>
                                                        <w:rFonts w:ascii="Arial" w:hAnsi="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298" name="Text Box 676298"/>
                                              <wps:cNvSpPr txBox="1"/>
                                              <wps:spPr>
                                                <a:xfrm>
                                                  <a:off x="1361440" y="199771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5F1513" w14:textId="77777777" w:rsidR="00E36E5D" w:rsidRPr="00196E20" w:rsidRDefault="00E36E5D" w:rsidP="00093EA3">
                                                    <w:pPr>
                                                      <w:rPr>
                                                        <w:rFonts w:ascii="Arial" w:hAnsi="Arial"/>
                                                      </w:rPr>
                                                    </w:pPr>
                                                    <w:r w:rsidRPr="00196E20">
                                                      <w:rPr>
                                                        <w:rFonts w:ascii="Arial" w:hAnsi="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299" name="Text Box 676299"/>
                                              <wps:cNvSpPr txBox="1"/>
                                              <wps:spPr>
                                                <a:xfrm>
                                                  <a:off x="2037715" y="199771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1BB81A" w14:textId="77777777" w:rsidR="00E36E5D" w:rsidRPr="00196E20" w:rsidRDefault="00E36E5D" w:rsidP="00093EA3">
                                                    <w:pPr>
                                                      <w:rPr>
                                                        <w:rFonts w:ascii="Arial" w:hAnsi="Arial"/>
                                                      </w:rPr>
                                                    </w:pPr>
                                                    <w:r w:rsidRPr="00196E20">
                                                      <w:rPr>
                                                        <w:rFonts w:ascii="Arial" w:hAnsi="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00" name="Text Box 676300"/>
                                              <wps:cNvSpPr txBox="1"/>
                                              <wps:spPr>
                                                <a:xfrm>
                                                  <a:off x="1371600" y="137160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E444216" w14:textId="77777777" w:rsidR="00E36E5D" w:rsidRPr="005D5F74" w:rsidRDefault="00E36E5D" w:rsidP="00093EA3">
                                                    <w:pPr>
                                                      <w:rPr>
                                                        <w:rFonts w:ascii="Arial" w:hAnsi="Arial"/>
                                                        <w:b/>
                                                      </w:rPr>
                                                    </w:pPr>
                                                    <w:r w:rsidRPr="005D5F74">
                                                      <w:rPr>
                                                        <w:rFonts w:ascii="Arial" w:hAnsi="Arial"/>
                                                        <w:b/>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01" name="Text Box 676301"/>
                                              <wps:cNvSpPr txBox="1"/>
                                              <wps:spPr>
                                                <a:xfrm>
                                                  <a:off x="1685290" y="788670"/>
                                                  <a:ext cx="253950" cy="286498"/>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10164D8" w14:textId="77777777" w:rsidR="00E36E5D" w:rsidRPr="005D5F74" w:rsidRDefault="00E36E5D" w:rsidP="00093EA3">
                                                    <w:pPr>
                                                      <w:rPr>
                                                        <w:rFonts w:ascii="Arial" w:hAnsi="Arial"/>
                                                        <w:b/>
                                                      </w:rPr>
                                                    </w:pPr>
                                                    <w:r w:rsidRPr="005D5F74">
                                                      <w:rPr>
                                                        <w:rFonts w:ascii="Arial" w:hAnsi="Arial"/>
                                                        <w: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02" name="Text Box 676302"/>
                                              <wps:cNvSpPr txBox="1"/>
                                              <wps:spPr>
                                                <a:xfrm>
                                                  <a:off x="1711960" y="261048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843E39D" w14:textId="77777777" w:rsidR="00E36E5D" w:rsidRPr="00196E20" w:rsidRDefault="00E36E5D" w:rsidP="00093EA3">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03" name="Text Box 676303"/>
                                              <wps:cNvSpPr txBox="1"/>
                                              <wps:spPr>
                                                <a:xfrm>
                                                  <a:off x="2600325" y="17030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3C65DDC" w14:textId="77777777" w:rsidR="00E36E5D" w:rsidRPr="00196E20" w:rsidRDefault="00E36E5D" w:rsidP="00093EA3">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04" name="Text Box 676304"/>
                                              <wps:cNvSpPr txBox="1"/>
                                              <wps:spPr>
                                                <a:xfrm>
                                                  <a:off x="779780" y="17030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69E612C" w14:textId="77777777" w:rsidR="00E36E5D" w:rsidRPr="00196E20" w:rsidRDefault="00E36E5D" w:rsidP="00093EA3">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05" name="Text Box 676305"/>
                                              <wps:cNvSpPr txBox="1"/>
                                              <wps:spPr>
                                                <a:xfrm>
                                                  <a:off x="2328545" y="105029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F816E49" w14:textId="77777777" w:rsidR="00E36E5D" w:rsidRPr="00196E20" w:rsidRDefault="00E36E5D" w:rsidP="00093EA3">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06" name="Text Box 676306"/>
                                              <wps:cNvSpPr txBox="1"/>
                                              <wps:spPr>
                                                <a:xfrm>
                                                  <a:off x="2346325" y="232854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89BAF12" w14:textId="77777777" w:rsidR="00E36E5D" w:rsidRPr="00196E20" w:rsidRDefault="00E36E5D" w:rsidP="00093EA3">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07" name="Text Box 676307"/>
                                              <wps:cNvSpPr txBox="1"/>
                                              <wps:spPr>
                                                <a:xfrm>
                                                  <a:off x="1034415" y="233108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360040" w14:textId="77777777" w:rsidR="00E36E5D" w:rsidRPr="00196E20" w:rsidRDefault="00E36E5D" w:rsidP="00093EA3">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08" name="Text Box 676308"/>
                                              <wps:cNvSpPr txBox="1"/>
                                              <wps:spPr>
                                                <a:xfrm>
                                                  <a:off x="1023620" y="108331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AFE87A" w14:textId="77777777" w:rsidR="00E36E5D" w:rsidRPr="00196E20" w:rsidRDefault="00E36E5D" w:rsidP="00093EA3">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09" name="Text Box 676309"/>
                                              <wps:cNvSpPr txBox="1"/>
                                              <wps:spPr>
                                                <a:xfrm>
                                                  <a:off x="2041525" y="86550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C3E2ACE" w14:textId="77777777" w:rsidR="00E36E5D" w:rsidRPr="00196E20" w:rsidRDefault="00E36E5D" w:rsidP="00093EA3">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10" name="Text Box 676310"/>
                                              <wps:cNvSpPr txBox="1"/>
                                              <wps:spPr>
                                                <a:xfrm>
                                                  <a:off x="2541270" y="134810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A3029D0" w14:textId="77777777" w:rsidR="00E36E5D" w:rsidRPr="00196E20" w:rsidRDefault="00E36E5D" w:rsidP="00093EA3">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11" name="Text Box 676311"/>
                                              <wps:cNvSpPr txBox="1"/>
                                              <wps:spPr>
                                                <a:xfrm>
                                                  <a:off x="1670685" y="1709420"/>
                                                  <a:ext cx="271780" cy="25209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57D7F27" w14:textId="77777777" w:rsidR="00E36E5D" w:rsidRPr="00196E20" w:rsidRDefault="00E36E5D" w:rsidP="00093EA3">
                                                    <w:pPr>
                                                      <w:rPr>
                                                        <w:rFonts w:ascii="Arial" w:hAnsi="Arial"/>
                                                      </w:rPr>
                                                    </w:pPr>
                                                    <w:r>
                                                      <w:rPr>
                                                        <w:rFonts w:ascii="Arial" w:hAnsi="Arial"/>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12" name="Text Box 676312"/>
                                              <wps:cNvSpPr txBox="1"/>
                                              <wps:spPr>
                                                <a:xfrm>
                                                  <a:off x="2531110" y="204152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0474B9C" w14:textId="77777777" w:rsidR="00E36E5D" w:rsidRPr="00196E20" w:rsidRDefault="00E36E5D" w:rsidP="00093EA3">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13" name="Text Box 676313"/>
                                              <wps:cNvSpPr txBox="1"/>
                                              <wps:spPr>
                                                <a:xfrm>
                                                  <a:off x="1346200" y="250444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6BE3A9" w14:textId="77777777" w:rsidR="00E36E5D" w:rsidRPr="00196E20" w:rsidRDefault="00E36E5D" w:rsidP="00093EA3">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14" name="Text Box 676314"/>
                                              <wps:cNvSpPr txBox="1"/>
                                              <wps:spPr>
                                                <a:xfrm>
                                                  <a:off x="2065655" y="251396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84F9C8B" w14:textId="77777777" w:rsidR="00E36E5D" w:rsidRPr="00196E20" w:rsidRDefault="00E36E5D" w:rsidP="00093EA3">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15" name="Text Box 676315"/>
                                              <wps:cNvSpPr txBox="1"/>
                                              <wps:spPr>
                                                <a:xfrm>
                                                  <a:off x="854075" y="201041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DA9DCE" w14:textId="77777777" w:rsidR="00E36E5D" w:rsidRPr="00196E20" w:rsidRDefault="00E36E5D" w:rsidP="00093EA3">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16" name="Text Box 676316"/>
                                              <wps:cNvSpPr txBox="1"/>
                                              <wps:spPr>
                                                <a:xfrm>
                                                  <a:off x="845820" y="13728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E9BB64" w14:textId="77777777" w:rsidR="00E36E5D" w:rsidRPr="00196E20" w:rsidRDefault="00E36E5D" w:rsidP="00093EA3">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17" name="Text Box 676317"/>
                                              <wps:cNvSpPr txBox="1"/>
                                              <wps:spPr>
                                                <a:xfrm>
                                                  <a:off x="1333500" y="88074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7D77C2F" w14:textId="77777777" w:rsidR="00E36E5D" w:rsidRPr="00196E20" w:rsidRDefault="00E36E5D" w:rsidP="00093EA3">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18" name="Text Box 676318"/>
                                              <wps:cNvSpPr txBox="1"/>
                                              <wps:spPr>
                                                <a:xfrm>
                                                  <a:off x="1685290" y="33782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55A9112"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6D7D11FE" wp14:editId="72281C5B">
                                                          <wp:extent cx="45720" cy="63305"/>
                                                          <wp:effectExtent l="0" t="0" r="5080" b="0"/>
                                                          <wp:docPr id="67638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07D4BC3C" wp14:editId="0745EFF0">
                                                          <wp:extent cx="45720" cy="63305"/>
                                                          <wp:effectExtent l="0" t="0" r="5080" b="0"/>
                                                          <wp:docPr id="67638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19" name="Text Box 676319"/>
                                              <wps:cNvSpPr txBox="1"/>
                                              <wps:spPr>
                                                <a:xfrm>
                                                  <a:off x="3062605" y="170370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0082085"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21128F20" wp14:editId="6009764C">
                                                          <wp:extent cx="45720" cy="63305"/>
                                                          <wp:effectExtent l="0" t="0" r="5080" b="0"/>
                                                          <wp:docPr id="67638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660C19DF" wp14:editId="79497F29">
                                                          <wp:extent cx="45720" cy="63305"/>
                                                          <wp:effectExtent l="0" t="0" r="5080" b="0"/>
                                                          <wp:docPr id="67638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20" name="Text Box 676320"/>
                                              <wps:cNvSpPr txBox="1"/>
                                              <wps:spPr>
                                                <a:xfrm>
                                                  <a:off x="325755" y="17030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ADA6AA0"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13A05177" wp14:editId="08620898">
                                                          <wp:extent cx="45720" cy="63305"/>
                                                          <wp:effectExtent l="0" t="0" r="5080" b="0"/>
                                                          <wp:docPr id="67638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33F051D6" wp14:editId="25805570">
                                                          <wp:extent cx="45720" cy="63305"/>
                                                          <wp:effectExtent l="0" t="0" r="5080" b="0"/>
                                                          <wp:docPr id="67638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21" name="Text Box 676321"/>
                                              <wps:cNvSpPr txBox="1"/>
                                              <wps:spPr>
                                                <a:xfrm>
                                                  <a:off x="2671445" y="263461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8F769AC"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475A633B" wp14:editId="719DBB74">
                                                          <wp:extent cx="45720" cy="63305"/>
                                                          <wp:effectExtent l="0" t="0" r="5080" b="0"/>
                                                          <wp:docPr id="67638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B2D35FE" wp14:editId="207D3DFF">
                                                          <wp:extent cx="45720" cy="63305"/>
                                                          <wp:effectExtent l="0" t="0" r="5080" b="0"/>
                                                          <wp:docPr id="67638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22" name="Text Box 676322"/>
                                              <wps:cNvSpPr txBox="1"/>
                                              <wps:spPr>
                                                <a:xfrm>
                                                  <a:off x="743585" y="267017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D9F3337"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7FC0289D" wp14:editId="09E30C18">
                                                          <wp:extent cx="45720" cy="63305"/>
                                                          <wp:effectExtent l="0" t="0" r="5080" b="0"/>
                                                          <wp:docPr id="67638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6653AE56" wp14:editId="33540D3B">
                                                          <wp:extent cx="45720" cy="63305"/>
                                                          <wp:effectExtent l="0" t="0" r="5080" b="0"/>
                                                          <wp:docPr id="67638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23" name="Text Box 676323"/>
                                              <wps:cNvSpPr txBox="1"/>
                                              <wps:spPr>
                                                <a:xfrm>
                                                  <a:off x="674370" y="79311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EEFD9D"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3A8C712B" wp14:editId="38DE4534">
                                                          <wp:extent cx="45720" cy="63305"/>
                                                          <wp:effectExtent l="0" t="0" r="5080" b="0"/>
                                                          <wp:docPr id="67639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211B9C7" wp14:editId="3D10D19F">
                                                          <wp:extent cx="45720" cy="63305"/>
                                                          <wp:effectExtent l="0" t="0" r="5080" b="0"/>
                                                          <wp:docPr id="67639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24" name="Text Box 676324"/>
                                              <wps:cNvSpPr txBox="1"/>
                                              <wps:spPr>
                                                <a:xfrm>
                                                  <a:off x="2672715" y="73342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28BCE20"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4946A1CB" wp14:editId="35B9CB34">
                                                          <wp:extent cx="45720" cy="63305"/>
                                                          <wp:effectExtent l="0" t="0" r="5080" b="0"/>
                                                          <wp:docPr id="67639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33B5574B" wp14:editId="4EE2A413">
                                                          <wp:extent cx="45720" cy="63305"/>
                                                          <wp:effectExtent l="0" t="0" r="5080" b="0"/>
                                                          <wp:docPr id="67639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25" name="Text Box 676325"/>
                                              <wps:cNvSpPr txBox="1"/>
                                              <wps:spPr>
                                                <a:xfrm>
                                                  <a:off x="2867660" y="238252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816F372"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67BD3FD9" wp14:editId="62474497">
                                                          <wp:extent cx="45720" cy="63305"/>
                                                          <wp:effectExtent l="0" t="0" r="5080" b="0"/>
                                                          <wp:docPr id="67639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631F501C" wp14:editId="43513AA8">
                                                          <wp:extent cx="45720" cy="63305"/>
                                                          <wp:effectExtent l="0" t="0" r="5080" b="0"/>
                                                          <wp:docPr id="67639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26" name="Text Box 676326"/>
                                              <wps:cNvSpPr txBox="1"/>
                                              <wps:spPr>
                                                <a:xfrm>
                                                  <a:off x="3013075" y="203517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E8E90C7"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1E441BDF" wp14:editId="35EDEF83">
                                                          <wp:extent cx="45720" cy="63305"/>
                                                          <wp:effectExtent l="0" t="0" r="5080" b="0"/>
                                                          <wp:docPr id="67639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040A4298" wp14:editId="18A97812">
                                                          <wp:extent cx="45720" cy="63305"/>
                                                          <wp:effectExtent l="0" t="0" r="5080" b="0"/>
                                                          <wp:docPr id="67639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27" name="Text Box 676327"/>
                                              <wps:cNvSpPr txBox="1"/>
                                              <wps:spPr>
                                                <a:xfrm>
                                                  <a:off x="2393950" y="284734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CB59D66"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386FFC84" wp14:editId="3B3733B6">
                                                          <wp:extent cx="45720" cy="63305"/>
                                                          <wp:effectExtent l="0" t="0" r="5080" b="0"/>
                                                          <wp:docPr id="67639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FC7AC33" wp14:editId="3A260DA0">
                                                          <wp:extent cx="45720" cy="63305"/>
                                                          <wp:effectExtent l="0" t="0" r="5080" b="0"/>
                                                          <wp:docPr id="67639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28" name="Text Box 676328"/>
                                              <wps:cNvSpPr txBox="1"/>
                                              <wps:spPr>
                                                <a:xfrm>
                                                  <a:off x="2081530" y="300672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EDBBC93"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60E57895" wp14:editId="5E4FD494">
                                                          <wp:extent cx="45720" cy="63305"/>
                                                          <wp:effectExtent l="0" t="0" r="5080" b="0"/>
                                                          <wp:docPr id="67640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379B138C" wp14:editId="5349BD45">
                                                          <wp:extent cx="45720" cy="63305"/>
                                                          <wp:effectExtent l="0" t="0" r="5080" b="0"/>
                                                          <wp:docPr id="67640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29" name="Text Box 676329"/>
                                              <wps:cNvSpPr txBox="1"/>
                                              <wps:spPr>
                                                <a:xfrm>
                                                  <a:off x="1360170" y="301561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0D5C305"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4EEEF0FC" wp14:editId="3F9FC31F">
                                                          <wp:extent cx="45720" cy="63305"/>
                                                          <wp:effectExtent l="0" t="0" r="5080" b="0"/>
                                                          <wp:docPr id="67640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6F0D525A" wp14:editId="6D1D3B95">
                                                          <wp:extent cx="45720" cy="63305"/>
                                                          <wp:effectExtent l="0" t="0" r="5080" b="0"/>
                                                          <wp:docPr id="67640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30" name="Text Box 676330"/>
                                              <wps:cNvSpPr txBox="1"/>
                                              <wps:spPr>
                                                <a:xfrm>
                                                  <a:off x="1022985" y="288988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5A01C7D"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1583AAC2" wp14:editId="773A900B">
                                                          <wp:extent cx="45720" cy="63305"/>
                                                          <wp:effectExtent l="0" t="0" r="5080" b="0"/>
                                                          <wp:docPr id="67640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1CB4DF59" wp14:editId="61E91BCB">
                                                          <wp:extent cx="45720" cy="63305"/>
                                                          <wp:effectExtent l="0" t="0" r="5080" b="0"/>
                                                          <wp:docPr id="67640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31" name="Text Box 676331"/>
                                              <wps:cNvSpPr txBox="1"/>
                                              <wps:spPr>
                                                <a:xfrm>
                                                  <a:off x="506095" y="237426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366C71B"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46DC1901" wp14:editId="04B8288A">
                                                          <wp:extent cx="45720" cy="63305"/>
                                                          <wp:effectExtent l="0" t="0" r="5080" b="0"/>
                                                          <wp:docPr id="67640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27F7DC33" wp14:editId="6AC74E7E">
                                                          <wp:extent cx="45720" cy="63305"/>
                                                          <wp:effectExtent l="0" t="0" r="5080" b="0"/>
                                                          <wp:docPr id="67640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32" name="Text Box 676332"/>
                                              <wps:cNvSpPr txBox="1"/>
                                              <wps:spPr>
                                                <a:xfrm>
                                                  <a:off x="361315" y="204406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E21BA9"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7B1B19ED" wp14:editId="59BE9780">
                                                          <wp:extent cx="45720" cy="63305"/>
                                                          <wp:effectExtent l="0" t="0" r="5080" b="0"/>
                                                          <wp:docPr id="67640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7FC6F3D2" wp14:editId="0E84B5D4">
                                                          <wp:extent cx="45720" cy="63305"/>
                                                          <wp:effectExtent l="0" t="0" r="5080" b="0"/>
                                                          <wp:docPr id="67640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33" name="Text Box 676333"/>
                                              <wps:cNvSpPr txBox="1"/>
                                              <wps:spPr>
                                                <a:xfrm>
                                                  <a:off x="370205" y="135255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2C3246A"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14404748" wp14:editId="00FB50A7">
                                                          <wp:extent cx="45720" cy="63305"/>
                                                          <wp:effectExtent l="0" t="0" r="5080" b="0"/>
                                                          <wp:docPr id="6764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451D2B0" wp14:editId="120C7060">
                                                          <wp:extent cx="45720" cy="63305"/>
                                                          <wp:effectExtent l="0" t="0" r="5080" b="0"/>
                                                          <wp:docPr id="67641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34" name="Text Box 676334"/>
                                              <wps:cNvSpPr txBox="1"/>
                                              <wps:spPr>
                                                <a:xfrm>
                                                  <a:off x="480695" y="106997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90B566A"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023FC7EE" wp14:editId="63E599A6">
                                                          <wp:extent cx="45720" cy="63305"/>
                                                          <wp:effectExtent l="0" t="0" r="5080" b="0"/>
                                                          <wp:docPr id="67641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7A446B3E" wp14:editId="2DD3169F">
                                                          <wp:extent cx="45720" cy="63305"/>
                                                          <wp:effectExtent l="0" t="0" r="5080" b="0"/>
                                                          <wp:docPr id="67641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35" name="Text Box 676335"/>
                                              <wps:cNvSpPr txBox="1"/>
                                              <wps:spPr>
                                                <a:xfrm>
                                                  <a:off x="946150" y="5600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ADF999E"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16179739" wp14:editId="221127CC">
                                                          <wp:extent cx="45720" cy="63305"/>
                                                          <wp:effectExtent l="0" t="0" r="5080" b="0"/>
                                                          <wp:docPr id="6764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07307888" wp14:editId="698CAE74">
                                                          <wp:extent cx="45720" cy="63305"/>
                                                          <wp:effectExtent l="0" t="0" r="5080" b="0"/>
                                                          <wp:docPr id="6764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36" name="Text Box 676336"/>
                                              <wps:cNvSpPr txBox="1"/>
                                              <wps:spPr>
                                                <a:xfrm>
                                                  <a:off x="1275715" y="39052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5FD97F3"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550D890E" wp14:editId="034FD407">
                                                          <wp:extent cx="45720" cy="63305"/>
                                                          <wp:effectExtent l="0" t="0" r="5080" b="0"/>
                                                          <wp:docPr id="67641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2885C046" wp14:editId="2E2E0BF5">
                                                          <wp:extent cx="45720" cy="63305"/>
                                                          <wp:effectExtent l="0" t="0" r="5080" b="0"/>
                                                          <wp:docPr id="67641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37" name="Text Box 676337"/>
                                              <wps:cNvSpPr txBox="1"/>
                                              <wps:spPr>
                                                <a:xfrm>
                                                  <a:off x="2105025" y="38417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DF3DE1F"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378D8E45" wp14:editId="4C97C5DB">
                                                          <wp:extent cx="45720" cy="63305"/>
                                                          <wp:effectExtent l="0" t="0" r="5080" b="0"/>
                                                          <wp:docPr id="6764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758E45C3" wp14:editId="6E17368F">
                                                          <wp:extent cx="45720" cy="63305"/>
                                                          <wp:effectExtent l="0" t="0" r="5080" b="0"/>
                                                          <wp:docPr id="67641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38" name="Text Box 676338"/>
                                              <wps:cNvSpPr txBox="1"/>
                                              <wps:spPr>
                                                <a:xfrm>
                                                  <a:off x="2403475" y="53657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CB347A"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0B94FB5F" wp14:editId="6D7C22E2">
                                                          <wp:extent cx="45720" cy="63305"/>
                                                          <wp:effectExtent l="0" t="0" r="5080" b="0"/>
                                                          <wp:docPr id="67642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E531ADB" wp14:editId="653A2CFB">
                                                          <wp:extent cx="45720" cy="63305"/>
                                                          <wp:effectExtent l="0" t="0" r="5080" b="0"/>
                                                          <wp:docPr id="67642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39" name="Text Box 676339"/>
                                              <wps:cNvSpPr txBox="1"/>
                                              <wps:spPr>
                                                <a:xfrm>
                                                  <a:off x="2877185" y="100076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A69CF8F"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03DC88D5" wp14:editId="3E79F938">
                                                          <wp:extent cx="45720" cy="63305"/>
                                                          <wp:effectExtent l="0" t="0" r="5080" b="0"/>
                                                          <wp:docPr id="67642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685AA8C4" wp14:editId="790955B8">
                                                          <wp:extent cx="45720" cy="63305"/>
                                                          <wp:effectExtent l="0" t="0" r="5080" b="0"/>
                                                          <wp:docPr id="67642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40" name="Text Box 676340"/>
                                              <wps:cNvSpPr txBox="1"/>
                                              <wps:spPr>
                                                <a:xfrm>
                                                  <a:off x="3011805" y="134874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9BEC12B"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762A70F9" wp14:editId="553CE77C">
                                                          <wp:extent cx="45720" cy="63305"/>
                                                          <wp:effectExtent l="0" t="0" r="5080" b="0"/>
                                                          <wp:docPr id="67642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1C895099" wp14:editId="5AE5BB2C">
                                                          <wp:extent cx="45720" cy="63305"/>
                                                          <wp:effectExtent l="0" t="0" r="5080" b="0"/>
                                                          <wp:docPr id="67642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676341" name="Text Box 676341"/>
                                          <wps:cNvSpPr txBox="1"/>
                                          <wps:spPr>
                                            <a:xfrm>
                                              <a:off x="1812290" y="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468DEA"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3A4A6CAA" wp14:editId="54377BE4">
                                                      <wp:extent cx="45720" cy="63305"/>
                                                      <wp:effectExtent l="0" t="0" r="5080" b="0"/>
                                                      <wp:docPr id="67642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42" name="Text Box 676342"/>
                                          <wps:cNvSpPr txBox="1"/>
                                          <wps:spPr>
                                            <a:xfrm>
                                              <a:off x="0" y="182626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FFEB4E"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6F98B444" wp14:editId="504877C2">
                                                      <wp:extent cx="45720" cy="63305"/>
                                                      <wp:effectExtent l="0" t="0" r="5080" b="0"/>
                                                      <wp:docPr id="67642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43" name="Text Box 676343"/>
                                          <wps:cNvSpPr txBox="1"/>
                                          <wps:spPr>
                                            <a:xfrm>
                                              <a:off x="3665855" y="183642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3D6CA49"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07272C6A" wp14:editId="04DF974F">
                                                      <wp:extent cx="45720" cy="63305"/>
                                                      <wp:effectExtent l="0" t="0" r="5080" b="0"/>
                                                      <wp:docPr id="67642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44" name="Text Box 676344"/>
                                          <wps:cNvSpPr txBox="1"/>
                                          <wps:spPr>
                                            <a:xfrm>
                                              <a:off x="1878330" y="365633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7EBF24F"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10BC590A" wp14:editId="24B095F9">
                                                      <wp:extent cx="45720" cy="63305"/>
                                                      <wp:effectExtent l="0" t="0" r="5080" b="0"/>
                                                      <wp:docPr id="67642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76345" name="Text Box 676345"/>
                                        <wps:cNvSpPr txBox="1"/>
                                        <wps:spPr>
                                          <a:xfrm>
                                            <a:off x="462915" y="61150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53890E6"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257633EC" wp14:editId="42B29CA2">
                                                    <wp:extent cx="45720" cy="63305"/>
                                                    <wp:effectExtent l="0" t="0" r="5080" b="0"/>
                                                    <wp:docPr id="67643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46" name="Text Box 676346"/>
                                        <wps:cNvSpPr txBox="1"/>
                                        <wps:spPr>
                                          <a:xfrm>
                                            <a:off x="3148330" y="54419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E6741B6"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592FB9A8" wp14:editId="16F254D3">
                                                    <wp:extent cx="45720" cy="63305"/>
                                                    <wp:effectExtent l="0" t="0" r="5080" b="0"/>
                                                    <wp:docPr id="67643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47" name="Text Box 676347"/>
                                        <wps:cNvSpPr txBox="1"/>
                                        <wps:spPr>
                                          <a:xfrm>
                                            <a:off x="515620" y="309245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C1F3341"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69ACE09E" wp14:editId="2831EF8E">
                                                    <wp:extent cx="45720" cy="63305"/>
                                                    <wp:effectExtent l="0" t="0" r="5080" b="0"/>
                                                    <wp:docPr id="67643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48" name="Text Box 676348"/>
                                        <wps:cNvSpPr txBox="1"/>
                                        <wps:spPr>
                                          <a:xfrm>
                                            <a:off x="3148330" y="308292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BFEFF1E"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1EBFF27B" wp14:editId="44C60EA2">
                                                    <wp:extent cx="45720" cy="63305"/>
                                                    <wp:effectExtent l="0" t="0" r="5080" b="0"/>
                                                    <wp:docPr id="67643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76349" name="Text Box 676349"/>
                                      <wps:cNvSpPr txBox="1"/>
                                      <wps:spPr>
                                        <a:xfrm>
                                          <a:off x="2548890" y="14351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4B9D3E8" w14:textId="77777777" w:rsidR="00E36E5D" w:rsidRPr="00196E20" w:rsidRDefault="00E36E5D" w:rsidP="00093EA3">
                                            <w:pPr>
                                              <w:rPr>
                                                <w:rFonts w:ascii="Arial" w:hAnsi="Arial"/>
                                              </w:rPr>
                                            </w:pPr>
                                            <w:r w:rsidRPr="005D5F74">
                                              <w:rPr>
                                                <w:rFonts w:ascii="Arial" w:hAnsi="Arial"/>
                                              </w:rPr>
                                              <w:t>4</w:t>
                                            </w:r>
                                            <w:r>
                                              <w:rPr>
                                                <w:rFonts w:ascii="Arial" w:hAnsi="Arial"/>
                                                <w:noProof/>
                                                <w:lang w:val="fr-FR" w:eastAsia="fr-FR"/>
                                              </w:rPr>
                                              <w:drawing>
                                                <wp:inline distT="0" distB="0" distL="0" distR="0" wp14:anchorId="7D2C2E4C" wp14:editId="22F90476">
                                                  <wp:extent cx="45720" cy="63305"/>
                                                  <wp:effectExtent l="0" t="0" r="5080" b="0"/>
                                                  <wp:docPr id="67643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50" name="Text Box 676350"/>
                                      <wps:cNvSpPr txBox="1"/>
                                      <wps:spPr>
                                        <a:xfrm>
                                          <a:off x="3525520" y="110236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D5EF91"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462CD73E" wp14:editId="414A3E17">
                                                  <wp:extent cx="45720" cy="63305"/>
                                                  <wp:effectExtent l="0" t="0" r="5080" b="0"/>
                                                  <wp:docPr id="67643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51" name="Text Box 676351"/>
                                      <wps:cNvSpPr txBox="1"/>
                                      <wps:spPr>
                                        <a:xfrm>
                                          <a:off x="1051560" y="16764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634513E"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583CC6A8" wp14:editId="2E9DEDC1">
                                                  <wp:extent cx="45720" cy="63305"/>
                                                  <wp:effectExtent l="0" t="0" r="5080" b="0"/>
                                                  <wp:docPr id="67643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52" name="Text Box 676352"/>
                                      <wps:cNvSpPr txBox="1"/>
                                      <wps:spPr>
                                        <a:xfrm>
                                          <a:off x="154305" y="253238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A64B39"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7BB6CCF7" wp14:editId="2EE2275A">
                                                  <wp:extent cx="45720" cy="63305"/>
                                                  <wp:effectExtent l="0" t="0" r="5080" b="0"/>
                                                  <wp:docPr id="67643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53" name="Text Box 676353"/>
                                      <wps:cNvSpPr txBox="1"/>
                                      <wps:spPr>
                                        <a:xfrm>
                                          <a:off x="133985" y="114617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6C8F7C"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350C78D8" wp14:editId="3A84C572">
                                                  <wp:extent cx="45720" cy="63305"/>
                                                  <wp:effectExtent l="0" t="0" r="5080" b="0"/>
                                                  <wp:docPr id="67643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54" name="Text Box 676354"/>
                                      <wps:cNvSpPr txBox="1"/>
                                      <wps:spPr>
                                        <a:xfrm>
                                          <a:off x="1137920" y="350710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AE5CC4"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12976B20" wp14:editId="55F573C1">
                                                  <wp:extent cx="45720" cy="63305"/>
                                                  <wp:effectExtent l="0" t="0" r="5080" b="0"/>
                                                  <wp:docPr id="67643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55" name="Text Box 676355"/>
                                      <wps:cNvSpPr txBox="1"/>
                                      <wps:spPr>
                                        <a:xfrm>
                                          <a:off x="2611120" y="349567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40B01D"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446697BE" wp14:editId="2ED82BB1">
                                                  <wp:extent cx="45720" cy="63305"/>
                                                  <wp:effectExtent l="0" t="0" r="5080" b="0"/>
                                                  <wp:docPr id="67644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56" name="Text Box 676356"/>
                                      <wps:cNvSpPr txBox="1"/>
                                      <wps:spPr>
                                        <a:xfrm>
                                          <a:off x="3533140" y="25158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5137EF9"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3610ECB5" wp14:editId="4255B990">
                                                  <wp:extent cx="45720" cy="63305"/>
                                                  <wp:effectExtent l="0" t="0" r="5080" b="0"/>
                                                  <wp:docPr id="6764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76357" name="Text Box 676357"/>
                                    <wps:cNvSpPr txBox="1"/>
                                    <wps:spPr>
                                      <a:xfrm>
                                        <a:off x="2192020" y="3873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EC22939" w14:textId="77777777" w:rsidR="00E36E5D" w:rsidRPr="005D5F74" w:rsidRDefault="00E36E5D" w:rsidP="00093EA3">
                                          <w:pPr>
                                            <w:rPr>
                                              <w:rFonts w:ascii="Arial" w:hAnsi="Arial"/>
                                              <w:b/>
                                            </w:rPr>
                                          </w:pPr>
                                          <w:r w:rsidRPr="005D5F74">
                                            <w:rPr>
                                              <w:rFonts w:ascii="Arial" w:hAnsi="Arial"/>
                                              <w:b/>
                                            </w:rPr>
                                            <w:t>4</w:t>
                                          </w:r>
                                          <w:r w:rsidRPr="005D5F74">
                                            <w:rPr>
                                              <w:rFonts w:ascii="Arial" w:hAnsi="Arial"/>
                                              <w:b/>
                                              <w:noProof/>
                                              <w:lang w:val="fr-FR" w:eastAsia="fr-FR"/>
                                            </w:rPr>
                                            <w:drawing>
                                              <wp:inline distT="0" distB="0" distL="0" distR="0" wp14:anchorId="6DBCB309" wp14:editId="7B2D456B">
                                                <wp:extent cx="45720" cy="63305"/>
                                                <wp:effectExtent l="0" t="0" r="5080" b="0"/>
                                                <wp:docPr id="67644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58" name="Text Box 676358"/>
                                    <wps:cNvSpPr txBox="1"/>
                                    <wps:spPr>
                                      <a:xfrm>
                                        <a:off x="2868295" y="3187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858E4DD"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12CD2278" wp14:editId="62B00E2A">
                                                <wp:extent cx="45720" cy="63305"/>
                                                <wp:effectExtent l="0" t="0" r="5080" b="0"/>
                                                <wp:docPr id="67644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59" name="Text Box 676359"/>
                                    <wps:cNvSpPr txBox="1"/>
                                    <wps:spPr>
                                      <a:xfrm>
                                        <a:off x="3629025" y="146748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1F6DB63"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171C406B" wp14:editId="31E01693">
                                                <wp:extent cx="45720" cy="63305"/>
                                                <wp:effectExtent l="0" t="0" r="5080" b="0"/>
                                                <wp:docPr id="67644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60" name="Text Box 676360"/>
                                    <wps:cNvSpPr txBox="1"/>
                                    <wps:spPr>
                                      <a:xfrm>
                                        <a:off x="3361690" y="81216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946209C"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7CCEC6BD" wp14:editId="23AB297D">
                                                <wp:extent cx="45720" cy="63305"/>
                                                <wp:effectExtent l="0" t="0" r="5080" b="0"/>
                                                <wp:docPr id="67644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76361" name="Text Box 676361"/>
                                  <wps:cNvSpPr txBox="1"/>
                                  <wps:spPr>
                                    <a:xfrm>
                                      <a:off x="2256790" y="359981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8B0E171"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78635861" wp14:editId="16427561">
                                              <wp:extent cx="45720" cy="63305"/>
                                              <wp:effectExtent l="0" t="0" r="5080" b="0"/>
                                              <wp:docPr id="67644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62" name="Text Box 676362"/>
                                  <wps:cNvSpPr txBox="1"/>
                                  <wps:spPr>
                                    <a:xfrm>
                                      <a:off x="2916555" y="331851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44A054"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0E9DD2B3" wp14:editId="57A8C2F1">
                                              <wp:extent cx="45720" cy="63305"/>
                                              <wp:effectExtent l="0" t="0" r="5080" b="0"/>
                                              <wp:docPr id="67644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63" name="Text Box 676363"/>
                                  <wps:cNvSpPr txBox="1"/>
                                  <wps:spPr>
                                    <a:xfrm>
                                      <a:off x="3376295" y="276733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967D95E"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004B6DF3" wp14:editId="68C5A0F2">
                                              <wp:extent cx="45720" cy="63305"/>
                                              <wp:effectExtent l="0" t="0" r="5080" b="0"/>
                                              <wp:docPr id="67644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64" name="Text Box 676364"/>
                                  <wps:cNvSpPr txBox="1"/>
                                  <wps:spPr>
                                    <a:xfrm>
                                      <a:off x="3637915" y="218249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8A82BA"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00BC616D" wp14:editId="55F2379C">
                                              <wp:extent cx="45720" cy="63305"/>
                                              <wp:effectExtent l="0" t="0" r="5080" b="0"/>
                                              <wp:docPr id="67644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76365" name="Text Box 676365"/>
                                <wps:cNvSpPr txBox="1"/>
                                <wps:spPr>
                                  <a:xfrm>
                                    <a:off x="39370" y="218694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0B15E88"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484C5189" wp14:editId="32E0CF5C">
                                            <wp:extent cx="45720" cy="63305"/>
                                            <wp:effectExtent l="0" t="0" r="5080" b="0"/>
                                            <wp:docPr id="67645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66" name="Text Box 676366"/>
                                <wps:cNvSpPr txBox="1"/>
                                <wps:spPr>
                                  <a:xfrm>
                                    <a:off x="307975" y="282638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D57125"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757FC70C" wp14:editId="42041444">
                                            <wp:extent cx="45720" cy="63305"/>
                                            <wp:effectExtent l="0" t="0" r="5080" b="0"/>
                                            <wp:docPr id="67645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67" name="Text Box 676367"/>
                                <wps:cNvSpPr txBox="1"/>
                                <wps:spPr>
                                  <a:xfrm>
                                    <a:off x="793750" y="333629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A52DA95"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318A46C0" wp14:editId="20C9099F">
                                            <wp:extent cx="45720" cy="63305"/>
                                            <wp:effectExtent l="0" t="0" r="5080" b="0"/>
                                            <wp:docPr id="67645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68" name="Text Box 676368"/>
                                <wps:cNvSpPr txBox="1"/>
                                <wps:spPr>
                                  <a:xfrm>
                                    <a:off x="1490345" y="362521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113101"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5B82D261" wp14:editId="44CDC73A">
                                            <wp:extent cx="45720" cy="63305"/>
                                            <wp:effectExtent l="0" t="0" r="5080" b="0"/>
                                            <wp:docPr id="67645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76369" name="Text Box 676369"/>
                              <wps:cNvSpPr txBox="1"/>
                              <wps:spPr>
                                <a:xfrm>
                                  <a:off x="735965" y="3568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F838EBA"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2560DCCE" wp14:editId="1003916C">
                                          <wp:extent cx="45720" cy="63305"/>
                                          <wp:effectExtent l="0" t="0" r="5080" b="0"/>
                                          <wp:docPr id="67645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370" name="Text Box 676370"/>
                              <wps:cNvSpPr txBox="1"/>
                              <wps:spPr>
                                <a:xfrm>
                                  <a:off x="45085" y="147828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17063FE"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73EE93C1" wp14:editId="22A743CF">
                                          <wp:extent cx="45720" cy="63305"/>
                                          <wp:effectExtent l="0" t="0" r="5080" b="0"/>
                                          <wp:docPr id="67645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676371" name="Curved Left Arrow 676371"/>
                          <wps:cNvSpPr/>
                          <wps:spPr>
                            <a:xfrm>
                              <a:off x="4147185" y="1292225"/>
                              <a:ext cx="318135" cy="1348740"/>
                            </a:xfrm>
                            <a:prstGeom prst="curved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76372" name="Straight Connector 676372"/>
                        <wps:cNvCnPr/>
                        <wps:spPr>
                          <a:xfrm flipV="1">
                            <a:off x="1969135" y="193675"/>
                            <a:ext cx="347980" cy="847090"/>
                          </a:xfrm>
                          <a:prstGeom prst="line">
                            <a:avLst/>
                          </a:prstGeom>
                        </wps:spPr>
                        <wps:style>
                          <a:lnRef idx="2">
                            <a:schemeClr val="dk1"/>
                          </a:lnRef>
                          <a:fillRef idx="0">
                            <a:schemeClr val="dk1"/>
                          </a:fillRef>
                          <a:effectRef idx="1">
                            <a:schemeClr val="dk1"/>
                          </a:effectRef>
                          <a:fontRef idx="minor">
                            <a:schemeClr val="tx1"/>
                          </a:fontRef>
                        </wps:style>
                        <wps:bodyPr/>
                      </wps:wsp>
                      <wps:wsp>
                        <wps:cNvPr id="676373" name="Straight Connector 676373"/>
                        <wps:cNvCnPr/>
                        <wps:spPr>
                          <a:xfrm flipH="1" flipV="1">
                            <a:off x="1577975" y="182245"/>
                            <a:ext cx="388621" cy="866140"/>
                          </a:xfrm>
                          <a:prstGeom prst="line">
                            <a:avLst/>
                          </a:prstGeom>
                        </wps:spPr>
                        <wps:style>
                          <a:lnRef idx="2">
                            <a:schemeClr val="dk1"/>
                          </a:lnRef>
                          <a:fillRef idx="0">
                            <a:schemeClr val="dk1"/>
                          </a:fillRef>
                          <a:effectRef idx="1">
                            <a:schemeClr val="dk1"/>
                          </a:effectRef>
                          <a:fontRef idx="minor">
                            <a:schemeClr val="tx1"/>
                          </a:fontRef>
                        </wps:style>
                        <wps:bodyPr/>
                      </wps:wsp>
                      <wps:wsp>
                        <wps:cNvPr id="676374" name="Straight Connector 676374"/>
                        <wps:cNvCnPr/>
                        <wps:spPr>
                          <a:xfrm>
                            <a:off x="1976755" y="1045845"/>
                            <a:ext cx="313690" cy="577850"/>
                          </a:xfrm>
                          <a:prstGeom prst="line">
                            <a:avLst/>
                          </a:prstGeom>
                        </wps:spPr>
                        <wps:style>
                          <a:lnRef idx="2">
                            <a:schemeClr val="dk1"/>
                          </a:lnRef>
                          <a:fillRef idx="0">
                            <a:schemeClr val="dk1"/>
                          </a:fillRef>
                          <a:effectRef idx="1">
                            <a:schemeClr val="dk1"/>
                          </a:effectRef>
                          <a:fontRef idx="minor">
                            <a:schemeClr val="tx1"/>
                          </a:fontRef>
                        </wps:style>
                        <wps:bodyPr/>
                      </wps:wsp>
                      <wps:wsp>
                        <wps:cNvPr id="676375" name="Straight Connector 676375"/>
                        <wps:cNvCnPr/>
                        <wps:spPr>
                          <a:xfrm flipH="1">
                            <a:off x="1642745" y="1054735"/>
                            <a:ext cx="323850" cy="596900"/>
                          </a:xfrm>
                          <a:prstGeom prst="line">
                            <a:avLst/>
                          </a:prstGeom>
                        </wps:spPr>
                        <wps:style>
                          <a:lnRef idx="2">
                            <a:schemeClr val="dk1"/>
                          </a:lnRef>
                          <a:fillRef idx="0">
                            <a:schemeClr val="dk1"/>
                          </a:fillRef>
                          <a:effectRef idx="1">
                            <a:schemeClr val="dk1"/>
                          </a:effectRef>
                          <a:fontRef idx="minor">
                            <a:schemeClr val="tx1"/>
                          </a:fontRef>
                        </wps:style>
                        <wps:bodyPr/>
                      </wps:wsp>
                    </wpg:wgp>
                  </a:graphicData>
                </a:graphic>
              </wp:anchor>
            </w:drawing>
          </mc:Choice>
          <mc:Fallback>
            <w:pict>
              <v:group id="Group 676456" o:spid="_x0000_s1124" style="position:absolute;margin-left:49.7pt;margin-top:1.85pt;width:351.6pt;height:305.9pt;z-index:251872256" coordsize="4465320,38849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">
                <v:group id="Group 676274" o:spid="_x0000_s1125" style="position:absolute;width:4465320;height:3884930" coordsize="4465320,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">
                  <v:group id="Group 676275" o:spid="_x0000_s1126"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">
                    <v:shape id="Text Box 676276" o:spid="_x0000_s1127" type="#_x0000_t202" style="position:absolute;left:1432560;top:393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axf6xgAA&#10;AN8AAAAPAAAAZHJzL2Rvd25yZXYueG1sRI9Pa8JAFMTvhX6H5RV6q7uVGjW6SlEKnhT/grdH9pkE&#10;s29DdmvSb98VBI/DzPyGmc47W4kbNb50rOGzp0AQZ86UnGs47H8+RiB8QDZYOSYNf+RhPnt9mWJq&#10;XMtbuu1CLiKEfYoaihDqVEqfFWTR91xNHL2LayyGKJtcmgbbCLeV7CuVSIslx4UCa1oUlF13v1bD&#10;cX05n77UJl/aQd26Tkm2Y6n1+1v3PQERqAvP8KO9MhqSYdIfJnD/E7+AnP0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3axf6xgAAAN8AAAAPAAAAAAAAAAAAAAAAAJcCAABkcnMv&#10;ZG93bnJldi54bWxQSwUGAAAAAAQABAD1AAAAigMAAAAA&#10;" filled="f" stroked="f">
                      <v:textbox>
                        <w:txbxContent>
                          <w:p w14:paraId="159BA79D" w14:textId="77777777" w:rsidR="00E36E5D" w:rsidRPr="00196E20" w:rsidRDefault="00E36E5D" w:rsidP="00093EA3">
                            <w:pPr>
                              <w:rPr>
                                <w:rFonts w:ascii="Arial" w:hAnsi="Arial"/>
                              </w:rPr>
                            </w:pPr>
                            <w:r w:rsidRPr="005D5F74">
                              <w:rPr>
                                <w:rFonts w:ascii="Arial" w:hAnsi="Arial"/>
                                <w:b/>
                              </w:rPr>
                              <w:t>4</w:t>
                            </w:r>
                            <w:r>
                              <w:rPr>
                                <w:rFonts w:ascii="Arial" w:hAnsi="Arial"/>
                                <w:noProof/>
                                <w:lang w:val="fr-FR" w:eastAsia="fr-FR"/>
                              </w:rPr>
                              <w:drawing>
                                <wp:inline distT="0" distB="0" distL="0" distR="0" wp14:anchorId="7870177A" wp14:editId="7F419655">
                                  <wp:extent cx="45720" cy="63305"/>
                                  <wp:effectExtent l="0" t="0" r="5080" b="0"/>
                                  <wp:docPr id="67637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id="Group 676277" o:spid="_x0000_s1128"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">
                      <v:shape id="Text Box 676278" o:spid="_x0000_s1129" type="#_x0000_t202" style="position:absolute;left:285115;top:85661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uCYTxAAA&#10;AN8AAAAPAAAAZHJzL2Rvd25yZXYueG1sRE/Pa8IwFL4L/g/hCbtporg6a1MRZbDTZG4TvD2aZ1ts&#10;XkqT2e6/Xw7Cjh/f72w72EbcqfO1Yw3zmQJBXDhTc6nh6/N1+gLCB2SDjWPS8Esetvl4lGFqXM8f&#10;dD+FUsQQ9ilqqEJoUyl9UZFFP3MtceSurrMYIuxKaTrsY7ht5EKpRFqsOTZU2NK+ouJ2+rEavt+v&#10;l/NSHcuDfW57NyjJdi21fpoMuw2IQEP4Fz/cb0ZDskoWqzg4/olfQOZ/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bgmE8QAAADfAAAADwAAAAAAAAAAAAAAAACXAgAAZHJzL2Rv&#10;d25yZXYueG1sUEsFBgAAAAAEAAQA9QAAAIgDAAAAAA==&#10;" filled="f" stroked="f">
                        <v:textbox>
                          <w:txbxContent>
                            <w:p w14:paraId="5360B902"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12313431" wp14:editId="04ABF247">
                                    <wp:extent cx="45720" cy="63305"/>
                                    <wp:effectExtent l="0" t="0" r="5080" b="0"/>
                                    <wp:docPr id="67637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id="Group 676279" o:spid="_x0000_s1130"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">
                        <v:group id="Group 676280" o:spid="_x0000_s1131"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EpokmbGAAAA3wAA&#10;AA8AAAAAAAAAAAAAAAAAqQIAAGRycy9kb3ducmV2LnhtbFBLBQYAAAAABAAEAPoAAACcAwAAAAA=&#10;">
                          <v:group id="Group 676281" o:spid="_x0000_s1132"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">
                            <v:group id="Group 676282" o:spid="_x0000_s1133"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">
                              <v:group id="Group 676283" o:spid="_x0000_s1134"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">
                                <v:group id="Group 676284" o:spid="_x0000_s1135"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">
                                  <v:group id="Group 676285" o:spid="_x0000_s1136" style="position:absolute;left:131282;top:127000;width:3657600;height:3657600" coordorigin="-9053" coordsize="3657600,36576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">
                                    <v:shape id="Text Box 676286" o:spid="_x0000_s1137" type="#_x0000_t202" style="position:absolute;left:1724025;top:307911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vmfdxgAA&#10;AN8AAAAPAAAAZHJzL2Rvd25yZXYueG1sRI9Ba8JAFITvgv9heUJvulupUaOriKXQU0VtBW+P7DMJ&#10;zb4N2a2J/74rCB6HmfmGWa47W4krNb50rOF1pEAQZ86UnGv4Pn4MZyB8QDZYOSYNN/KwXvV7S0yN&#10;a3lP10PIRYSwT1FDEUKdSumzgiz6kauJo3dxjcUQZZNL02Ab4baSY6USabHkuFBgTduCst/Dn9Xw&#10;83U5n97ULn+3k7p1nZJs51Lrl0G3WYAI1IVn+NH+NBqSaTKeJXD/E7+AXP0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CvmfdxgAAAN8AAAAPAAAAAAAAAAAAAAAAAJcCAABkcnMv&#10;ZG93bnJldi54bWxQSwUGAAAAAAQABAD1AAAAigMAAAAA&#10;" filled="f" stroked="f">
                                      <v:textbox>
                                        <w:txbxContent>
                                          <w:p w14:paraId="4CC550CD"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537A434A" wp14:editId="14746240">
                                                  <wp:extent cx="45720" cy="63305"/>
                                                  <wp:effectExtent l="0" t="0" r="5080" b="0"/>
                                                  <wp:docPr id="6763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FE9E819" wp14:editId="5B79DF6C">
                                                  <wp:extent cx="45720" cy="63305"/>
                                                  <wp:effectExtent l="0" t="0" r="5080" b="0"/>
                                                  <wp:docPr id="67637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id="Group 676287" o:spid="_x0000_s1138" style="position:absolute;left:-9053;width:3657600;height:3657600" coordorigin="-9053" coordsize="3657600,36576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">
                                      <v:group id="Group 676288" o:spid="_x0000_s1139" style="position:absolute;left:-9053;width:3657600;height:3657600" coordorigin="-9053" coordsize="3657600,36576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0Hp5gxAAAAN8AAAAP&#10;AAAAAAAAAAAAAAAAAKkCAABkcnMvZG93bnJldi54bWxQSwUGAAAAAAQABAD6AAAAmgMAAAAA&#10;">
                                        <o:lock v:ext="edit" aspectratio="t"/>
                                        <v:oval id="Oval 676289" o:spid="_x0000_s1140" style="position:absolute;left:-9053;width:3657600;height:36576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pPkMxgAA&#10;AN8AAAAPAAAAZHJzL2Rvd25yZXYueG1sRI9BawIxFITvgv8hPKE3za7QVVejSEFaPFVt78/Nc3cx&#10;eVmSqOu/bwqFHoeZ+YZZbXprxJ18aB0ryCcZCOLK6ZZrBV+n3XgOIkRkjcYxKXhSgM16OFhhqd2D&#10;D3Q/xlokCIcSFTQxdqWUoWrIYpi4jjh5F+ctxiR9LbXHR4JbI6dZVkiLLaeFBjt6a6i6Hm9WgfnM&#10;95d98NHI1+f7+bzd5Yvbt1Ivo367BBGpj//hv/aHVlDMiul8Ab9/0heQ6x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bpPkMxgAAAN8AAAAPAAAAAAAAAAAAAAAAAJcCAABkcnMv&#10;ZG93bnJldi54bWxQSwUGAAAAAAQABAD1AAAAigMAAAAA&#10;" filled="f" strokecolor="black [3213]" strokeweight="1.25pt">
                                          <v:path arrowok="t"/>
                                          <o:lock v:ext="edit" aspectratio="t"/>
                                        </v:oval>
                                        <v:oval id="Oval 676290" o:spid="_x0000_s1141" style="position:absolute;left:457200;top:457200;width:2743200;height:2743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R8ZMxAAA&#10;AN8AAAAPAAAAZHJzL2Rvd25yZXYueG1sRI/NagIxFIX3Qt8hXKE7zYzgtE6NIgWxuLLa7q+T68xg&#10;cjMkUce3NwvB5eH88c2XvTXiSj60jhXk4wwEceV0y7WCv8N69AkiRGSNxjEpuFOA5eJtMMdSuxv/&#10;0nUfa5FGOJSooImxK6UMVUMWw9h1xMk7OW8xJulrqT3e0rg1cpJlhbTYcnposKPvhqrz/mIVmF2+&#10;PW2Dj0ZO75vjcbXOZ5d/pd6H/eoLRKQ+vsLP9o9WUHwUk1kiSDyJBeTi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T0fGTMQAAADfAAAADwAAAAAAAAAAAAAAAACXAgAAZHJzL2Rv&#10;d25yZXYueG1sUEsFBgAAAAAEAAQA9QAAAIgDAAAAAA==&#10;" filled="f" strokecolor="black [3213]" strokeweight="1.25pt">
                                          <v:path arrowok="t"/>
                                          <o:lock v:ext="edit" aspectratio="t"/>
                                        </v:oval>
                                        <v:oval id="Oval 676291" o:spid="_x0000_s1142" style="position:absolute;left:914400;top:905933;width:1828800;height:1828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C2PXxgAA&#10;AN8AAAAPAAAAZHJzL2Rvd25yZXYueG1sRI9PawIxFMTvQr9DeIXeNLtC17puFClIi6dq2/tz8/YP&#10;Ji9LEnX99k2h0OMwM79hqs1ojbiSD71jBfksA0FcO91zq+Drczd9AREiskbjmBTcKcBm/TCpsNTu&#10;xge6HmMrEoRDiQq6GIdSylB3ZDHM3ECcvMZ5izFJ30rt8Zbg1sh5lhXSYs9pocOBXjuqz8eLVWA+&#10;8n2zDz4a+Xx/O522u3x5+Vbq6XHcrkBEGuN/+K/9rhUUi2K+zOH3T/oCcv0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gC2PXxgAAAN8AAAAPAAAAAAAAAAAAAAAAAJcCAABkcnMv&#10;ZG93bnJldi54bWxQSwUGAAAAAAQABAD1AAAAigMAAAAA&#10;" filled="f" strokecolor="black [3213]" strokeweight="1.25pt">
                                          <v:path arrowok="t"/>
                                          <o:lock v:ext="edit" aspectratio="t"/>
                                        </v:oval>
                                        <v:oval id="Oval 676292" o:spid="_x0000_s1143" style="position:absolute;left:1371600;top:1371600;width:914400;height:914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2f2gxgAA&#10;AN8AAAAPAAAAZHJzL2Rvd25yZXYueG1sRI9BawIxFITvhf6H8Aq91ewudFtXo0hBKp6sbe/PzXN3&#10;MXlZkqjrvzeC4HGYmW+Y6XywRpzIh86xgnyUgSCune64UfD3u3z7BBEiskbjmBRcKMB89vw0xUq7&#10;M//QaRsbkSAcKlTQxthXUoa6JYth5Hri5O2dtxiT9I3UHs8Jbo0ssqyUFjtOCy329NVSfdgerQKz&#10;ydf7dfDRyPfL9263WObj479Sry/DYgIi0hAf4Xt7pRWUH2UxLuD2J30BObs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Q2f2gxgAAAN8AAAAPAAAAAAAAAAAAAAAAAJcCAABkcnMv&#10;ZG93bnJldi54bWxQSwUGAAAAAAQABAD1AAAAigMAAAAA&#10;" filled="f" strokecolor="black [3213]" strokeweight="1.25pt">
                                          <v:path arrowok="t"/>
                                          <o:lock v:ext="edit" aspectratio="t"/>
                                        </v:oval>
                                      </v:group>
                                      <v:shape id="Text Box 676293" o:spid="_x0000_s1144" type="#_x0000_t202" style="position:absolute;left:1692910;top:124968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EFKYxwAA&#10;AN8AAAAPAAAAZHJzL2Rvd25yZXYueG1sRI9Pa8JAFMTvhX6H5RW81V3/NGp0laIIniq1WujtkX0m&#10;odm3Ibua+O3dQsHjMDO/YRarzlbiSo0vHWsY9BUI4syZknMNx6/t6xSED8gGK8ek4UYeVsvnpwWm&#10;xrX8SddDyEWEsE9RQxFCnUrps4Is+r6riaN3do3FEGWTS9NgG+G2kkOlEmmx5LhQYE3rgrLfw8Vq&#10;OH2cf77Hap9v7Fvduk5JtjOpde+le5+DCNSFR/i/vTMakkkynI3g70/8AnJ5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1xBSmMcAAADfAAAADwAAAAAAAAAAAAAAAACXAgAAZHJz&#10;L2Rvd25yZXYueG1sUEsFBgAAAAAEAAQA9QAAAIsDAAAAAA==&#10;" filled="f" stroked="f">
                                        <v:textbox>
                                          <w:txbxContent>
                                            <w:p w14:paraId="128C6025" w14:textId="77777777" w:rsidR="00E36E5D" w:rsidRPr="00196E20" w:rsidRDefault="00E36E5D" w:rsidP="00093EA3">
                                              <w:pPr>
                                                <w:rPr>
                                                  <w:rFonts w:ascii="Arial" w:hAnsi="Arial"/>
                                                </w:rPr>
                                              </w:pPr>
                                              <w:r w:rsidRPr="00196E20">
                                                <w:rPr>
                                                  <w:rFonts w:ascii="Arial" w:hAnsi="Arial"/>
                                                </w:rPr>
                                                <w:t>1</w:t>
                                              </w:r>
                                            </w:p>
                                          </w:txbxContent>
                                        </v:textbox>
                                      </v:shape>
                                      <v:shape id="Text Box 676294" o:spid="_x0000_s1145" type="#_x0000_t202" style="position:absolute;left:1690370;top:213868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crsxwAA&#10;AN8AAAAPAAAAZHJzL2Rvd25yZXYueG1sRI9Pa8JAFMTvgt9heUJvuqtoqqmrSIvgyVL/FHp7ZJ9J&#10;aPZtyG5N/PZuQfA4zMxvmOW6s5W4UuNLxxrGIwWCOHOm5FzD6bgdzkH4gGywckwabuRhver3lpga&#10;1/IXXQ8hFxHCPkUNRQh1KqXPCrLoR64mjt7FNRZDlE0uTYNthNtKTpRKpMWS40KBNb0XlP0e/qyG&#10;8/7y8z1Vn/mHndWt65Rku5Bavwy6zRuIQF14hh/tndGQvCaTxRT+/8QvIFd3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WPnK7McAAADfAAAADwAAAAAAAAAAAAAAAACXAgAAZHJz&#10;L2Rvd25yZXYueG1sUEsFBgAAAAAEAAQA9QAAAIsDAAAAAA==&#10;" filled="f" stroked="f">
                                        <v:textbox>
                                          <w:txbxContent>
                                            <w:p w14:paraId="7B973275" w14:textId="77777777" w:rsidR="00E36E5D" w:rsidRPr="00196E20" w:rsidRDefault="00E36E5D" w:rsidP="00093EA3">
                                              <w:pPr>
                                                <w:rPr>
                                                  <w:rFonts w:ascii="Arial" w:hAnsi="Arial"/>
                                                </w:rPr>
                                              </w:pPr>
                                              <w:r w:rsidRPr="00196E20">
                                                <w:rPr>
                                                  <w:rFonts w:ascii="Arial" w:hAnsi="Arial"/>
                                                </w:rPr>
                                                <w:t>1</w:t>
                                              </w:r>
                                            </w:p>
                                          </w:txbxContent>
                                        </v:textbox>
                                      </v:shape>
                                      <v:shape id="Text Box 676295" o:spid="_x0000_s1146" type="#_x0000_t202" style="position:absolute;left:1224915;top:169926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tW93xwAA&#10;AN8AAAAPAAAAZHJzL2Rvd25yZXYueG1sRI9Pa8JAFMTvgt9heUJvuqvUVFNXEaXgyVL/FHp7ZJ9J&#10;aPZtyG5N/PZuQfA4zMxvmMWqs5W4UuNLxxrGIwWCOHOm5FzD6fgxnIHwAdlg5Zg03MjDatnvLTA1&#10;ruUvuh5CLiKEfYoaihDqVEqfFWTRj1xNHL2LayyGKJtcmgbbCLeVnCiVSIslx4UCa9oUlP0e/qyG&#10;8/7y8/2qPvOtndat65RkO5davwy69TuIQF14hh/tndGQvCWT+RT+/8QvIJd3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N7Vvd8cAAADfAAAADwAAAAAAAAAAAAAAAACXAgAAZHJz&#10;L2Rvd25yZXYueG1sUEsFBgAAAAAEAAQA9QAAAIsDAAAAAA==&#10;" filled="f" stroked="f">
                                        <v:textbox>
                                          <w:txbxContent>
                                            <w:p w14:paraId="767CAB26" w14:textId="77777777" w:rsidR="00E36E5D" w:rsidRPr="00196E20" w:rsidRDefault="00E36E5D" w:rsidP="00093EA3">
                                              <w:pPr>
                                                <w:rPr>
                                                  <w:rFonts w:ascii="Arial" w:hAnsi="Arial"/>
                                                </w:rPr>
                                              </w:pPr>
                                              <w:r w:rsidRPr="00196E20">
                                                <w:rPr>
                                                  <w:rFonts w:ascii="Arial" w:hAnsi="Arial"/>
                                                </w:rPr>
                                                <w:t>1</w:t>
                                              </w:r>
                                            </w:p>
                                          </w:txbxContent>
                                        </v:textbox>
                                      </v:shape>
                                      <v:shape id="Text Box 676296" o:spid="_x0000_s1147" type="#_x0000_t202" style="position:absolute;left:2018030;top:139065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Z/EAxgAA&#10;AN8AAAAPAAAAZHJzL2Rvd25yZXYueG1sRI9Ba8JAFITvBf/D8oTedFfRVKOrlEqhJ4tWBW+P7DMJ&#10;Zt+G7NbEf+8WhB6HmfmGWa47W4kbNb50rGE0VCCIM2dKzjUcfj4HMxA+IBusHJOGO3lYr3ovS0yN&#10;a3lHt33IRYSwT1FDEUKdSumzgiz6oauJo3dxjcUQZZNL02Ab4baSY6USabHkuFBgTR8FZdf9r9Vw&#10;3F7Op4n6zjd2WreuU5LtXGr92u/eFyACdeE//Gx/GQ3JWzKeJ/D3J34BuXo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HZ/EAxgAAAN8AAAAPAAAAAAAAAAAAAAAAAJcCAABkcnMv&#10;ZG93bnJldi54bWxQSwUGAAAAAAQABAD1AAAAigMAAAAA&#10;" filled="f" stroked="f">
                                        <v:textbox>
                                          <w:txbxContent>
                                            <w:p w14:paraId="5CBB9E9D" w14:textId="77777777" w:rsidR="00E36E5D" w:rsidRPr="005D5F74" w:rsidRDefault="00E36E5D" w:rsidP="00093EA3">
                                              <w:pPr>
                                                <w:rPr>
                                                  <w:rFonts w:ascii="Arial" w:hAnsi="Arial"/>
                                                  <w:b/>
                                                </w:rPr>
                                              </w:pPr>
                                              <w:r w:rsidRPr="005D5F74">
                                                <w:rPr>
                                                  <w:rFonts w:ascii="Arial" w:hAnsi="Arial"/>
                                                  <w:b/>
                                                </w:rPr>
                                                <w:t>1</w:t>
                                              </w:r>
                                            </w:p>
                                          </w:txbxContent>
                                        </v:textbox>
                                      </v:shape>
                                      <v:shape id="Text Box 676297" o:spid="_x0000_s1148" type="#_x0000_t202" style="position:absolute;left:2150110;top:170688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" filled="f" stroked="f">
                                        <v:textbox>
                                          <w:txbxContent>
                                            <w:p w14:paraId="12FEEC86" w14:textId="77777777" w:rsidR="00E36E5D" w:rsidRPr="00196E20" w:rsidRDefault="00E36E5D" w:rsidP="00093EA3">
                                              <w:pPr>
                                                <w:rPr>
                                                  <w:rFonts w:ascii="Arial" w:hAnsi="Arial"/>
                                                </w:rPr>
                                              </w:pPr>
                                              <w:r w:rsidRPr="00196E20">
                                                <w:rPr>
                                                  <w:rFonts w:ascii="Arial" w:hAnsi="Arial"/>
                                                </w:rPr>
                                                <w:t>1</w:t>
                                              </w:r>
                                            </w:p>
                                          </w:txbxContent>
                                        </v:textbox>
                                      </v:shape>
                                      <v:shape id="Text Box 676298" o:spid="_x0000_s1149" type="#_x0000_t202" style="position:absolute;left:1361440;top:199771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tMDpxAAA&#10;AN8AAAAPAAAAZHJzL2Rvd25yZXYueG1sRE/LasJAFN0X/IfhCu7qjGJjjRlFlEJXLUZb6O6SuXlg&#10;5k7ITE36951FocvDeWf70bbiTr1vHGtYzBUI4sKZhisN18vL4zMIH5ANto5Jww952O8mDxmmxg18&#10;pnseKhFD2KeooQ6hS6X0RU0W/dx1xJErXW8xRNhX0vQ4xHDbyqVSibTYcGyosaNjTcUt/7YaPt7K&#10;r8+Veq9O9qkb3Kgk243UejYdD1sQgcbwL/5zvxoNyTpZbuLg+Cd+Abn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2bTA6cQAAADfAAAADwAAAAAAAAAAAAAAAACXAgAAZHJzL2Rv&#10;d25yZXYueG1sUEsFBgAAAAAEAAQA9QAAAIgDAAAAAA==&#10;" filled="f" stroked="f">
                                        <v:textbox>
                                          <w:txbxContent>
                                            <w:p w14:paraId="075F1513" w14:textId="77777777" w:rsidR="00E36E5D" w:rsidRPr="00196E20" w:rsidRDefault="00E36E5D" w:rsidP="00093EA3">
                                              <w:pPr>
                                                <w:rPr>
                                                  <w:rFonts w:ascii="Arial" w:hAnsi="Arial"/>
                                                </w:rPr>
                                              </w:pPr>
                                              <w:r w:rsidRPr="00196E20">
                                                <w:rPr>
                                                  <w:rFonts w:ascii="Arial" w:hAnsi="Arial"/>
                                                </w:rPr>
                                                <w:t>1</w:t>
                                              </w:r>
                                            </w:p>
                                          </w:txbxContent>
                                        </v:textbox>
                                      </v:shape>
                                      <v:shape id="Text Box 676299" o:spid="_x0000_s1150" type="#_x0000_t202" style="position:absolute;left:2037715;top:199771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" filled="f" stroked="f">
                                        <v:textbox>
                                          <w:txbxContent>
                                            <w:p w14:paraId="681BB81A" w14:textId="77777777" w:rsidR="00E36E5D" w:rsidRPr="00196E20" w:rsidRDefault="00E36E5D" w:rsidP="00093EA3">
                                              <w:pPr>
                                                <w:rPr>
                                                  <w:rFonts w:ascii="Arial" w:hAnsi="Arial"/>
                                                </w:rPr>
                                              </w:pPr>
                                              <w:r w:rsidRPr="00196E20">
                                                <w:rPr>
                                                  <w:rFonts w:ascii="Arial" w:hAnsi="Arial"/>
                                                </w:rPr>
                                                <w:t>1</w:t>
                                              </w:r>
                                            </w:p>
                                          </w:txbxContent>
                                        </v:textbox>
                                      </v:shape>
                                      <v:shape id="Text Box 676300" o:spid="_x0000_s1151" type="#_x0000_t202" style="position:absolute;left:1371600;top:137160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KVb1xQAA&#10;AN8AAAAPAAAAZHJzL2Rvd25yZXYueG1sRI/NasJAFIX3gu8wXKE7ndFqWqOjSEvBlVLbCu4umWsS&#10;zNwJmamJb+8sBJeH88e3XHe2EldqfOlYw3ikQBBnzpSca/j9+Rq+g/AB2WDlmDTcyMN61e8tMTWu&#10;5W+6HkIu4gj7FDUUIdSplD4ryKIfuZo4emfXWAxRNrk0DbZx3FZyolQiLZYcHwqs6aOg7HL4txr+&#10;dufTcar2+aed1a3rlGQ7l1q/DLrNAkSgLjzDj/bWaEjeklcVCSJPZAG5u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kpVvXFAAAA3wAAAA8AAAAAAAAAAAAAAAAAlwIAAGRycy9k&#10;b3ducmV2LnhtbFBLBQYAAAAABAAEAPUAAACJAwAAAAA=&#10;" filled="f" stroked="f">
                                        <v:textbox>
                                          <w:txbxContent>
                                            <w:p w14:paraId="6E444216" w14:textId="77777777" w:rsidR="00E36E5D" w:rsidRPr="005D5F74" w:rsidRDefault="00E36E5D" w:rsidP="00093EA3">
                                              <w:pPr>
                                                <w:rPr>
                                                  <w:rFonts w:ascii="Arial" w:hAnsi="Arial"/>
                                                  <w:b/>
                                                </w:rPr>
                                              </w:pPr>
                                              <w:r w:rsidRPr="005D5F74">
                                                <w:rPr>
                                                  <w:rFonts w:ascii="Arial" w:hAnsi="Arial"/>
                                                  <w:b/>
                                                </w:rPr>
                                                <w:t>1</w:t>
                                              </w:r>
                                            </w:p>
                                          </w:txbxContent>
                                        </v:textbox>
                                      </v:shape>
                                      <v:shape id="Text Box 676301" o:spid="_x0000_s1152" type="#_x0000_t202" style="position:absolute;left:1685290;top:788670;width:253950;height:2864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ZfNuxwAA&#10;AN8AAAAPAAAAZHJzL2Rvd25yZXYueG1sRI9Pa8JAFMTvhX6H5Qne6q61jRpdpSiCp0r9B94e2WcS&#10;mn0bsqtJv71bKPQ4zMxvmPmys5W4U+NLxxqGAwWCOHOm5FzD8bB5mYDwAdlg5Zg0/JCH5eL5aY6p&#10;cS1/0X0fchEh7FPUUIRQp1L6rCCLfuBq4uhdXWMxRNnk0jTYRrit5KtSibRYclwosKZVQdn3/mY1&#10;nD6vl/Ob2uVr+163rlOS7VRq3e91HzMQgbrwH/5rb42GZJyM1BB+/8QvIBcP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1mXzbscAAADfAAAADwAAAAAAAAAAAAAAAACXAgAAZHJz&#10;L2Rvd25yZXYueG1sUEsFBgAAAAAEAAQA9QAAAIsDAAAAAA==&#10;" filled="f" stroked="f">
                                        <v:textbox>
                                          <w:txbxContent>
                                            <w:p w14:paraId="110164D8" w14:textId="77777777" w:rsidR="00E36E5D" w:rsidRPr="005D5F74" w:rsidRDefault="00E36E5D" w:rsidP="00093EA3">
                                              <w:pPr>
                                                <w:rPr>
                                                  <w:rFonts w:ascii="Arial" w:hAnsi="Arial"/>
                                                  <w:b/>
                                                </w:rPr>
                                              </w:pPr>
                                              <w:r w:rsidRPr="005D5F74">
                                                <w:rPr>
                                                  <w:rFonts w:ascii="Arial" w:hAnsi="Arial"/>
                                                  <w:b/>
                                                </w:rPr>
                                                <w:t>S</w:t>
                                              </w:r>
                                            </w:p>
                                          </w:txbxContent>
                                        </v:textbox>
                                      </v:shape>
                                      <v:shape id="Text Box 676302" o:spid="_x0000_s1153" type="#_x0000_t202" style="position:absolute;left:1711960;top:261048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t20ZxwAA&#10;AN8AAAAPAAAAZHJzL2Rvd25yZXYueG1sRI9Ba8JAFITvgv9heYI33a2taZu6ilSEnpSmWujtkX0m&#10;wezbkF1N+u+7gtDjMDPfMItVb2txpdZXjjU8TBUI4tyZigsNh6/t5AWED8gGa8ek4Zc8rJbDwQJT&#10;4zr+pGsWChEh7FPUUIbQpFL6vCSLfuoa4uidXGsxRNkW0rTYRbit5UypRFqsOC6U2NB7Sfk5u1gN&#10;x93p5/tJ7YuNnTed65Vk+yq1Ho/69RuIQH34D9/bH0ZD8pw8qhnc/sQvIJd/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JrdtGccAAADfAAAADwAAAAAAAAAAAAAAAACXAgAAZHJz&#10;L2Rvd25yZXYueG1sUEsFBgAAAAAEAAQA9QAAAIsDAAAAAA==&#10;" filled="f" stroked="f">
                                        <v:textbox>
                                          <w:txbxContent>
                                            <w:p w14:paraId="2843E39D" w14:textId="77777777" w:rsidR="00E36E5D" w:rsidRPr="00196E20" w:rsidRDefault="00E36E5D" w:rsidP="00093EA3">
                                              <w:pPr>
                                                <w:rPr>
                                                  <w:rFonts w:ascii="Arial" w:hAnsi="Arial"/>
                                                </w:rPr>
                                              </w:pPr>
                                              <w:r>
                                                <w:rPr>
                                                  <w:rFonts w:ascii="Arial" w:hAnsi="Arial"/>
                                                </w:rPr>
                                                <w:t>2</w:t>
                                              </w:r>
                                            </w:p>
                                          </w:txbxContent>
                                        </v:textbox>
                                      </v:shape>
                                      <v:shape id="Text Box 676303" o:spid="_x0000_s1154" type="#_x0000_t202" style="position:absolute;left:2600325;top:17030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8iCxwAA&#10;AN8AAAAPAAAAZHJzL2Rvd25yZXYueG1sRI9Ba8JAFITvgv9heUJvulutaZu6iihCT0pTLfT2yD6T&#10;YPZtyG5N+u+7gtDjMDPfMItVb2txpdZXjjU8ThQI4tyZigsNx8/d+AWED8gGa8ek4Zc8rJbDwQJT&#10;4zr+oGsWChEh7FPUUIbQpFL6vCSLfuIa4uidXWsxRNkW0rTYRbit5VSpRFqsOC6U2NCmpPyS/VgN&#10;p/35++tJHYqtnTed65Vk+yq1fhj16zcQgfrwH763342G5DmZqRnc/sQvIJd/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SfvIgscAAADfAAAADwAAAAAAAAAAAAAAAACXAgAAZHJz&#10;L2Rvd25yZXYueG1sUEsFBgAAAAAEAAQA9QAAAIsDAAAAAA==&#10;" filled="f" stroked="f">
                                        <v:textbox>
                                          <w:txbxContent>
                                            <w:p w14:paraId="73C65DDC" w14:textId="77777777" w:rsidR="00E36E5D" w:rsidRPr="00196E20" w:rsidRDefault="00E36E5D" w:rsidP="00093EA3">
                                              <w:pPr>
                                                <w:rPr>
                                                  <w:rFonts w:ascii="Arial" w:hAnsi="Arial"/>
                                                </w:rPr>
                                              </w:pPr>
                                              <w:r>
                                                <w:rPr>
                                                  <w:rFonts w:ascii="Arial" w:hAnsi="Arial"/>
                                                </w:rPr>
                                                <w:t>2</w:t>
                                              </w:r>
                                            </w:p>
                                          </w:txbxContent>
                                        </v:textbox>
                                      </v:shape>
                                      <v:shape id="Text Box 676304" o:spid="_x0000_s1155" type="#_x0000_t202" style="position:absolute;left:779780;top:17030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ElD2xgAA&#10;AN8AAAAPAAAAZHJzL2Rvd25yZXYueG1sRI9Pa8JAFMTvQr/D8gredLdVo01dpbQInir+hd4e2WcS&#10;mn0bslsTv71bEDwOM/MbZr7sbCUu1PjSsYaXoQJBnDlTcq7hsF8NZiB8QDZYOSYNV/KwXDz15pga&#10;1/KWLruQiwhhn6KGIoQ6ldJnBVn0Q1cTR+/sGoshyiaXpsE2wm0lX5VKpMWS40KBNX0WlP3u/qyG&#10;4/f55zRWm/zLTurWdUqyfZNa95+7j3cQgbrwCN/ba6MhmSYjNYb/P/ELyMUN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GElD2xgAAAN8AAAAPAAAAAAAAAAAAAAAAAJcCAABkcnMv&#10;ZG93bnJldi54bWxQSwUGAAAAAAQABAD1AAAAigMAAAAA&#10;" filled="f" stroked="f">
                                        <v:textbox>
                                          <w:txbxContent>
                                            <w:p w14:paraId="069E612C" w14:textId="77777777" w:rsidR="00E36E5D" w:rsidRPr="00196E20" w:rsidRDefault="00E36E5D" w:rsidP="00093EA3">
                                              <w:pPr>
                                                <w:rPr>
                                                  <w:rFonts w:ascii="Arial" w:hAnsi="Arial"/>
                                                </w:rPr>
                                              </w:pPr>
                                              <w:r>
                                                <w:rPr>
                                                  <w:rFonts w:ascii="Arial" w:hAnsi="Arial"/>
                                                </w:rPr>
                                                <w:t>2</w:t>
                                              </w:r>
                                            </w:p>
                                          </w:txbxContent>
                                        </v:textbox>
                                      </v:shape>
                                      <v:shape id="Text Box 676305" o:spid="_x0000_s1156" type="#_x0000_t202" style="position:absolute;left:2328545;top:105029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XvVtxgAA&#10;AN8AAAAPAAAAZHJzL2Rvd25yZXYueG1sRI9Pa8JAFMTvhX6H5RW81d3WGm3qKqIUPFX8C709ss8k&#10;NPs2ZFcTv70rFDwOM/MbZjLrbCUu1PjSsYa3vgJBnDlTcq5hv/t+HYPwAdlg5Zg0XMnDbPr8NMHU&#10;uJY3dNmGXEQI+xQ1FCHUqZQ+K8ii77uaOHon11gMUTa5NA22EW4r+a5UIi2WHBcKrGlRUPa3PVsN&#10;h5/T7/FDrfOlHdat65Rk+ym17r108y8QgbrwCP+3V0ZDMkoGagj3P/ELyOkN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pXvVtxgAAAN8AAAAPAAAAAAAAAAAAAAAAAJcCAABkcnMv&#10;ZG93bnJldi54bWxQSwUGAAAAAAQABAD1AAAAigMAAAAA&#10;" filled="f" stroked="f">
                                        <v:textbox>
                                          <w:txbxContent>
                                            <w:p w14:paraId="4F816E49" w14:textId="77777777" w:rsidR="00E36E5D" w:rsidRPr="00196E20" w:rsidRDefault="00E36E5D" w:rsidP="00093EA3">
                                              <w:pPr>
                                                <w:rPr>
                                                  <w:rFonts w:ascii="Arial" w:hAnsi="Arial"/>
                                                </w:rPr>
                                              </w:pPr>
                                              <w:r>
                                                <w:rPr>
                                                  <w:rFonts w:ascii="Arial" w:hAnsi="Arial"/>
                                                </w:rPr>
                                                <w:t>2</w:t>
                                              </w:r>
                                            </w:p>
                                          </w:txbxContent>
                                        </v:textbox>
                                      </v:shape>
                                      <v:shape id="Text Box 676306" o:spid="_x0000_s1157" type="#_x0000_t202" style="position:absolute;left:2346325;top:232854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jGsaxgAA&#10;AN8AAAAPAAAAZHJzL2Rvd25yZXYueG1sRI9Ba8JAFITvQv/D8gRvumur0aauUloKniy1Knh7ZJ9J&#10;aPZtyK4m/ntXEHocZuYbZrHqbCUu1PjSsYbxSIEgzpwpOdew+/0azkH4gGywckwaruRhtXzqLTA1&#10;ruUfumxDLiKEfYoaihDqVEqfFWTRj1xNHL2TayyGKJtcmgbbCLeVfFYqkRZLjgsF1vRRUPa3PVsN&#10;+83peJio7/zTTuvWdUqyfZVaD/rd+xuIQF34Dz/aa6MhmSUvKoH7n/gF5PI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ZjGsaxgAAAN8AAAAPAAAAAAAAAAAAAAAAAJcCAABkcnMv&#10;ZG93bnJldi54bWxQSwUGAAAAAAQABAD1AAAAigMAAAAA&#10;" filled="f" stroked="f">
                                        <v:textbox>
                                          <w:txbxContent>
                                            <w:p w14:paraId="089BAF12" w14:textId="77777777" w:rsidR="00E36E5D" w:rsidRPr="00196E20" w:rsidRDefault="00E36E5D" w:rsidP="00093EA3">
                                              <w:pPr>
                                                <w:rPr>
                                                  <w:rFonts w:ascii="Arial" w:hAnsi="Arial"/>
                                                </w:rPr>
                                              </w:pPr>
                                              <w:r>
                                                <w:rPr>
                                                  <w:rFonts w:ascii="Arial" w:hAnsi="Arial"/>
                                                </w:rPr>
                                                <w:t>2</w:t>
                                              </w:r>
                                            </w:p>
                                          </w:txbxContent>
                                        </v:textbox>
                                      </v:shape>
                                      <v:shape id="Text Box 676307" o:spid="_x0000_s1158" type="#_x0000_t202" style="position:absolute;left:1034415;top:233108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wM6BxwAA&#10;AN8AAAAPAAAAZHJzL2Rvd25yZXYueG1sRI9Pa8JAFMTvBb/D8gre6m5rGzW6SlEETxX/FXp7ZJ9J&#10;MPs2ZFeTfnu3UPA4zMxvmNmis5W4UeNLxxpeBwoEceZMybmG42H9MgbhA7LByjFp+CUPi3nvaYap&#10;cS3v6LYPuYgQ9ilqKEKoUyl9VpBFP3A1cfTOrrEYomxyaRpsI9xW8k2pRFosOS4UWNOyoOyyv1oN&#10;p6/zz/e72uYr+1G3rlOS7URq3X/uPqcgAnXhEf5vb4yGZJQM1Qj+/sQvIOd3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NsDOgccAAADfAAAADwAAAAAAAAAAAAAAAACXAgAAZHJz&#10;L2Rvd25yZXYueG1sUEsFBgAAAAAEAAQA9QAAAIsDAAAAAA==&#10;" filled="f" stroked="f">
                                        <v:textbox>
                                          <w:txbxContent>
                                            <w:p w14:paraId="7C360040" w14:textId="77777777" w:rsidR="00E36E5D" w:rsidRPr="00196E20" w:rsidRDefault="00E36E5D" w:rsidP="00093EA3">
                                              <w:pPr>
                                                <w:rPr>
                                                  <w:rFonts w:ascii="Arial" w:hAnsi="Arial"/>
                                                </w:rPr>
                                              </w:pPr>
                                              <w:r>
                                                <w:rPr>
                                                  <w:rFonts w:ascii="Arial" w:hAnsi="Arial"/>
                                                </w:rPr>
                                                <w:t>2</w:t>
                                              </w:r>
                                            </w:p>
                                          </w:txbxContent>
                                        </v:textbox>
                                      </v:shape>
                                      <v:shape id="Text Box 676308" o:spid="_x0000_s1159" type="#_x0000_t202" style="position:absolute;left:1023620;top:108331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X1rzwwAA&#10;AN8AAAAPAAAAZHJzL2Rvd25yZXYueG1sRE/Pa8IwFL4L/g/hCbtpotNuVqPIxsCTMrcJ3h7Nsy02&#10;L6XJbP3vzUHw+PH9Xq47W4krNb50rGE8UiCIM2dKzjX8/nwN30H4gGywckwabuRhver3lpga1/I3&#10;XQ8hFzGEfYoaihDqVEqfFWTRj1xNHLmzayyGCJtcmgbbGG4rOVEqkRZLjg0F1vRRUHY5/FsNf7vz&#10;6ThV+/zTzurWdUqynUutXwbdZgEiUBee4od7azQkb8mrioPjn/gF5Oo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HX1rzwwAAAN8AAAAPAAAAAAAAAAAAAAAAAJcCAABkcnMvZG93&#10;bnJldi54bWxQSwUGAAAAAAQABAD1AAAAhwMAAAAA&#10;" filled="f" stroked="f">
                                        <v:textbox>
                                          <w:txbxContent>
                                            <w:p w14:paraId="31AFE87A" w14:textId="77777777" w:rsidR="00E36E5D" w:rsidRPr="00196E20" w:rsidRDefault="00E36E5D" w:rsidP="00093EA3">
                                              <w:pPr>
                                                <w:rPr>
                                                  <w:rFonts w:ascii="Arial" w:hAnsi="Arial"/>
                                                </w:rPr>
                                              </w:pPr>
                                              <w:r>
                                                <w:rPr>
                                                  <w:rFonts w:ascii="Arial" w:hAnsi="Arial"/>
                                                </w:rPr>
                                                <w:t>2</w:t>
                                              </w:r>
                                            </w:p>
                                          </w:txbxContent>
                                        </v:textbox>
                                      </v:shape>
                                      <v:shape id="Text Box 676309" o:spid="_x0000_s1160" type="#_x0000_t202" style="position:absolute;left:2041525;top:86550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E/9oxwAA&#10;AN8AAAAPAAAAZHJzL2Rvd25yZXYueG1sRI9Ba8JAFITvgv9heYXedLdW05q6irQUelJMtdDbI/tM&#10;gtm3Ibs18d93BcHjMDPfMItVb2txptZXjjU8jRUI4tyZigsN++/P0SsIH5AN1o5Jw4U8rJbDwQJT&#10;4zre0TkLhYgQ9ilqKENoUil9XpJFP3YNcfSOrrUYomwLaVrsItzWcqJUIi1WHBdKbOi9pPyU/VkN&#10;h83x92eqtsWHnTWd65VkO5daPz706zcQgfpwD9/aX0ZD8pI8qzlc/8QvIJ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KBP/aMcAAADfAAAADwAAAAAAAAAAAAAAAACXAgAAZHJz&#10;L2Rvd25yZXYueG1sUEsFBgAAAAAEAAQA9QAAAIsDAAAAAA==&#10;" filled="f" stroked="f">
                                        <v:textbox>
                                          <w:txbxContent>
                                            <w:p w14:paraId="0C3E2ACE" w14:textId="77777777" w:rsidR="00E36E5D" w:rsidRPr="00196E20" w:rsidRDefault="00E36E5D" w:rsidP="00093EA3">
                                              <w:pPr>
                                                <w:rPr>
                                                  <w:rFonts w:ascii="Arial" w:hAnsi="Arial"/>
                                                </w:rPr>
                                              </w:pPr>
                                              <w:r>
                                                <w:rPr>
                                                  <w:rFonts w:ascii="Arial" w:hAnsi="Arial"/>
                                                </w:rPr>
                                                <w:t>2</w:t>
                                              </w:r>
                                            </w:p>
                                          </w:txbxContent>
                                        </v:textbox>
                                      </v:shape>
                                      <v:shape id="Text Box 676310" o:spid="_x0000_s1161" type="#_x0000_t202" style="position:absolute;left:2541270;top:134810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8MAoxgAA&#10;AN8AAAAPAAAAZHJzL2Rvd25yZXYueG1sRI/LasJAFIb3gu8wnII7nUlr05o6kVIRXLXUXsDdIXNM&#10;gpkzITOa+PbOQnD589/4lqvBNuJMna8da0hmCgRx4UzNpYbfn830FYQPyAYbx6ThQh5W+Xi0xMy4&#10;nr/pvAuliCPsM9RQhdBmUvqiIot+5lri6B1cZzFE2ZXSdNjHcdvIR6VSabHm+FBhSx8VFcfdyWr4&#10;+zzs/+fqq1zb57Z3g5JsF1LrycPw/gYi0BDu4Vt7azSkL+lTEgkiT2QBmV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88MAoxgAAAN8AAAAPAAAAAAAAAAAAAAAAAJcCAABkcnMv&#10;ZG93bnJldi54bWxQSwUGAAAAAAQABAD1AAAAigMAAAAA&#10;" filled="f" stroked="f">
                                        <v:textbox>
                                          <w:txbxContent>
                                            <w:p w14:paraId="4A3029D0" w14:textId="77777777" w:rsidR="00E36E5D" w:rsidRPr="00196E20" w:rsidRDefault="00E36E5D" w:rsidP="00093EA3">
                                              <w:pPr>
                                                <w:rPr>
                                                  <w:rFonts w:ascii="Arial" w:hAnsi="Arial"/>
                                                </w:rPr>
                                              </w:pPr>
                                              <w:r>
                                                <w:rPr>
                                                  <w:rFonts w:ascii="Arial" w:hAnsi="Arial"/>
                                                </w:rPr>
                                                <w:t>2</w:t>
                                              </w:r>
                                            </w:p>
                                          </w:txbxContent>
                                        </v:textbox>
                                      </v:shape>
                                      <v:shape id="Text Box 676311" o:spid="_x0000_s1162" type="#_x0000_t202" style="position:absolute;left:1670685;top:1709420;width:271780;height:2520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vGWzxwAA&#10;AN8AAAAPAAAAZHJzL2Rvd25yZXYueG1sRI9Ba8JAFITvgv9heYI33U1bU42uUipCT5XaVvD2yD6T&#10;YPZtyK4m/ffdgtDjMDPfMKtNb2txo9ZXjjUkUwWCOHem4kLD1+duMgfhA7LB2jFp+CEPm/VwsMLM&#10;uI4/6HYIhYgQ9hlqKENoMil9XpJFP3UNcfTOrrUYomwLaVrsItzW8kGpVFqsOC6U2NBrSfnlcLUa&#10;vt/Pp+OT2hdbO2s61yvJdiG1Ho/6lyWIQH34D9/bb0ZD+pw+Jgn8/YlfQK5/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U7xls8cAAADfAAAADwAAAAAAAAAAAAAAAACXAgAAZHJz&#10;L2Rvd25yZXYueG1sUEsFBgAAAAAEAAQA9QAAAIsDAAAAAA==&#10;" filled="f" stroked="f">
                                        <v:textbox>
                                          <w:txbxContent>
                                            <w:p w14:paraId="657D7F27" w14:textId="77777777" w:rsidR="00E36E5D" w:rsidRPr="00196E20" w:rsidRDefault="00E36E5D" w:rsidP="00093EA3">
                                              <w:pPr>
                                                <w:rPr>
                                                  <w:rFonts w:ascii="Arial" w:hAnsi="Arial"/>
                                                </w:rPr>
                                              </w:pPr>
                                              <w:r>
                                                <w:rPr>
                                                  <w:rFonts w:ascii="Arial" w:hAnsi="Arial"/>
                                                </w:rPr>
                                                <w:t>C</w:t>
                                              </w:r>
                                            </w:p>
                                          </w:txbxContent>
                                        </v:textbox>
                                      </v:shape>
                                      <v:shape id="Text Box 676312" o:spid="_x0000_s1163" type="#_x0000_t202" style="position:absolute;left:2531110;top:204152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bvvExwAA&#10;AN8AAAAPAAAAZHJzL2Rvd25yZXYueG1sRI9Pa8JAFMTvgt9heUJvuqvVqNFVSkvBU4v/Cr09ss8k&#10;NPs2ZLcmfnu3IPQ4zMxvmPW2s5W4UuNLxxrGIwWCOHOm5FzD6fg+XIDwAdlg5Zg03MjDdtPvrTE1&#10;ruU9XQ8hFxHCPkUNRQh1KqXPCrLoR64mjt7FNRZDlE0uTYNthNtKTpRKpMWS40KBNb0WlP0cfq2G&#10;88fl+2uqPvM3O6tb1ynJdim1fhp0LysQgbrwH360d0ZDMk+exxP4+xO/gNzc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o277xMcAAADfAAAADwAAAAAAAAAAAAAAAACXAgAAZHJz&#10;L2Rvd25yZXYueG1sUEsFBgAAAAAEAAQA9QAAAIsDAAAAAA==&#10;" filled="f" stroked="f">
                                        <v:textbox>
                                          <w:txbxContent>
                                            <w:p w14:paraId="50474B9C" w14:textId="77777777" w:rsidR="00E36E5D" w:rsidRPr="00196E20" w:rsidRDefault="00E36E5D" w:rsidP="00093EA3">
                                              <w:pPr>
                                                <w:rPr>
                                                  <w:rFonts w:ascii="Arial" w:hAnsi="Arial"/>
                                                </w:rPr>
                                              </w:pPr>
                                              <w:r>
                                                <w:rPr>
                                                  <w:rFonts w:ascii="Arial" w:hAnsi="Arial"/>
                                                </w:rPr>
                                                <w:t>2</w:t>
                                              </w:r>
                                            </w:p>
                                          </w:txbxContent>
                                        </v:textbox>
                                      </v:shape>
                                      <v:shape id="Text Box 676313" o:spid="_x0000_s1164" type="#_x0000_t202" style="position:absolute;left:1346200;top:250444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Il5fxwAA&#10;AN8AAAAPAAAAZHJzL2Rvd25yZXYueG1sRI9Pa8JAFMTvgt9heUJvumvVqNFVSkvBU4v/Cr09ss8k&#10;NPs2ZLcmfnu3IPQ4zMxvmPW2s5W4UuNLxxrGIwWCOHOm5FzD6fg+XIDwAdlg5Zg03MjDdtPvrTE1&#10;ruU9XQ8hFxHCPkUNRQh1KqXPCrLoR64mjt7FNRZDlE0uTYNthNtKPiuVSIslx4UCa3otKPs5/FoN&#10;54/L99dUfeZvdla3rlOS7VJq/TToXlYgAnXhP/xo74yGZJ5MxhP4+xO/gNzc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zCJeX8cAAADfAAAADwAAAAAAAAAAAAAAAACXAgAAZHJz&#10;L2Rvd25yZXYueG1sUEsFBgAAAAAEAAQA9QAAAIsDAAAAAA==&#10;" filled="f" stroked="f">
                                        <v:textbox>
                                          <w:txbxContent>
                                            <w:p w14:paraId="7A6BE3A9" w14:textId="77777777" w:rsidR="00E36E5D" w:rsidRPr="00196E20" w:rsidRDefault="00E36E5D" w:rsidP="00093EA3">
                                              <w:pPr>
                                                <w:rPr>
                                                  <w:rFonts w:ascii="Arial" w:hAnsi="Arial"/>
                                                </w:rPr>
                                              </w:pPr>
                                              <w:r>
                                                <w:rPr>
                                                  <w:rFonts w:ascii="Arial" w:hAnsi="Arial"/>
                                                </w:rPr>
                                                <w:t>2</w:t>
                                              </w:r>
                                            </w:p>
                                          </w:txbxContent>
                                        </v:textbox>
                                      </v:shape>
                                      <v:shape id="Text Box 676314" o:spid="_x0000_s1165" type="#_x0000_t202" style="position:absolute;left:2065655;top:251396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y8YrxwAA&#10;AN8AAAAPAAAAZHJzL2Rvd25yZXYueG1sRI9Pa8JAFMTvBb/D8oTe6q6tRo2uUloETxb/FXp7ZJ9J&#10;aPZtyG5N/PauIPQ4zMxvmMWqs5W4UONLxxqGAwWCOHOm5FzD8bB+mYLwAdlg5Zg0XMnDatl7WmBq&#10;XMs7uuxDLiKEfYoaihDqVEqfFWTRD1xNHL2zayyGKJtcmgbbCLeVfFUqkRZLjgsF1vRRUPa7/7Ma&#10;Ttvzz/dIfeWfdly3rlOS7Uxq/dzv3ucgAnXhP/xob4yGZJK8DUdw/xO/gFze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Q8vGK8cAAADfAAAADwAAAAAAAAAAAAAAAACXAgAAZHJz&#10;L2Rvd25yZXYueG1sUEsFBgAAAAAEAAQA9QAAAIsDAAAAAA==&#10;" filled="f" stroked="f">
                                        <v:textbox>
                                          <w:txbxContent>
                                            <w:p w14:paraId="484F9C8B" w14:textId="77777777" w:rsidR="00E36E5D" w:rsidRPr="00196E20" w:rsidRDefault="00E36E5D" w:rsidP="00093EA3">
                                              <w:pPr>
                                                <w:rPr>
                                                  <w:rFonts w:ascii="Arial" w:hAnsi="Arial"/>
                                                </w:rPr>
                                              </w:pPr>
                                              <w:r>
                                                <w:rPr>
                                                  <w:rFonts w:ascii="Arial" w:hAnsi="Arial"/>
                                                </w:rPr>
                                                <w:t>2</w:t>
                                              </w:r>
                                            </w:p>
                                          </w:txbxContent>
                                        </v:textbox>
                                      </v:shape>
                                      <v:shape id="Text Box 676315" o:spid="_x0000_s1166" type="#_x0000_t202" style="position:absolute;left:854075;top:201041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h2OwxwAA&#10;AN8AAAAPAAAAZHJzL2Rvd25yZXYueG1sRI9Ba8JAFITvgv9heUJvumtbo0ZXKS2FnipGLfT2yD6T&#10;0OzbkN2a9N+7QsHjMDPfMOttb2txodZXjjVMJwoEce5MxYWG4+F9vADhA7LB2jFp+CMP281wsMbU&#10;uI73dMlCISKEfYoayhCaVEqfl2TRT1xDHL2zay2GKNtCmha7CLe1fFQqkRYrjgslNvRaUv6T/VoN&#10;p8/z99ez2hVvdtZ0rleS7VJq/TDqX1YgAvXhHv5vfxgNyTx5ms7g9id+Abm5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LIdjsMcAAADfAAAADwAAAAAAAAAAAAAAAACXAgAAZHJz&#10;L2Rvd25yZXYueG1sUEsFBgAAAAAEAAQA9QAAAIsDAAAAAA==&#10;" filled="f" stroked="f">
                                        <v:textbox>
                                          <w:txbxContent>
                                            <w:p w14:paraId="64DA9DCE" w14:textId="77777777" w:rsidR="00E36E5D" w:rsidRPr="00196E20" w:rsidRDefault="00E36E5D" w:rsidP="00093EA3">
                                              <w:pPr>
                                                <w:rPr>
                                                  <w:rFonts w:ascii="Arial" w:hAnsi="Arial"/>
                                                </w:rPr>
                                              </w:pPr>
                                              <w:r>
                                                <w:rPr>
                                                  <w:rFonts w:ascii="Arial" w:hAnsi="Arial"/>
                                                </w:rPr>
                                                <w:t>2</w:t>
                                              </w:r>
                                            </w:p>
                                          </w:txbxContent>
                                        </v:textbox>
                                      </v:shape>
                                      <v:shape id="Text Box 676316" o:spid="_x0000_s1167" type="#_x0000_t202" style="position:absolute;left:845820;top:13728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Vf3HxwAA&#10;AN8AAAAPAAAAZHJzL2Rvd25yZXYueG1sRI9Ba8JAFITvgv9heYXedFeraZu6irQUelJMtdDbI/tM&#10;gtm3Ibs18d93BcHjMDPfMItVb2txptZXjjVMxgoEce5MxYWG/ffn6AWED8gGa8ek4UIeVsvhYIGp&#10;cR3v6JyFQkQI+xQ1lCE0qZQ+L8miH7uGOHpH11oMUbaFNC12EW5rOVUqkRYrjgslNvReUn7K/qyG&#10;w+b4+zNT2+LDzpvO9UqyfZVaPz706zcQgfpwD9/aX0ZD8pw8TRK4/olfQC7/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3FX9x8cAAADfAAAADwAAAAAAAAAAAAAAAACXAgAAZHJz&#10;L2Rvd25yZXYueG1sUEsFBgAAAAAEAAQA9QAAAIsDAAAAAA==&#10;" filled="f" stroked="f">
                                        <v:textbox>
                                          <w:txbxContent>
                                            <w:p w14:paraId="2FE9BB64" w14:textId="77777777" w:rsidR="00E36E5D" w:rsidRPr="00196E20" w:rsidRDefault="00E36E5D" w:rsidP="00093EA3">
                                              <w:pPr>
                                                <w:rPr>
                                                  <w:rFonts w:ascii="Arial" w:hAnsi="Arial"/>
                                                </w:rPr>
                                              </w:pPr>
                                              <w:r>
                                                <w:rPr>
                                                  <w:rFonts w:ascii="Arial" w:hAnsi="Arial"/>
                                                </w:rPr>
                                                <w:t>2</w:t>
                                              </w:r>
                                            </w:p>
                                          </w:txbxContent>
                                        </v:textbox>
                                      </v:shape>
                                      <v:shape id="Text Box 676317" o:spid="_x0000_s1168" type="#_x0000_t202" style="position:absolute;left:1333500;top:88074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GVhcxwAA&#10;AN8AAAAPAAAAZHJzL2Rvd25yZXYueG1sRI9Ba8JAFITvBf/D8oTe6q61Ro2uUhShJ6W2Fbw9ss8k&#10;mH0bsluT/vuuIHgcZuYbZrHqbCWu1PjSsYbhQIEgzpwpOdfw/bV9mYLwAdlg5Zg0/JGH1bL3tMDU&#10;uJY/6XoIuYgQ9ilqKEKoUyl9VpBFP3A1cfTOrrEYomxyaRpsI9xW8lWpRFosOS4UWNO6oOxy+LUa&#10;fnbn0/FN7fONHdet65RkO5NaP/e79zmIQF14hO/tD6MhmSSj4QRuf+IXkMt/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sxlYXMcAAADfAAAADwAAAAAAAAAAAAAAAACXAgAAZHJz&#10;L2Rvd25yZXYueG1sUEsFBgAAAAAEAAQA9QAAAIsDAAAAAA==&#10;" filled="f" stroked="f">
                                        <v:textbox>
                                          <w:txbxContent>
                                            <w:p w14:paraId="47D77C2F" w14:textId="77777777" w:rsidR="00E36E5D" w:rsidRPr="00196E20" w:rsidRDefault="00E36E5D" w:rsidP="00093EA3">
                                              <w:pPr>
                                                <w:rPr>
                                                  <w:rFonts w:ascii="Arial" w:hAnsi="Arial"/>
                                                </w:rPr>
                                              </w:pPr>
                                              <w:r>
                                                <w:rPr>
                                                  <w:rFonts w:ascii="Arial" w:hAnsi="Arial"/>
                                                </w:rPr>
                                                <w:t>2</w:t>
                                              </w:r>
                                            </w:p>
                                          </w:txbxContent>
                                        </v:textbox>
                                      </v:shape>
                                      <v:shape id="Text Box 676318" o:spid="_x0000_s1169" type="#_x0000_t202" style="position:absolute;left:1685290;top:33782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hswuxAAA&#10;AN8AAAAPAAAAZHJzL2Rvd25yZXYueG1sRE/LasJAFN0L/sNwC+50Jq1Na+pESkVw1VL7AHeXzDUJ&#10;Zu6EzGji3zsLweXhvJerwTbiTJ2vHWtIZgoEceFMzaWG35/N9BWED8gGG8ek4UIeVvl4tMTMuJ6/&#10;6bwLpYgh7DPUUIXQZlL6oiKLfuZa4sgdXGcxRNiV0nTYx3DbyEelUmmx5thQYUsfFRXH3clq+Ps8&#10;7P/n6qtc2+e2d4OSbBdS68nD8P4GItAQ7uKbe2s0pC/pUxIHxz/xC8j8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wobMLsQAAADfAAAADwAAAAAAAAAAAAAAAACXAgAAZHJzL2Rv&#10;d25yZXYueG1sUEsFBgAAAAAEAAQA9QAAAIgDAAAAAA==&#10;" filled="f" stroked="f">
                                        <v:textbox>
                                          <w:txbxContent>
                                            <w:p w14:paraId="655A9112"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6D7D11FE" wp14:editId="72281C5B">
                                                    <wp:extent cx="45720" cy="63305"/>
                                                    <wp:effectExtent l="0" t="0" r="5080" b="0"/>
                                                    <wp:docPr id="67638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07D4BC3C" wp14:editId="0745EFF0">
                                                    <wp:extent cx="45720" cy="63305"/>
                                                    <wp:effectExtent l="0" t="0" r="5080" b="0"/>
                                                    <wp:docPr id="67638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19" o:spid="_x0000_s1170" type="#_x0000_t202" style="position:absolute;left:3062605;top:170370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ymm1xwAA&#10;AN8AAAAPAAAAZHJzL2Rvd25yZXYueG1sRI9Pa8JAFMTvBb/D8gRvddfaRo2uUiwFTy3+BW+P7DMJ&#10;Zt+G7GrSb+8WCj0OM/MbZrHqbCXu1PjSsYbRUIEgzpwpOddw2H8+T0H4gGywckwafsjDatl7WmBq&#10;XMtbuu9CLiKEfYoaihDqVEqfFWTRD11NHL2LayyGKJtcmgbbCLeVfFEqkRZLjgsF1rQuKLvublbD&#10;8etyPr2q7/zDvtWt65RkO5NaD/rd+xxEoC78h//aG6MhmSTj0Qx+/8QvIJcP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rcpptccAAADfAAAADwAAAAAAAAAAAAAAAACXAgAAZHJz&#10;L2Rvd25yZXYueG1sUEsFBgAAAAAEAAQA9QAAAIsDAAAAAA==&#10;" filled="f" stroked="f">
                                        <v:textbox>
                                          <w:txbxContent>
                                            <w:p w14:paraId="60082085"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21128F20" wp14:editId="6009764C">
                                                    <wp:extent cx="45720" cy="63305"/>
                                                    <wp:effectExtent l="0" t="0" r="5080" b="0"/>
                                                    <wp:docPr id="67638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660C19DF" wp14:editId="79497F29">
                                                    <wp:extent cx="45720" cy="63305"/>
                                                    <wp:effectExtent l="0" t="0" r="5080" b="0"/>
                                                    <wp:docPr id="67638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20" o:spid="_x0000_s1171" type="#_x0000_t202" style="position:absolute;left:325755;top:17030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nAqVxQAA&#10;AN8AAAAPAAAAZHJzL2Rvd25yZXYueG1sRI/LisIwFIb3wrxDOAPuNBlHO2PHKDIiuFJ0LuDu0Bzb&#10;YnNSmmjr25uF4PLnv/HNFp2txJUaXzrW8DZUIIgzZ0rONfz+rAefIHxANlg5Jg038rCYv/RmmBrX&#10;8p6uh5CLOMI+RQ1FCHUqpc8KsuiHriaO3sk1FkOUTS5Ng20ct5UcKZVIiyXHhwJr+i4oOx8uVsPf&#10;9nT8H6tdvrKTunWdkmynUuv+a7f8AhGoC8/wo70xGpKP5H0UCSJPZAE5v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KcCpXFAAAA3wAAAA8AAAAAAAAAAAAAAAAAlwIAAGRycy9k&#10;b3ducmV2LnhtbFBLBQYAAAAABAAEAPUAAACJAwAAAAA=&#10;" filled="f" stroked="f">
                                        <v:textbox>
                                          <w:txbxContent>
                                            <w:p w14:paraId="1ADA6AA0"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13A05177" wp14:editId="08620898">
                                                    <wp:extent cx="45720" cy="63305"/>
                                                    <wp:effectExtent l="0" t="0" r="5080" b="0"/>
                                                    <wp:docPr id="67638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33F051D6" wp14:editId="25805570">
                                                    <wp:extent cx="45720" cy="63305"/>
                                                    <wp:effectExtent l="0" t="0" r="5080" b="0"/>
                                                    <wp:docPr id="67638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21" o:spid="_x0000_s1172" type="#_x0000_t202" style="position:absolute;left:2671445;top:263461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0K8OxwAA&#10;AN8AAAAPAAAAZHJzL2Rvd25yZXYueG1sRI9Pa8JAFMTvgt9heUJvuqvVqNFVSkvBU4v/Cr09ss8k&#10;NPs2ZLcmfnu3IPQ4zMxvmPW2s5W4UuNLxxrGIwWCOHOm5FzD6fg+XIDwAdlg5Zg03MjDdtPvrTE1&#10;ruU9XQ8hFxHCPkUNRQh1KqXPCrLoR64mjt7FNRZDlE0uTYNthNtKTpRKpMWS40KBNb0WlP0cfq2G&#10;88fl+2uqPvM3O6tb1ynJdim1fhp0LysQgbrwH360d0ZDMk+eJ2P4+xO/gNzc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ndCvDscAAADfAAAADwAAAAAAAAAAAAAAAACXAgAAZHJz&#10;L2Rvd25yZXYueG1sUEsFBgAAAAAEAAQA9QAAAIsDAAAAAA==&#10;" filled="f" stroked="f">
                                        <v:textbox>
                                          <w:txbxContent>
                                            <w:p w14:paraId="58F769AC"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475A633B" wp14:editId="719DBB74">
                                                    <wp:extent cx="45720" cy="63305"/>
                                                    <wp:effectExtent l="0" t="0" r="5080" b="0"/>
                                                    <wp:docPr id="67638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B2D35FE" wp14:editId="207D3DFF">
                                                    <wp:extent cx="45720" cy="63305"/>
                                                    <wp:effectExtent l="0" t="0" r="5080" b="0"/>
                                                    <wp:docPr id="67638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22" o:spid="_x0000_s1173" type="#_x0000_t202" style="position:absolute;left:743585;top:267017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" filled="f" stroked="f">
                                        <v:textbox>
                                          <w:txbxContent>
                                            <w:p w14:paraId="0D9F3337"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7FC0289D" wp14:editId="09E30C18">
                                                    <wp:extent cx="45720" cy="63305"/>
                                                    <wp:effectExtent l="0" t="0" r="5080" b="0"/>
                                                    <wp:docPr id="67638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6653AE56" wp14:editId="33540D3B">
                                                    <wp:extent cx="45720" cy="63305"/>
                                                    <wp:effectExtent l="0" t="0" r="5080" b="0"/>
                                                    <wp:docPr id="67638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23" o:spid="_x0000_s1174" type="#_x0000_t202" style="position:absolute;left:674370;top:79311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TpTixwAA&#10;AN8AAAAPAAAAZHJzL2Rvd25yZXYueG1sRI9Ba8JAFITvQv/D8gq96W7VRpu6iiiCpxajFnp7ZJ9J&#10;aPZtyG5N/PduodDjMDPfMItVb2txpdZXjjU8jxQI4tyZigsNp+NuOAfhA7LB2jFpuJGH1fJhsMDU&#10;uI4PdM1CISKEfYoayhCaVEqfl2TRj1xDHL2Lay2GKNtCmha7CLe1HCuVSIsVx4USG9qUlH9nP1bD&#10;+f3y9TlVH8XWvjSd65Vk+yq1fnrs128gAvXhP/zX3hsNySyZjCfw+yd+Abm8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Ak6U4scAAADfAAAADwAAAAAAAAAAAAAAAACXAgAAZHJz&#10;L2Rvd25yZXYueG1sUEsFBgAAAAAEAAQA9QAAAIsDAAAAAA==&#10;" filled="f" stroked="f">
                                        <v:textbox>
                                          <w:txbxContent>
                                            <w:p w14:paraId="56EEFD9D"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3A8C712B" wp14:editId="38DE4534">
                                                    <wp:extent cx="45720" cy="63305"/>
                                                    <wp:effectExtent l="0" t="0" r="5080" b="0"/>
                                                    <wp:docPr id="67639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211B9C7" wp14:editId="3D10D19F">
                                                    <wp:extent cx="45720" cy="63305"/>
                                                    <wp:effectExtent l="0" t="0" r="5080" b="0"/>
                                                    <wp:docPr id="67639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24" o:spid="_x0000_s1175" type="#_x0000_t202" style="position:absolute;left:2672715;top:73342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pwyWxwAA&#10;AN8AAAAPAAAAZHJzL2Rvd25yZXYueG1sRI9Pa8JAFMTvQr/D8oTedFerUaOrlJaCJ4v/Cr09ss8k&#10;NPs2ZLcm/fauIPQ4zMxvmNWms5W4UuNLxxpGQwWCOHOm5FzD6fgxmIPwAdlg5Zg0/JGHzfqpt8LU&#10;uJb3dD2EXEQI+xQ1FCHUqZQ+K8iiH7qaOHoX11gMUTa5NA22EW4rOVYqkRZLjgsF1vRWUPZz+LUa&#10;zrvL99dEfebvdlq3rlOS7UJq/dzvXpcgAnXhP/xob42GZJa8jCdw/xO/gFz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jacMlscAAADfAAAADwAAAAAAAAAAAAAAAACXAgAAZHJz&#10;L2Rvd25yZXYueG1sUEsFBgAAAAAEAAQA9QAAAIsDAAAAAA==&#10;" filled="f" stroked="f">
                                        <v:textbox>
                                          <w:txbxContent>
                                            <w:p w14:paraId="528BCE20"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4946A1CB" wp14:editId="35B9CB34">
                                                    <wp:extent cx="45720" cy="63305"/>
                                                    <wp:effectExtent l="0" t="0" r="5080" b="0"/>
                                                    <wp:docPr id="67639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33B5574B" wp14:editId="4EE2A413">
                                                    <wp:extent cx="45720" cy="63305"/>
                                                    <wp:effectExtent l="0" t="0" r="5080" b="0"/>
                                                    <wp:docPr id="67639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25" o:spid="_x0000_s1176" type="#_x0000_t202" style="position:absolute;left:2867660;top:238252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66kNxwAA&#10;AN8AAAAPAAAAZHJzL2Rvd25yZXYueG1sRI9Pa8JAFMTvBb/D8gre6m61Rpu6SqkUPLX4F7w9ss8k&#10;mH0bsquJ394VCj0OM/MbZrbobCWu1PjSsYbXgQJBnDlTcq5ht/1+mYLwAdlg5Zg03MjDYt57mmFq&#10;XMtrum5CLiKEfYoaihDqVEqfFWTRD1xNHL2TayyGKJtcmgbbCLeVHCqVSIslx4UCa/oqKDtvLlbD&#10;/ud0PLyp33xpx3XrOiXZvkut+8/d5weIQF34D/+1V0ZDMklGwzE8/sQvIOd3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4uupDccAAADfAAAADwAAAAAAAAAAAAAAAACXAgAAZHJz&#10;L2Rvd25yZXYueG1sUEsFBgAAAAAEAAQA9QAAAIsDAAAAAA==&#10;" filled="f" stroked="f">
                                        <v:textbox>
                                          <w:txbxContent>
                                            <w:p w14:paraId="4816F372"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67BD3FD9" wp14:editId="62474497">
                                                    <wp:extent cx="45720" cy="63305"/>
                                                    <wp:effectExtent l="0" t="0" r="5080" b="0"/>
                                                    <wp:docPr id="67639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631F501C" wp14:editId="43513AA8">
                                                    <wp:extent cx="45720" cy="63305"/>
                                                    <wp:effectExtent l="0" t="0" r="5080" b="0"/>
                                                    <wp:docPr id="67639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26" o:spid="_x0000_s1177" type="#_x0000_t202" style="position:absolute;left:3013075;top:203517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OTd6xwAA&#10;AN8AAAAPAAAAZHJzL2Rvd25yZXYueG1sRI9Ba8JAFITvgv9heYI33a2taZu6ilSEnpSmWujtkX0m&#10;wezbkF1N+u+7gtDjMDPfMItVb2txpdZXjjU8TBUI4tyZigsNh6/t5AWED8gGa8ek4Zc8rJbDwQJT&#10;4zr+pGsWChEh7FPUUIbQpFL6vCSLfuoa4uidXGsxRNkW0rTYRbit5UypRFqsOC6U2NB7Sfk5u1gN&#10;x93p5/tJ7YuNnTed65Vk+yq1Ho/69RuIQH34D9/bH0ZD8pw8zhK4/YlfQC7/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Ejk3escAAADfAAAADwAAAAAAAAAAAAAAAACXAgAAZHJz&#10;L2Rvd25yZXYueG1sUEsFBgAAAAAEAAQA9QAAAIsDAAAAAA==&#10;" filled="f" stroked="f">
                                        <v:textbox>
                                          <w:txbxContent>
                                            <w:p w14:paraId="3E8E90C7"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1E441BDF" wp14:editId="35EDEF83">
                                                    <wp:extent cx="45720" cy="63305"/>
                                                    <wp:effectExtent l="0" t="0" r="5080" b="0"/>
                                                    <wp:docPr id="67639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040A4298" wp14:editId="18A97812">
                                                    <wp:extent cx="45720" cy="63305"/>
                                                    <wp:effectExtent l="0" t="0" r="5080" b="0"/>
                                                    <wp:docPr id="67639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27" o:spid="_x0000_s1178" type="#_x0000_t202" style="position:absolute;left:2393950;top:284734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dZLhxwAA&#10;AN8AAAAPAAAAZHJzL2Rvd25yZXYueG1sRI9Ba8JAFITvBf/D8gRvdVdro0ZXkYrgqaW2Fbw9ss8k&#10;mH0bsquJ/94tFHocZuYbZrnubCVu1PjSsYbRUIEgzpwpOdfw/bV7noHwAdlg5Zg03MnDetV7WmJq&#10;XMufdDuEXEQI+xQ1FCHUqZQ+K8iiH7qaOHpn11gMUTa5NA22EW4rOVYqkRZLjgsF1vRWUHY5XK2G&#10;n/fz6ThRH/nWvtat65RkO5daD/rdZgEiUBf+w3/tvdGQTJOX8RR+/8QvIFcP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fXWS4ccAAADfAAAADwAAAAAAAAAAAAAAAACXAgAAZHJz&#10;L2Rvd25yZXYueG1sUEsFBgAAAAAEAAQA9QAAAIsDAAAAAA==&#10;" filled="f" stroked="f">
                                        <v:textbox>
                                          <w:txbxContent>
                                            <w:p w14:paraId="1CB59D66"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386FFC84" wp14:editId="3B3733B6">
                                                    <wp:extent cx="45720" cy="63305"/>
                                                    <wp:effectExtent l="0" t="0" r="5080" b="0"/>
                                                    <wp:docPr id="67639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FC7AC33" wp14:editId="3A260DA0">
                                                    <wp:extent cx="45720" cy="63305"/>
                                                    <wp:effectExtent l="0" t="0" r="5080" b="0"/>
                                                    <wp:docPr id="67639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28" o:spid="_x0000_s1179" type="#_x0000_t202" style="position:absolute;left:2081530;top:300672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6gaTwwAA&#10;AN8AAAAPAAAAZHJzL2Rvd25yZXYueG1sRE/LisIwFN0L8w/hDrjTZBztjB2jyIjgStF5gLtLc22L&#10;zU1poq1/bxaCy8N5zxadrcSVGl861vA2VCCIM2dKzjX8/qwHnyB8QDZYOSYNN/KwmL/0Zpga1/Ke&#10;roeQixjCPkUNRQh1KqXPCrLoh64mjtzJNRZDhE0uTYNtDLeVHCmVSIslx4YCa/ouKDsfLlbD3/Z0&#10;/B+rXb6yk7p1nZJsp1Lr/mu3/AIRqAtP8cO9MRqSj+R9FAfHP/ELyPk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6gaTwwAAAN8AAAAPAAAAAAAAAAAAAAAAAJcCAABkcnMvZG93&#10;bnJldi54bWxQSwUGAAAAAAQABAD1AAAAhwMAAAAA&#10;" filled="f" stroked="f">
                                        <v:textbox>
                                          <w:txbxContent>
                                            <w:p w14:paraId="5EDBBC93"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60E57895" wp14:editId="5E4FD494">
                                                    <wp:extent cx="45720" cy="63305"/>
                                                    <wp:effectExtent l="0" t="0" r="5080" b="0"/>
                                                    <wp:docPr id="67640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379B138C" wp14:editId="5349BD45">
                                                    <wp:extent cx="45720" cy="63305"/>
                                                    <wp:effectExtent l="0" t="0" r="5080" b="0"/>
                                                    <wp:docPr id="67640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29" o:spid="_x0000_s1180" type="#_x0000_t202" style="position:absolute;left:1360170;top:301561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pqMIxwAA&#10;AN8AAAAPAAAAZHJzL2Rvd25yZXYueG1sRI9Pa8JAFMTvhX6H5RW81V3/NGp0laIIniq1WujtkX0m&#10;odm3Ibua+O3dQsHjMDO/YRarzlbiSo0vHWsY9BUI4syZknMNx6/t6xSED8gGK8ek4UYeVsvnpwWm&#10;xrX8SddDyEWEsE9RQxFCnUrps4Is+r6riaN3do3FEGWTS9NgG+G2kkOlEmmx5LhQYE3rgrLfw8Vq&#10;OH2cf77Hap9v7Fvduk5JtjOpde+le5+DCNSFR/i/vTMakkkyGs7g70/8AnJ5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Y6ajCMcAAADfAAAADwAAAAAAAAAAAAAAAACXAgAAZHJz&#10;L2Rvd25yZXYueG1sUEsFBgAAAAAEAAQA9QAAAIsDAAAAAA==&#10;" filled="f" stroked="f">
                                        <v:textbox>
                                          <w:txbxContent>
                                            <w:p w14:paraId="20D5C305"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4EEEF0FC" wp14:editId="3F9FC31F">
                                                    <wp:extent cx="45720" cy="63305"/>
                                                    <wp:effectExtent l="0" t="0" r="5080" b="0"/>
                                                    <wp:docPr id="67640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6F0D525A" wp14:editId="6D1D3B95">
                                                    <wp:extent cx="45720" cy="63305"/>
                                                    <wp:effectExtent l="0" t="0" r="5080" b="0"/>
                                                    <wp:docPr id="67640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30" o:spid="_x0000_s1181" type="#_x0000_t202" style="position:absolute;left:1022985;top:288988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RZxIxgAA&#10;AN8AAAAPAAAAZHJzL2Rvd25yZXYueG1sRI/NasJAFIX3hb7DcAvd6UyNTTV1FLEUXLXUquDukrkm&#10;wcydkJkm8e2dhdDl4fzxLVaDrUVHra8ca3gZKxDEuTMVFxr2v5+jGQgfkA3WjknDlTyslo8PC8yM&#10;6/mHul0oRBxhn6GGMoQmk9LnJVn0Y9cQR+/sWoshyraQpsU+jttaTpRKpcWK40OJDW1Kyi+7P6vh&#10;8HU+Hafqu/iwr03vBiXZzqXWz0/D+h1EoCH8h+/trdGQvqVJEgkiT2QBubw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3RZxIxgAAAN8AAAAPAAAAAAAAAAAAAAAAAJcCAABkcnMv&#10;ZG93bnJldi54bWxQSwUGAAAAAAQABAD1AAAAigMAAAAA&#10;" filled="f" stroked="f">
                                        <v:textbox>
                                          <w:txbxContent>
                                            <w:p w14:paraId="05A01C7D"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1583AAC2" wp14:editId="773A900B">
                                                    <wp:extent cx="45720" cy="63305"/>
                                                    <wp:effectExtent l="0" t="0" r="5080" b="0"/>
                                                    <wp:docPr id="67640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1CB4DF59" wp14:editId="61E91BCB">
                                                    <wp:extent cx="45720" cy="63305"/>
                                                    <wp:effectExtent l="0" t="0" r="5080" b="0"/>
                                                    <wp:docPr id="67640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31" o:spid="_x0000_s1182" type="#_x0000_t202" style="position:absolute;left:506095;top:237426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CTnTxwAA&#10;AN8AAAAPAAAAZHJzL2Rvd25yZXYueG1sRI9Pa8JAFMTvgt9heUJvumvVqNFVSkvBU4v/Cr09ss8k&#10;NPs2ZLcmfnu3IPQ4zMxvmPW2s5W4UuNLxxrGIwWCOHOm5FzD6fg+XIDwAdlg5Zg03MjDdtPvrTE1&#10;ruU9XQ8hFxHCPkUNRQh1KqXPCrLoR64mjt7FNRZDlE0uTYNthNtKPiuVSIslx4UCa3otKPs5/FoN&#10;54/L99dUfeZvdla3rlOS7VJq/TToXlYgAnXhP/xo74yGZJ5MJmP4+xO/gNzc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GAk508cAAADfAAAADwAAAAAAAAAAAAAAAACXAgAAZHJz&#10;L2Rvd25yZXYueG1sUEsFBgAAAAAEAAQA9QAAAIsDAAAAAA==&#10;" filled="f" stroked="f">
                                        <v:textbox>
                                          <w:txbxContent>
                                            <w:p w14:paraId="2366C71B"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46DC1901" wp14:editId="04B8288A">
                                                    <wp:extent cx="45720" cy="63305"/>
                                                    <wp:effectExtent l="0" t="0" r="5080" b="0"/>
                                                    <wp:docPr id="67640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27F7DC33" wp14:editId="6AC74E7E">
                                                    <wp:extent cx="45720" cy="63305"/>
                                                    <wp:effectExtent l="0" t="0" r="5080" b="0"/>
                                                    <wp:docPr id="67640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32" o:spid="_x0000_s1183" type="#_x0000_t202" style="position:absolute;left:361315;top:204406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26ekxwAA&#10;AN8AAAAPAAAAZHJzL2Rvd25yZXYueG1sRI9Ba8JAFITvQv/D8gq96W7VRpu6iiiCpxajFnp7ZJ9J&#10;aPZtyG5N/PduodDjMDPfMItVb2txpdZXjjU8jxQI4tyZigsNp+NuOAfhA7LB2jFpuJGH1fJhsMDU&#10;uI4PdM1CISKEfYoayhCaVEqfl2TRj1xDHL2Lay2GKNtCmha7CLe1HCuVSIsVx4USG9qUlH9nP1bD&#10;+f3y9TlVH8XWvjSd65Vk+yq1fnrs128gAvXhP/zX3hsNySyZTMbw+yd+Abm8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6NunpMcAAADfAAAADwAAAAAAAAAAAAAAAACXAgAAZHJz&#10;L2Rvd25yZXYueG1sUEsFBgAAAAAEAAQA9QAAAIsDAAAAAA==&#10;" filled="f" stroked="f">
                                        <v:textbox>
                                          <w:txbxContent>
                                            <w:p w14:paraId="12E21BA9"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7B1B19ED" wp14:editId="59BE9780">
                                                    <wp:extent cx="45720" cy="63305"/>
                                                    <wp:effectExtent l="0" t="0" r="5080" b="0"/>
                                                    <wp:docPr id="67640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7FC6F3D2" wp14:editId="0E84B5D4">
                                                    <wp:extent cx="45720" cy="63305"/>
                                                    <wp:effectExtent l="0" t="0" r="5080" b="0"/>
                                                    <wp:docPr id="67640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33" o:spid="_x0000_s1184" type="#_x0000_t202" style="position:absolute;left:370205;top:135255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lwI/xwAA&#10;AN8AAAAPAAAAZHJzL2Rvd25yZXYueG1sRI9Pa8JAFMTvhX6H5RV6q7uaGjW6Smkp9KTUf+DtkX0m&#10;wezbkN2a9Nt3BaHHYWZ+wyxWva3FlVpfOdYwHCgQxLkzFRca9rvPlykIH5AN1o5Jwy95WC0fHxaY&#10;GdfxN123oRARwj5DDWUITSalz0uy6AeuIY7e2bUWQ5RtIU2LXYTbWo6USqXFiuNCiQ29l5Rftj9W&#10;w2F9Ph1f1ab4sOOmc72SbGdS6+en/m0OIlAf/sP39pfRkE7SJEng9id+Abn8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h5cCP8cAAADfAAAADwAAAAAAAAAAAAAAAACXAgAAZHJz&#10;L2Rvd25yZXYueG1sUEsFBgAAAAAEAAQA9QAAAIsDAAAAAA==&#10;" filled="f" stroked="f">
                                        <v:textbox>
                                          <w:txbxContent>
                                            <w:p w14:paraId="02C3246A"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14404748" wp14:editId="00FB50A7">
                                                    <wp:extent cx="45720" cy="63305"/>
                                                    <wp:effectExtent l="0" t="0" r="5080" b="0"/>
                                                    <wp:docPr id="6764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451D2B0" wp14:editId="120C7060">
                                                    <wp:extent cx="45720" cy="63305"/>
                                                    <wp:effectExtent l="0" t="0" r="5080" b="0"/>
                                                    <wp:docPr id="67641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34" o:spid="_x0000_s1185" type="#_x0000_t202" style="position:absolute;left:480695;top:106997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fppLxwAA&#10;AN8AAAAPAAAAZHJzL2Rvd25yZXYueG1sRI9Ba8JAFITvgv9heQVvutuqqU1dpVgKPSlNq+DtkX0m&#10;wezbkN2a9N93BcHjMDPfMMt1b2txodZXjjU8ThQI4tyZigsNP98f4wUIH5AN1o5Jwx95WK+GgyWm&#10;xnX8RZcsFCJC2KeooQyhSaX0eUkW/cQ1xNE7udZiiLItpGmxi3BbyyelEmmx4rhQYkObkvJz9ms1&#10;7Len42GmdsW7nTed65Vk+yK1Hj30b68gAvXhHr61P42G5DmZTmdw/RO/gFz9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CH6aS8cAAADfAAAADwAAAAAAAAAAAAAAAACXAgAAZHJz&#10;L2Rvd25yZXYueG1sUEsFBgAAAAAEAAQA9QAAAIsDAAAAAA==&#10;" filled="f" stroked="f">
                                        <v:textbox>
                                          <w:txbxContent>
                                            <w:p w14:paraId="490B566A"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023FC7EE" wp14:editId="63E599A6">
                                                    <wp:extent cx="45720" cy="63305"/>
                                                    <wp:effectExtent l="0" t="0" r="5080" b="0"/>
                                                    <wp:docPr id="67641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7A446B3E" wp14:editId="2DD3169F">
                                                    <wp:extent cx="45720" cy="63305"/>
                                                    <wp:effectExtent l="0" t="0" r="5080" b="0"/>
                                                    <wp:docPr id="67641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35" o:spid="_x0000_s1186" type="#_x0000_t202" style="position:absolute;left:946150;top:5600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Mj/QxwAA&#10;AN8AAAAPAAAAZHJzL2Rvd25yZXYueG1sRI9Ba8JAFITvQv/D8oTedFetUaOrSEuhp4pRC709ss8k&#10;NPs2ZLcm/ffdQsHjMDPfMJtdb2txo9ZXjjVMxgoEce5MxYWG8+l1tAThA7LB2jFp+CEPu+3DYIOp&#10;cR0f6ZaFQkQI+xQ1lCE0qZQ+L8miH7uGOHpX11oMUbaFNC12EW5rOVUqkRYrjgslNvRcUv6VfVsN&#10;l/fr58eTOhQvdt50rleS7Upq/Tjs92sQgfpwD/+334yGZJHMZnP4+xO/gNz+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ZzI/0McAAADfAAAADwAAAAAAAAAAAAAAAACXAgAAZHJz&#10;L2Rvd25yZXYueG1sUEsFBgAAAAAEAAQA9QAAAIsDAAAAAA==&#10;" filled="f" stroked="f">
                                        <v:textbox>
                                          <w:txbxContent>
                                            <w:p w14:paraId="1ADF999E"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16179739" wp14:editId="221127CC">
                                                    <wp:extent cx="45720" cy="63305"/>
                                                    <wp:effectExtent l="0" t="0" r="5080" b="0"/>
                                                    <wp:docPr id="6764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07307888" wp14:editId="698CAE74">
                                                    <wp:extent cx="45720" cy="63305"/>
                                                    <wp:effectExtent l="0" t="0" r="5080" b="0"/>
                                                    <wp:docPr id="6764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36" o:spid="_x0000_s1187" type="#_x0000_t202" style="position:absolute;left:1275715;top:39052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4KGnxwAA&#10;AN8AAAAPAAAAZHJzL2Rvd25yZXYueG1sRI9Pa8JAFMTvhX6H5RW81V2rjRpdpbQUPFX8C94e2WcS&#10;mn0bsquJ394tFDwOM/MbZr7sbCWu1PjSsYZBX4EgzpwpOdew332/TkD4gGywckwabuRhuXh+mmNq&#10;XMsbum5DLiKEfYoaihDqVEqfFWTR911NHL2zayyGKJtcmgbbCLeVfFMqkRZLjgsF1vRZUPa7vVgN&#10;h5/z6ThS6/zLvtet65RkO5Va9166jxmIQF14hP/bK6MhGSfDYQJ/f+IXkIs7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l+Chp8cAAADfAAAADwAAAAAAAAAAAAAAAACXAgAAZHJz&#10;L2Rvd25yZXYueG1sUEsFBgAAAAAEAAQA9QAAAIsDAAAAAA==&#10;" filled="f" stroked="f">
                                        <v:textbox>
                                          <w:txbxContent>
                                            <w:p w14:paraId="35FD97F3"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550D890E" wp14:editId="034FD407">
                                                    <wp:extent cx="45720" cy="63305"/>
                                                    <wp:effectExtent l="0" t="0" r="5080" b="0"/>
                                                    <wp:docPr id="67641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2885C046" wp14:editId="2E2E0BF5">
                                                    <wp:extent cx="45720" cy="63305"/>
                                                    <wp:effectExtent l="0" t="0" r="5080" b="0"/>
                                                    <wp:docPr id="67641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37" o:spid="_x0000_s1188" type="#_x0000_t202" style="position:absolute;left:2105025;top:38417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rAQ8xwAA&#10;AN8AAAAPAAAAZHJzL2Rvd25yZXYueG1sRI9Pa8JAFMTvBb/D8oTe6q5/GjW6iiiCp5baVvD2yD6T&#10;YPZtyG5N/PZuodDjMDO/YZbrzlbiRo0vHWsYDhQI4syZknMNX5/7lxkIH5ANVo5Jw508rFe9pyWm&#10;xrX8QbdjyEWEsE9RQxFCnUrps4Is+oGriaN3cY3FEGWTS9NgG+G2kiOlEmmx5LhQYE3bgrLr8cdq&#10;+H67nE8T9Z7v7Gvduk5JtnOp9XO/2yxABOrCf/ivfTAakmkyHk/h90/8AnL1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KwEPMcAAADfAAAADwAAAAAAAAAAAAAAAACXAgAAZHJz&#10;L2Rvd25yZXYueG1sUEsFBgAAAAAEAAQA9QAAAIsDAAAAAA==&#10;" filled="f" stroked="f">
                                        <v:textbox>
                                          <w:txbxContent>
                                            <w:p w14:paraId="0DF3DE1F"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378D8E45" wp14:editId="4C97C5DB">
                                                    <wp:extent cx="45720" cy="63305"/>
                                                    <wp:effectExtent l="0" t="0" r="5080" b="0"/>
                                                    <wp:docPr id="6764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758E45C3" wp14:editId="6E17368F">
                                                    <wp:extent cx="45720" cy="63305"/>
                                                    <wp:effectExtent l="0" t="0" r="5080" b="0"/>
                                                    <wp:docPr id="67641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38" o:spid="_x0000_s1189" type="#_x0000_t202" style="position:absolute;left:2403475;top:53657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M5BOxAAA&#10;AN8AAAAPAAAAZHJzL2Rvd25yZXYueG1sRE/Pa8IwFL4P9j+EN9hNk1nXaWcUcQw8bcyp4O3RPNti&#10;81KarK3/vTkIO358vxerwdaio9ZXjjW8jBUI4tyZigsN+9/P0QyED8gGa8ek4UoeVsvHhwVmxvX8&#10;Q90uFCKGsM9QQxlCk0np85Is+rFriCN3dq3FEGFbSNNiH8NtLSdKpdJixbGhxIY2JeWX3Z/VcPg6&#10;n45T9V182Nemd4OSbOdS6+enYf0OItAQ/sV399ZoSN/SJImD45/4BeTy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iTOQTsQAAADfAAAADwAAAAAAAAAAAAAAAACXAgAAZHJzL2Rv&#10;d25yZXYueG1sUEsFBgAAAAAEAAQA9QAAAIgDAAAAAA==&#10;" filled="f" stroked="f">
                                        <v:textbox>
                                          <w:txbxContent>
                                            <w:p w14:paraId="26CB347A"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0B94FB5F" wp14:editId="6D7C22E2">
                                                    <wp:extent cx="45720" cy="63305"/>
                                                    <wp:effectExtent l="0" t="0" r="5080" b="0"/>
                                                    <wp:docPr id="67642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E531ADB" wp14:editId="653A2CFB">
                                                    <wp:extent cx="45720" cy="63305"/>
                                                    <wp:effectExtent l="0" t="0" r="5080" b="0"/>
                                                    <wp:docPr id="67642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39" o:spid="_x0000_s1190" type="#_x0000_t202" style="position:absolute;left:2877185;top:100076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fzXVxwAA&#10;AN8AAAAPAAAAZHJzL2Rvd25yZXYueG1sRI9Ba8JAFITvQv/D8gredNdao0ZXKS2FnpSmWujtkX0m&#10;odm3Ibua9N93BcHjMDPfMOttb2txodZXjjVMxgoEce5MxYWGw9f7aAHCB2SDtWPS8EcetpuHwRpT&#10;4zr+pEsWChEh7FPUUIbQpFL6vCSLfuwa4uidXGsxRNkW0rTYRbit5ZNSibRYcVwosaHXkvLf7Gw1&#10;HHenn+9ntS/e7KzpXK8k26XUevjYv6xABOrDPXxrfxgNyTyZTpdw/RO/gNz8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5n811ccAAADfAAAADwAAAAAAAAAAAAAAAACXAgAAZHJz&#10;L2Rvd25yZXYueG1sUEsFBgAAAAAEAAQA9QAAAIsDAAAAAA==&#10;" filled="f" stroked="f">
                                        <v:textbox>
                                          <w:txbxContent>
                                            <w:p w14:paraId="5A69CF8F"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03DC88D5" wp14:editId="3E79F938">
                                                    <wp:extent cx="45720" cy="63305"/>
                                                    <wp:effectExtent l="0" t="0" r="5080" b="0"/>
                                                    <wp:docPr id="67642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685AA8C4" wp14:editId="790955B8">
                                                    <wp:extent cx="45720" cy="63305"/>
                                                    <wp:effectExtent l="0" t="0" r="5080" b="0"/>
                                                    <wp:docPr id="67642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40" o:spid="_x0000_s1191" type="#_x0000_t202" style="position:absolute;left:3011805;top:134874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Q+81xQAA&#10;AN8AAAAPAAAAZHJzL2Rvd25yZXYueG1sRI/NasJAFIX3hb7DcAvd1ZlaTTV1FFEEV4pWBXeXzDUJ&#10;Zu6EzGji2zuLQpeH88c3mXW2EndqfOlYw2dPgSDOnCk513D4XX2MQPiAbLByTBoe5GE2fX2ZYGpc&#10;yzu670Mu4gj7FDUUIdSplD4ryKLvuZo4ehfXWAxRNrk0DbZx3Fayr1QiLZYcHwqsaVFQdt3frIbj&#10;5nI+DdQ2X9ph3bpOSbZjqfX7Wzf/ARGoC//hv/baaEi+k69BJIg8kQXk9Ak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9D7zXFAAAA3wAAAA8AAAAAAAAAAAAAAAAAlwIAAGRycy9k&#10;b3ducmV2LnhtbFBLBQYAAAAABAAEAPUAAACJAwAAAAA=&#10;" filled="f" stroked="f">
                                        <v:textbox>
                                          <w:txbxContent>
                                            <w:p w14:paraId="19BEC12B" w14:textId="77777777" w:rsidR="00E36E5D" w:rsidRPr="00196E20" w:rsidRDefault="00E36E5D" w:rsidP="00093EA3">
                                              <w:pPr>
                                                <w:rPr>
                                                  <w:rFonts w:ascii="Arial" w:hAnsi="Arial"/>
                                                </w:rPr>
                                              </w:pPr>
                                              <w:r>
                                                <w:rPr>
                                                  <w:rFonts w:ascii="Arial" w:hAnsi="Arial"/>
                                                </w:rPr>
                                                <w:t>3</w:t>
                                              </w:r>
                                              <w:r>
                                                <w:rPr>
                                                  <w:rFonts w:ascii="Arial" w:hAnsi="Arial"/>
                                                  <w:noProof/>
                                                  <w:lang w:val="fr-FR" w:eastAsia="fr-FR"/>
                                                </w:rPr>
                                                <w:drawing>
                                                  <wp:inline distT="0" distB="0" distL="0" distR="0" wp14:anchorId="762A70F9" wp14:editId="553CE77C">
                                                    <wp:extent cx="45720" cy="63305"/>
                                                    <wp:effectExtent l="0" t="0" r="5080" b="0"/>
                                                    <wp:docPr id="67642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1C895099" wp14:editId="5AE5BB2C">
                                                    <wp:extent cx="45720" cy="63305"/>
                                                    <wp:effectExtent l="0" t="0" r="5080" b="0"/>
                                                    <wp:docPr id="67642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group>
                                  <v:shape id="Text Box 676341" o:spid="_x0000_s1192" type="#_x0000_t202" style="position:absolute;left:181229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D0quxwAA&#10;AN8AAAAPAAAAZHJzL2Rvd25yZXYueG1sRI9Pa8JAFMTvBb/D8oTe6q6tRo2uUloETxb/FXp7ZJ9J&#10;aPZtyG5N/PauIPQ4zMxvmMWqs5W4UONLxxqGAwWCOHOm5FzD8bB+mYLwAdlg5Zg0XMnDatl7WmBq&#10;XMs7uuxDLiKEfYoaihDqVEqfFWTRD1xNHL2zayyGKJtcmgbbCLeVfFUqkRZLjgsF1vRRUPa7/7Ma&#10;Ttvzz/dIfeWfdly3rlOS7Uxq/dzv3ucgAnXhP/xob4yGZJK8jYZw/xO/gFze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QA9KrscAAADfAAAADwAAAAAAAAAAAAAAAACXAgAAZHJz&#10;L2Rvd25yZXYueG1sUEsFBgAAAAAEAAQA9QAAAIsDAAAAAA==&#10;" filled="f" stroked="f">
                                    <v:textbox>
                                      <w:txbxContent>
                                        <w:p w14:paraId="55468DEA"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3A4A6CAA" wp14:editId="54377BE4">
                                                <wp:extent cx="45720" cy="63305"/>
                                                <wp:effectExtent l="0" t="0" r="5080" b="0"/>
                                                <wp:docPr id="67642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42" o:spid="_x0000_s1193" type="#_x0000_t202" style="position:absolute;top:182626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3dTZxwAA&#10;AN8AAAAPAAAAZHJzL2Rvd25yZXYueG1sRI9Pa8JAFMTvQr/D8oTedFerUaOrlJaCJ4v/Cr09ss8k&#10;NPs2ZLcm/fauIPQ4zMxvmNWms5W4UuNLxxpGQwWCOHOm5FzD6fgxmIPwAdlg5Zg0/JGHzfqpt8LU&#10;uJb3dD2EXEQI+xQ1FCHUqZQ+K8iiH7qaOHoX11gMUTa5NA22EW4rOVYqkRZLjgsF1vRWUPZz+LUa&#10;zrvL99dEfebvdlq3rlOS7UJq/dzvXpcgAnXhP/xob42GZJa8TMZw/xO/gFz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sN3U2ccAAADfAAAADwAAAAAAAAAAAAAAAACXAgAAZHJz&#10;L2Rvd25yZXYueG1sUEsFBgAAAAAEAAQA9QAAAIsDAAAAAA==&#10;" filled="f" stroked="f">
                                    <v:textbox>
                                      <w:txbxContent>
                                        <w:p w14:paraId="55FFEB4E"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6F98B444" wp14:editId="504877C2">
                                                <wp:extent cx="45720" cy="63305"/>
                                                <wp:effectExtent l="0" t="0" r="5080" b="0"/>
                                                <wp:docPr id="67642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43" o:spid="_x0000_s1194" type="#_x0000_t202" style="position:absolute;left:3665855;top:183642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kXFCxwAA&#10;AN8AAAAPAAAAZHJzL2Rvd25yZXYueG1sRI9Ba8JAFITvgv9heQVvutuqqU1dpVgKPSlNq+DtkX0m&#10;wezbkN2a9N93BcHjMDPfMMt1b2txodZXjjU8ThQI4tyZigsNP98f4wUIH5AN1o5Jwx95WK+GgyWm&#10;xnX8RZcsFCJC2KeooQyhSaX0eUkW/cQ1xNE7udZiiLItpGmxi3BbyyelEmmx4rhQYkObkvJz9ms1&#10;7Len42GmdsW7nTed65Vk+yK1Hj30b68gAvXhHr61P42G5DmZzqZw/RO/gFz9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35FxQscAAADfAAAADwAAAAAAAAAAAAAAAACXAgAAZHJz&#10;L2Rvd25yZXYueG1sUEsFBgAAAAAEAAQA9QAAAIsDAAAAAA==&#10;" filled="f" stroked="f">
                                    <v:textbox>
                                      <w:txbxContent>
                                        <w:p w14:paraId="63D6CA49"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07272C6A" wp14:editId="04DF974F">
                                                <wp:extent cx="45720" cy="63305"/>
                                                <wp:effectExtent l="0" t="0" r="5080" b="0"/>
                                                <wp:docPr id="67642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44" o:spid="_x0000_s1195" type="#_x0000_t202" style="position:absolute;left:1878330;top:365633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eOk2xwAA&#10;AN8AAAAPAAAAZHJzL2Rvd25yZXYueG1sRI9Ba8JAFITvgv9heUJvuqtNU42uUiqFniraVvD2yD6T&#10;YPZtyK4m/ffdQsHjMDPfMKtNb2txo9ZXjjVMJwoEce5MxYWGr8+38RyED8gGa8ek4Yc8bNbDwQoz&#10;4zre0+0QChEh7DPUUIbQZFL6vCSLfuIa4uidXWsxRNkW0rTYRbit5UypVFqsOC6U2NBrSfnlcLUa&#10;vj/Op2OidsXWPjWd65Vku5BaP4z6lyWIQH24h//b70ZD+pw+Jgn8/YlfQK5/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UHjpNscAAADfAAAADwAAAAAAAAAAAAAAAACXAgAAZHJz&#10;L2Rvd25yZXYueG1sUEsFBgAAAAAEAAQA9QAAAIsDAAAAAA==&#10;" filled="f" stroked="f">
                                    <v:textbox>
                                      <w:txbxContent>
                                        <w:p w14:paraId="27EBF24F"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10BC590A" wp14:editId="24B095F9">
                                                <wp:extent cx="45720" cy="63305"/>
                                                <wp:effectExtent l="0" t="0" r="5080" b="0"/>
                                                <wp:docPr id="67642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shape id="Text Box 676345" o:spid="_x0000_s1196" type="#_x0000_t202" style="position:absolute;left:462915;top:61150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EytxwAA&#10;AN8AAAAPAAAAZHJzL2Rvd25yZXYueG1sRI9Pa8JAFMTvQr/D8oTedFerUaOrSEuhp4r/Cr09ss8k&#10;NPs2ZLcm/fauUPA4zMxvmNWms5W4UuNLxxpGQwWCOHOm5FzD6fg+mIPwAdlg5Zg0/JGHzfqpt8LU&#10;uJb3dD2EXEQI+xQ1FCHUqZQ+K8iiH7qaOHoX11gMUTa5NA22EW4rOVYqkRZLjgsF1vRaUPZz+LUa&#10;zp+X76+J2uVvdlq3rlOS7UJq/dzvtksQgbrwCP+3P4yGZJa8TKZw/xO/gFz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PzRMrccAAADfAAAADwAAAAAAAAAAAAAAAACXAgAAZHJz&#10;L2Rvd25yZXYueG1sUEsFBgAAAAAEAAQA9QAAAIsDAAAAAA==&#10;" filled="f" stroked="f">
                                  <v:textbox>
                                    <w:txbxContent>
                                      <w:p w14:paraId="353890E6"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257633EC" wp14:editId="42B29CA2">
                                              <wp:extent cx="45720" cy="63305"/>
                                              <wp:effectExtent l="0" t="0" r="5080" b="0"/>
                                              <wp:docPr id="67643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46" o:spid="_x0000_s1197" type="#_x0000_t202" style="position:absolute;left:3148330;top:54419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5tLaxwAA&#10;AN8AAAAPAAAAZHJzL2Rvd25yZXYueG1sRI9Ba8JAFITvgv9heUJvuqu1aY2uIkrBU6VWC94e2WcS&#10;zL4N2dWk/94tFHocZuYbZrHqbCXu1PjSsYbxSIEgzpwpOddw/HofvoHwAdlg5Zg0/JCH1bLfW2Bq&#10;XMufdD+EXEQI+xQ1FCHUqZQ+K8iiH7maOHoX11gMUTa5NA22EW4rOVEqkRZLjgsF1rQpKLseblbD&#10;6eNy/p6qfb61L3XrOiXZzqTWT4NuPQcRqAv/4b/2zmhIXpPnaQK/f+IXkMsH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z+bS2scAAADfAAAADwAAAAAAAAAAAAAAAACXAgAAZHJz&#10;L2Rvd25yZXYueG1sUEsFBgAAAAAEAAQA9QAAAIsDAAAAAA==&#10;" filled="f" stroked="f">
                                  <v:textbox>
                                    <w:txbxContent>
                                      <w:p w14:paraId="7E6741B6"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592FB9A8" wp14:editId="16F254D3">
                                              <wp:extent cx="45720" cy="63305"/>
                                              <wp:effectExtent l="0" t="0" r="5080" b="0"/>
                                              <wp:docPr id="67643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47" o:spid="_x0000_s1198" type="#_x0000_t202" style="position:absolute;left:515620;top:309245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qndBxwAA&#10;AN8AAAAPAAAAZHJzL2Rvd25yZXYueG1sRI9Ba8JAFITvBf/D8oTe6q5Wo0ZXKS2FnpSmreDtkX0m&#10;wezbkN2a9N93BcHjMDPfMOttb2txodZXjjWMRwoEce5MxYWG76/3pwUIH5AN1o5Jwx952G4GD2tM&#10;jev4ky5ZKESEsE9RQxlCk0rp85Is+pFriKN3cq3FEGVbSNNiF+G2lhOlEmmx4rhQYkOvJeXn7Ndq&#10;+Nmdjoep2hdvdtZ0rleS7VJq/TjsX1YgAvXhHr61P4yGZJ48T+dw/RO/gNz8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oKp3QccAAADfAAAADwAAAAAAAAAAAAAAAACXAgAAZHJz&#10;L2Rvd25yZXYueG1sUEsFBgAAAAAEAAQA9QAAAIsDAAAAAA==&#10;" filled="f" stroked="f">
                                  <v:textbox>
                                    <w:txbxContent>
                                      <w:p w14:paraId="6C1F3341"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69ACE09E" wp14:editId="2831EF8E">
                                              <wp:extent cx="45720" cy="63305"/>
                                              <wp:effectExtent l="0" t="0" r="5080" b="0"/>
                                              <wp:docPr id="67643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48" o:spid="_x0000_s1199" type="#_x0000_t202" style="position:absolute;left:3148330;top:308292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NeMzxAAA&#10;AN8AAAAPAAAAZHJzL2Rvd25yZXYueG1sRE/Pa8IwFL4P9j+EN9htJnPaaWcUUQRPik4Fb4/m2Rab&#10;l9JEW/97cxjs+PH9nsw6W4k7Nb50rOGzp0AQZ86UnGs4/K4+RiB8QDZYOSYND/Iwm76+TDA1ruUd&#10;3fchFzGEfYoaihDqVEqfFWTR91xNHLmLayyGCJtcmgbbGG4r2VcqkRZLjg0F1rQoKLvub1bDcXM5&#10;nwZqmy/tsG5dpyTbsdT6/a2b/4AI1IV/8Z97bTQk38nXIA6Of+IXkNM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0TXjM8QAAADfAAAADwAAAAAAAAAAAAAAAACXAgAAZHJzL2Rv&#10;d25yZXYueG1sUEsFBgAAAAAEAAQA9QAAAIgDAAAAAA==&#10;" filled="f" stroked="f">
                                  <v:textbox>
                                    <w:txbxContent>
                                      <w:p w14:paraId="4BFEFF1E"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1EBFF27B" wp14:editId="44C60EA2">
                                              <wp:extent cx="45720" cy="63305"/>
                                              <wp:effectExtent l="0" t="0" r="5080" b="0"/>
                                              <wp:docPr id="67643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shape id="Text Box 676349" o:spid="_x0000_s1200" type="#_x0000_t202" style="position:absolute;left:2548890;top:14351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UaoxwAA&#10;AN8AAAAPAAAAZHJzL2Rvd25yZXYueG1sRI9Ba8JAFITvQv/D8gredNdqo0ZXEUXw1FKrhd4e2WcS&#10;mn0bsquJ/94tFHocZuYbZrnubCVu1PjSsYbRUIEgzpwpOddw+twPZiB8QDZYOSYNd/KwXj31lpga&#10;1/IH3Y4hFxHCPkUNRQh1KqXPCrLoh64mjt7FNRZDlE0uTYNthNtKviiVSIslx4UCa9oWlP0cr1bD&#10;+e3y/TVR7/nOvtat65RkO5da95+7zQJEoC78h//aB6MhmSbjyRx+/8QvIFcP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vnlGqMcAAADfAAAADwAAAAAAAAAAAAAAAACXAgAAZHJz&#10;L2Rvd25yZXYueG1sUEsFBgAAAAAEAAQA9QAAAIsDAAAAAA==&#10;" filled="f" stroked="f">
                                <v:textbox>
                                  <w:txbxContent>
                                    <w:p w14:paraId="34B9D3E8" w14:textId="77777777" w:rsidR="00E36E5D" w:rsidRPr="00196E20" w:rsidRDefault="00E36E5D" w:rsidP="00093EA3">
                                      <w:pPr>
                                        <w:rPr>
                                          <w:rFonts w:ascii="Arial" w:hAnsi="Arial"/>
                                        </w:rPr>
                                      </w:pPr>
                                      <w:r w:rsidRPr="005D5F74">
                                        <w:rPr>
                                          <w:rFonts w:ascii="Arial" w:hAnsi="Arial"/>
                                        </w:rPr>
                                        <w:t>4</w:t>
                                      </w:r>
                                      <w:r>
                                        <w:rPr>
                                          <w:rFonts w:ascii="Arial" w:hAnsi="Arial"/>
                                          <w:noProof/>
                                          <w:lang w:val="fr-FR" w:eastAsia="fr-FR"/>
                                        </w:rPr>
                                        <w:drawing>
                                          <wp:inline distT="0" distB="0" distL="0" distR="0" wp14:anchorId="7D2C2E4C" wp14:editId="22F90476">
                                            <wp:extent cx="45720" cy="63305"/>
                                            <wp:effectExtent l="0" t="0" r="5080" b="0"/>
                                            <wp:docPr id="67643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50" o:spid="_x0000_s1201" type="#_x0000_t202" style="position:absolute;left:3525520;top:110236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mnnoxQAA&#10;AN8AAAAPAAAAZHJzL2Rvd25yZXYueG1sRI/NasJAFIX3Qt9huAV3daZaU00dpVQKrhStCu4umWsS&#10;zNwJmdHEt3cWBZeH88c3W3S2EjdqfOlYw/tAgSDOnCk517D/+32bgPAB2WDlmDTcycNi/tKbYWpc&#10;y1u67UIu4gj7FDUUIdSplD4ryKIfuJo4emfXWAxRNrk0DbZx3FZyqFQiLZYcHwqs6aeg7LK7Wg2H&#10;9fl0/FCbfGnHdes6JdlOpdb91+77C0SgLjzD/+2V0ZB8JqNxJIg8kQXk/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qaeejFAAAA3wAAAA8AAAAAAAAAAAAAAAAAlwIAAGRycy9k&#10;b3ducmV2LnhtbFBLBQYAAAAABAAEAPUAAACJAwAAAAA=&#10;" filled="f" stroked="f">
                                <v:textbox>
                                  <w:txbxContent>
                                    <w:p w14:paraId="0FD5EF91"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462CD73E" wp14:editId="414A3E17">
                                            <wp:extent cx="45720" cy="63305"/>
                                            <wp:effectExtent l="0" t="0" r="5080" b="0"/>
                                            <wp:docPr id="67643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51" o:spid="_x0000_s1202" type="#_x0000_t202" style="position:absolute;left:1051560;top:16764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1txzxwAA&#10;AN8AAAAPAAAAZHJzL2Rvd25yZXYueG1sRI9Ba8JAFITvgv9heUJvumtbo0ZXKS2FnipGLfT2yD6T&#10;0OzbkN2a9N+7QsHjMDPfMOttb2txodZXjjVMJwoEce5MxYWG4+F9vADhA7LB2jFp+CMP281wsMbU&#10;uI73dMlCISKEfYoayhCaVEqfl2TRT1xDHL2zay2GKNtCmha7CLe1fFQqkRYrjgslNvRaUv6T/VoN&#10;p8/z99ez2hVvdtZ0rleS7VJq/TDqX1YgAvXhHv5vfxgNyTx5mk3h9id+Abm5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xdbcc8cAAADfAAAADwAAAAAAAAAAAAAAAACXAgAAZHJz&#10;L2Rvd25yZXYueG1sUEsFBgAAAAAEAAQA9QAAAIsDAAAAAA==&#10;" filled="f" stroked="f">
                                <v:textbox>
                                  <w:txbxContent>
                                    <w:p w14:paraId="4634513E"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583CC6A8" wp14:editId="2E9DEDC1">
                                            <wp:extent cx="45720" cy="63305"/>
                                            <wp:effectExtent l="0" t="0" r="5080" b="0"/>
                                            <wp:docPr id="67643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52" o:spid="_x0000_s1203" type="#_x0000_t202" style="position:absolute;left:154305;top:253238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BEIExwAA&#10;AN8AAAAPAAAAZHJzL2Rvd25yZXYueG1sRI9Pa8JAFMTvBb/D8gre6m61Rpu6SqkUPLX4F7w9ss8k&#10;mH0bsquJ394VCj0OM/MbZrbobCWu1PjSsYbXgQJBnDlTcq5ht/1+mYLwAdlg5Zg03MjDYt57mmFq&#10;XMtrum5CLiKEfYoaihDqVEqfFWTRD1xNHL2TayyGKJtcmgbbCLeVHCqVSIslx4UCa/oqKDtvLlbD&#10;/ud0PLyp33xpx3XrOiXZvkut+8/d5weIQF34D/+1V0ZDMklG4yE8/sQvIOd3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NQRCBMcAAADfAAAADwAAAAAAAAAAAAAAAACXAgAAZHJz&#10;L2Rvd25yZXYueG1sUEsFBgAAAAAEAAQA9QAAAIsDAAAAAA==&#10;" filled="f" stroked="f">
                                <v:textbox>
                                  <w:txbxContent>
                                    <w:p w14:paraId="69A64B39"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7BB6CCF7" wp14:editId="2EE2275A">
                                            <wp:extent cx="45720" cy="63305"/>
                                            <wp:effectExtent l="0" t="0" r="5080" b="0"/>
                                            <wp:docPr id="67643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53" o:spid="_x0000_s1204" type="#_x0000_t202" style="position:absolute;left:133985;top:114617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SOefxwAA&#10;AN8AAAAPAAAAZHJzL2Rvd25yZXYueG1sRI9Ba8JAFITvQv/D8oTedFetUaOrSEuhp4pRC709ss8k&#10;NPs2ZLcm/ffdQsHjMDPfMJtdb2txo9ZXjjVMxgoEce5MxYWG8+l1tAThA7LB2jFp+CEPu+3DYIOp&#10;cR0f6ZaFQkQI+xQ1lCE0qZQ+L8miH7uGOHpX11oMUbaFNC12EW5rOVUqkRYrjgslNvRcUv6VfVsN&#10;l/fr58eTOhQvdt50rleS7Upq/Tjs92sQgfpwD/+334yGZJHM5jP4+xO/gNz+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Wkjnn8cAAADfAAAADwAAAAAAAAAAAAAAAACXAgAAZHJz&#10;L2Rvd25yZXYueG1sUEsFBgAAAAAEAAQA9QAAAIsDAAAAAA==&#10;" filled="f" stroked="f">
                                <v:textbox>
                                  <w:txbxContent>
                                    <w:p w14:paraId="4E6C8F7C"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350C78D8" wp14:editId="3A84C572">
                                            <wp:extent cx="45720" cy="63305"/>
                                            <wp:effectExtent l="0" t="0" r="5080" b="0"/>
                                            <wp:docPr id="67643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54" o:spid="_x0000_s1205" type="#_x0000_t202" style="position:absolute;left:1137920;top:350710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oX/rxwAA&#10;AN8AAAAPAAAAZHJzL2Rvd25yZXYueG1sRI9Pa8JAFMTvQr/D8oTedFerUaOrSEuhp4r/Cr09ss8k&#10;NPs2ZLcm/fauUPA4zMxvmNWms5W4UuNLxxpGQwWCOHOm5FzD6fg+mIPwAdlg5Zg0/JGHzfqpt8LU&#10;uJb3dD2EXEQI+xQ1FCHUqZQ+K8iiH7qaOHoX11gMUTa5NA22EW4rOVYqkRZLjgsF1vRaUPZz+LUa&#10;zp+X76+J2uVvdlq3rlOS7UJq/dzvtksQgbrwCP+3P4yGZJa8TCdw/xO/gFz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1aF/68cAAADfAAAADwAAAAAAAAAAAAAAAACXAgAAZHJz&#10;L2Rvd25yZXYueG1sUEsFBgAAAAAEAAQA9QAAAIsDAAAAAA==&#10;" filled="f" stroked="f">
                                <v:textbox>
                                  <w:txbxContent>
                                    <w:p w14:paraId="0BAE5CC4"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12976B20" wp14:editId="55F573C1">
                                            <wp:extent cx="45720" cy="63305"/>
                                            <wp:effectExtent l="0" t="0" r="5080" b="0"/>
                                            <wp:docPr id="67643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55" o:spid="_x0000_s1206" type="#_x0000_t202" style="position:absolute;left:2611120;top:349567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7dpwxwAA&#10;AN8AAAAPAAAAZHJzL2Rvd25yZXYueG1sRI9Pa8JAFMTvQr/D8gq96a62iRpdpbQUelLqP/D2yD6T&#10;YPZtyG5N+u27BaHHYWZ+wyzXva3FjVpfOdYwHikQxLkzFRcaDvuP4QyED8gGa8ek4Yc8rFcPgyVm&#10;xnX8RbddKESEsM9QQxlCk0np85Is+pFriKN3ca3FEGVbSNNiF+G2lhOlUmmx4rhQYkNvJeXX3bfV&#10;cNxczqcXtS3ebdJ0rleS7Vxq/fTYvy5ABOrDf/je/jQa0mn6nCTw9yd+Abn6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uu3acMcAAADfAAAADwAAAAAAAAAAAAAAAACXAgAAZHJz&#10;L2Rvd25yZXYueG1sUEsFBgAAAAAEAAQA9QAAAIsDAAAAAA==&#10;" filled="f" stroked="f">
                                <v:textbox>
                                  <w:txbxContent>
                                    <w:p w14:paraId="4440B01D"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446697BE" wp14:editId="2ED82BB1">
                                            <wp:extent cx="45720" cy="63305"/>
                                            <wp:effectExtent l="0" t="0" r="5080" b="0"/>
                                            <wp:docPr id="67644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56" o:spid="_x0000_s1207" type="#_x0000_t202" style="position:absolute;left:3533140;top:25158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P0QHxwAA&#10;AN8AAAAPAAAAZHJzL2Rvd25yZXYueG1sRI9Ba8JAFITvBf/D8oTe6q62pjW6iigFT5VaLXh7ZJ9J&#10;MPs2ZFcT/70rFHocZuYbZrbobCWu1PjSsYbhQIEgzpwpOdew//l8+QDhA7LByjFpuJGHxbz3NMPU&#10;uJa/6boLuYgQ9ilqKEKoUyl9VpBFP3A1cfROrrEYomxyaRpsI9xWcqRUIi2WHBcKrGlVUHbeXayG&#10;w9fp+PumtvnajuvWdUqynUitn/vdcgoiUBf+w3/tjdGQvCev4wQef+IXkPM7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Sj9EB8cAAADfAAAADwAAAAAAAAAAAAAAAACXAgAAZHJz&#10;L2Rvd25yZXYueG1sUEsFBgAAAAAEAAQA9QAAAIsDAAAAAA==&#10;" filled="f" stroked="f">
                                <v:textbox>
                                  <w:txbxContent>
                                    <w:p w14:paraId="25137EF9"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3610ECB5" wp14:editId="4255B990">
                                            <wp:extent cx="45720" cy="63305"/>
                                            <wp:effectExtent l="0" t="0" r="5080" b="0"/>
                                            <wp:docPr id="6764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shape id="Text Box 676357" o:spid="_x0000_s1208" type="#_x0000_t202" style="position:absolute;left:2192020;top:3873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c+GcxwAA&#10;AN8AAAAPAAAAZHJzL2Rvd25yZXYueG1sRI9Pa8JAFMTvQr/D8gredLe1Rpu6iigFTy3+hd4e2WcS&#10;mn0bsquJ394VCj0OM/MbZrbobCWu1PjSsYaXoQJBnDlTcq7hsP8cTEH4gGywckwabuRhMX/qzTA1&#10;ruUtXXchFxHCPkUNRQh1KqXPCrLoh64mjt7ZNRZDlE0uTYNthNtKviqVSIslx4UCa1oVlP3uLlbD&#10;8ev8c3pT3/najuvWdUqyfZda95+75QeIQF34D/+1N0ZDMklG4wk8/sQvIOd3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JXPhnMcAAADfAAAADwAAAAAAAAAAAAAAAACXAgAAZHJz&#10;L2Rvd25yZXYueG1sUEsFBgAAAAAEAAQA9QAAAIsDAAAAAA==&#10;" filled="f" stroked="f">
                              <v:textbox>
                                <w:txbxContent>
                                  <w:p w14:paraId="6EC22939" w14:textId="77777777" w:rsidR="00E36E5D" w:rsidRPr="005D5F74" w:rsidRDefault="00E36E5D" w:rsidP="00093EA3">
                                    <w:pPr>
                                      <w:rPr>
                                        <w:rFonts w:ascii="Arial" w:hAnsi="Arial"/>
                                        <w:b/>
                                      </w:rPr>
                                    </w:pPr>
                                    <w:r w:rsidRPr="005D5F74">
                                      <w:rPr>
                                        <w:rFonts w:ascii="Arial" w:hAnsi="Arial"/>
                                        <w:b/>
                                      </w:rPr>
                                      <w:t>4</w:t>
                                    </w:r>
                                    <w:r w:rsidRPr="005D5F74">
                                      <w:rPr>
                                        <w:rFonts w:ascii="Arial" w:hAnsi="Arial"/>
                                        <w:b/>
                                        <w:noProof/>
                                        <w:lang w:val="fr-FR" w:eastAsia="fr-FR"/>
                                      </w:rPr>
                                      <w:drawing>
                                        <wp:inline distT="0" distB="0" distL="0" distR="0" wp14:anchorId="6DBCB309" wp14:editId="7B2D456B">
                                          <wp:extent cx="45720" cy="63305"/>
                                          <wp:effectExtent l="0" t="0" r="5080" b="0"/>
                                          <wp:docPr id="67644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58" o:spid="_x0000_s1209" type="#_x0000_t202" style="position:absolute;left:2868295;top:3187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7HXuxAAA&#10;AN8AAAAPAAAAZHJzL2Rvd25yZXYueG1sRE/Pa8IwFL4L+x/CG3ibyXR22hllTAaeFJ0K3h7Nsy02&#10;L6WJtv735jDw+PH9ni06W4kbNb50rOF9oEAQZ86UnGvY//2+TUD4gGywckwa7uRhMX/pzTA1ruUt&#10;3XYhFzGEfYoaihDqVEqfFWTRD1xNHLmzayyGCJtcmgbbGG4rOVQqkRZLjg0F1vRTUHbZXa2Gw/p8&#10;On6oTb6047p1nZJsp1Lr/mv3/QUiUBee4n/3ymhIPpPROA6Of+IXkPM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VOx17sQAAADfAAAADwAAAAAAAAAAAAAAAACXAgAAZHJzL2Rv&#10;d25yZXYueG1sUEsFBgAAAAAEAAQA9QAAAIgDAAAAAA==&#10;" filled="f" stroked="f">
                              <v:textbox>
                                <w:txbxContent>
                                  <w:p w14:paraId="0858E4DD"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12CD2278" wp14:editId="62B00E2A">
                                          <wp:extent cx="45720" cy="63305"/>
                                          <wp:effectExtent l="0" t="0" r="5080" b="0"/>
                                          <wp:docPr id="67644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59" o:spid="_x0000_s1210" type="#_x0000_t202" style="position:absolute;left:3629025;top:146748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oNB1xwAA&#10;AN8AAAAPAAAAZHJzL2Rvd25yZXYueG1sRI9Ba8JAFITvQv/D8gredNdao0ZXEaXgqaVWC709ss8k&#10;NPs2ZFcT/70rFHocZuYbZrnubCWu1PjSsYbRUIEgzpwpOddw/HobzED4gGywckwabuRhvXrqLTE1&#10;ruVPuh5CLiKEfYoaihDqVEqfFWTRD11NHL2zayyGKJtcmgbbCLeVfFEqkRZLjgsF1rQtKPs9XKyG&#10;0/v55/tVfeQ7O6lb1ynJdi617j93mwWIQF34D/+190ZDMk3Gkzk8/sQvIFd3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O6DQdccAAADfAAAADwAAAAAAAAAAAAAAAACXAgAAZHJz&#10;L2Rvd25yZXYueG1sUEsFBgAAAAAEAAQA9QAAAIsDAAAAAA==&#10;" filled="f" stroked="f">
                              <v:textbox>
                                <w:txbxContent>
                                  <w:p w14:paraId="11F6DB63"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171C406B" wp14:editId="31E01693">
                                          <wp:extent cx="45720" cy="63305"/>
                                          <wp:effectExtent l="0" t="0" r="5080" b="0"/>
                                          <wp:docPr id="67644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60" o:spid="_x0000_s1211" type="#_x0000_t202" style="position:absolute;left:3361690;top:81216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9rNVxQAA&#10;AN8AAAAPAAAAZHJzL2Rvd25yZXYueG1sRI/NasJAFIX3gu8wXKE7ndFqWqOjSEvBlVLbCu4umWsS&#10;zNwJmamJb+8sBJeH88e3XHe2EldqfOlYw3ikQBBnzpSca/j9+Rq+g/AB2WDlmDTcyMN61e8tMTWu&#10;5W+6HkIu4gj7FDUUIdSplD4ryKIfuZo4emfXWAxRNrk0DbZx3FZyolQiLZYcHwqs6aOg7HL4txr+&#10;dufTcar2+aed1a3rlGQ7l1q/DLrNAkSgLjzDj/bWaEjektckEkSeyAJyd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T2s1XFAAAA3wAAAA8AAAAAAAAAAAAAAAAAlwIAAGRycy9k&#10;b3ducmV2LnhtbFBLBQYAAAAABAAEAPUAAACJAwAAAAA=&#10;" filled="f" stroked="f">
                              <v:textbox>
                                <w:txbxContent>
                                  <w:p w14:paraId="4946209C"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7CCEC6BD" wp14:editId="23AB297D">
                                          <wp:extent cx="45720" cy="63305"/>
                                          <wp:effectExtent l="0" t="0" r="5080" b="0"/>
                                          <wp:docPr id="67644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shape id="Text Box 676361" o:spid="_x0000_s1212" type="#_x0000_t202" style="position:absolute;left:2256790;top:359981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uhbOxwAA&#10;AN8AAAAPAAAAZHJzL2Rvd25yZXYueG1sRI9Ba8JAFITvgv9heYXedFeraZu6irQUelJMtdDbI/tM&#10;gtm3Ibs18d93BcHjMDPfMItVb2txptZXjjVMxgoEce5MxYWG/ffn6AWED8gGa8ek4UIeVsvhYIGp&#10;cR3v6JyFQkQI+xQ1lCE0qZQ+L8miH7uGOHpH11oMUbaFNC12EW5rOVUqkRYrjgslNvReUn7K/qyG&#10;w+b4+zNT2+LDzpvO9UqyfZVaPz706zcQgfpwD9/aX0ZD8pw8JRO4/olfQC7/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C7oWzscAAADfAAAADwAAAAAAAAAAAAAAAACXAgAAZHJz&#10;L2Rvd25yZXYueG1sUEsFBgAAAAAEAAQA9QAAAIsDAAAAAA==&#10;" filled="f" stroked="f">
                            <v:textbox>
                              <w:txbxContent>
                                <w:p w14:paraId="08B0E171"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78635861" wp14:editId="16427561">
                                        <wp:extent cx="45720" cy="63305"/>
                                        <wp:effectExtent l="0" t="0" r="5080" b="0"/>
                                        <wp:docPr id="67644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62" o:spid="_x0000_s1213" type="#_x0000_t202" style="position:absolute;left:2916555;top:331851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7aIi5xwAA&#10;AN8AAAAPAAAAZHJzL2Rvd25yZXYueG1sRI9Ba8JAFITvgv9heYI33a2taZu6ilSEnpSmWujtkX0m&#10;wezbkF1N+u+7gtDjMDPfMItVb2txpdZXjjU8TBUI4tyZigsNh6/t5AWED8gGa8ek4Zc8rJbDwQJT&#10;4zr+pGsWChEh7FPUUIbQpFL6vCSLfuoa4uidXGsxRNkW0rTYRbit5UypRFqsOC6U2NB7Sfk5u1gN&#10;x93p5/tJ7YuNnTed65Vk+yq1Ho/69RuIQH34D9/bH0ZD8pw8JjO4/YlfQC7/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2iIuccAAADfAAAADwAAAAAAAAAAAAAAAACXAgAAZHJz&#10;L2Rvd25yZXYueG1sUEsFBgAAAAAEAAQA9QAAAIsDAAAAAA==&#10;" filled="f" stroked="f">
                            <v:textbox>
                              <w:txbxContent>
                                <w:p w14:paraId="2444A054"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0E9DD2B3" wp14:editId="57A8C2F1">
                                        <wp:extent cx="45720" cy="63305"/>
                                        <wp:effectExtent l="0" t="0" r="5080" b="0"/>
                                        <wp:docPr id="67644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63" o:spid="_x0000_s1214" type="#_x0000_t202" style="position:absolute;left:3376295;top:276733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JC0ixwAA&#10;AN8AAAAPAAAAZHJzL2Rvd25yZXYueG1sRI9Pa8JAFMTvhX6H5RW81V2rjRpdpbQUPFX8C94e2WcS&#10;mn0bsquJ394tFDwOM/MbZr7sbCWu1PjSsYZBX4EgzpwpOdew332/TkD4gGywckwabuRhuXh+mmNq&#10;XMsbum5DLiKEfYoaihDqVEqfFWTR911NHL2zayyGKJtcmgbbCLeVfFMqkRZLjgsF1vRZUPa7vVgN&#10;h5/z6ThS6/zLvtet65RkO5Va9166jxmIQF14hP/bK6MhGSfDZAh/f+IXkIs7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lCQtIscAAADfAAAADwAAAAAAAAAAAAAAAACXAgAAZHJz&#10;L2Rvd25yZXYueG1sUEsFBgAAAAAEAAQA9QAAAIsDAAAAAA==&#10;" filled="f" stroked="f">
                            <v:textbox>
                              <w:txbxContent>
                                <w:p w14:paraId="3967D95E"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004B6DF3" wp14:editId="68C5A0F2">
                                        <wp:extent cx="45720" cy="63305"/>
                                        <wp:effectExtent l="0" t="0" r="5080" b="0"/>
                                        <wp:docPr id="67644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64" o:spid="_x0000_s1215" type="#_x0000_t202" style="position:absolute;left:3637915;top:218249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zbVWxwAA&#10;AN8AAAAPAAAAZHJzL2Rvd25yZXYueG1sRI9Ba8JAFITvgv9heUJvuqu1aY2uIkrBU6VWC94e2WcS&#10;zL4N2dWk/94tFHocZuYbZrHqbCXu1PjSsYbxSIEgzpwpOddw/HofvoHwAdlg5Zg0/JCH1bLfW2Bq&#10;XMufdD+EXEQI+xQ1FCHUqZQ+K8iiH7maOHoX11gMUTa5NA22EW4rOVEqkRZLjgsF1rQpKLseblbD&#10;6eNy/p6qfb61L3XrOiXZzqTWT4NuPQcRqAv/4b/2zmhIXpPnZAq/f+IXkMsH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G821VscAAADfAAAADwAAAAAAAAAAAAAAAACXAgAAZHJz&#10;L2Rvd25yZXYueG1sUEsFBgAAAAAEAAQA9QAAAIsDAAAAAA==&#10;" filled="f" stroked="f">
                            <v:textbox>
                              <w:txbxContent>
                                <w:p w14:paraId="168A82BA"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00BC616D" wp14:editId="55F2379C">
                                        <wp:extent cx="45720" cy="63305"/>
                                        <wp:effectExtent l="0" t="0" r="5080" b="0"/>
                                        <wp:docPr id="67644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shape id="Text Box 676365" o:spid="_x0000_s1216" type="#_x0000_t202" style="position:absolute;left:39370;top:218694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gRDNxwAA&#10;AN8AAAAPAAAAZHJzL2Rvd25yZXYueG1sRI9Ba8JAFITvBf/D8oTe6q62pjW6iigFT5VaLXh7ZJ9J&#10;MPs2ZFcT/70rFHocZuYbZrbobCWu1PjSsYbhQIEgzpwpOdew//l8+QDhA7LByjFpuJGHxbz3NMPU&#10;uJa/6boLuYgQ9ilqKEKoUyl9VpBFP3A1cfROrrEYomxyaRpsI9xWcqRUIi2WHBcKrGlVUHbeXayG&#10;w9fp+PumtvnajuvWdUqynUitn/vdcgoiUBf+w3/tjdGQvCevyRgef+IXkPM7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dIEQzccAAADfAAAADwAAAAAAAAAAAAAAAACXAgAAZHJz&#10;L2Rvd25yZXYueG1sUEsFBgAAAAAEAAQA9QAAAIsDAAAAAA==&#10;" filled="f" stroked="f">
                          <v:textbox>
                            <w:txbxContent>
                              <w:p w14:paraId="70B15E88"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484C5189" wp14:editId="32E0CF5C">
                                      <wp:extent cx="45720" cy="63305"/>
                                      <wp:effectExtent l="0" t="0" r="5080" b="0"/>
                                      <wp:docPr id="67645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66" o:spid="_x0000_s1217" type="#_x0000_t202" style="position:absolute;left:307975;top:282638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" filled="f" stroked="f">
                          <v:textbox>
                            <w:txbxContent>
                              <w:p w14:paraId="75D57125"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757FC70C" wp14:editId="42041444">
                                      <wp:extent cx="45720" cy="63305"/>
                                      <wp:effectExtent l="0" t="0" r="5080" b="0"/>
                                      <wp:docPr id="67645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67" o:spid="_x0000_s1218" type="#_x0000_t202" style="position:absolute;left:793750;top:333629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HyshxwAA&#10;AN8AAAAPAAAAZHJzL2Rvd25yZXYueG1sRI9Pa8JAFMTvgt9heUJvumtro0ZXKS2Fnir+BW+P7DMJ&#10;Zt+G7NbEb98tFDwOM/MbZrnubCVu1PjSsYbxSIEgzpwpOddw2H8OZyB8QDZYOSYNd/KwXvV7S0yN&#10;a3lLt13IRYSwT1FDEUKdSumzgiz6kauJo3dxjcUQZZNL02Ab4baSz0ol0mLJcaHAmt4Lyq67H6vh&#10;+H05nyZqk3/Y17p1nZJs51Lrp0H3tgARqAuP8H/7y2hIpslLMoW/P/ELyNU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6x8rIccAAADfAAAADwAAAAAAAAAAAAAAAACXAgAAZHJz&#10;L2Rvd25yZXYueG1sUEsFBgAAAAAEAAQA9QAAAIsDAAAAAA==&#10;" filled="f" stroked="f">
                          <v:textbox>
                            <w:txbxContent>
                              <w:p w14:paraId="1A52DA95"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318A46C0" wp14:editId="20C9099F">
                                      <wp:extent cx="45720" cy="63305"/>
                                      <wp:effectExtent l="0" t="0" r="5080" b="0"/>
                                      <wp:docPr id="67645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68" o:spid="_x0000_s1219" type="#_x0000_t202" style="position:absolute;left:1490345;top:362521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gL9TwwAA&#10;AN8AAAAPAAAAZHJzL2Rvd25yZXYueG1sRE/Pa8IwFL4L/g/hCbtpotNuVqPIxsCTMrcJ3h7Nsy02&#10;L6XJbP3vzUHw+PH9Xq47W4krNb50rGE8UiCIM2dKzjX8/nwN30H4gGywckwabuRhver3lpga1/I3&#10;XQ8hFzGEfYoaihDqVEqfFWTRj1xNHLmzayyGCJtcmgbbGG4rOVEqkRZLjg0F1vRRUHY5/FsNf7vz&#10;6ThV+/zTzurWdUqynUutXwbdZgEiUBee4od7azQkb8lrEgfHP/ELyN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agL9TwwAAAN8AAAAPAAAAAAAAAAAAAAAAAJcCAABkcnMvZG93&#10;bnJldi54bWxQSwUGAAAAAAQABAD1AAAAhwMAAAAA&#10;" filled="f" stroked="f">
                          <v:textbox>
                            <w:txbxContent>
                              <w:p w14:paraId="2A113101"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5B82D261" wp14:editId="44CDC73A">
                                      <wp:extent cx="45720" cy="63305"/>
                                      <wp:effectExtent l="0" t="0" r="5080" b="0"/>
                                      <wp:docPr id="67645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shape id="Text Box 676369" o:spid="_x0000_s1220" type="#_x0000_t202" style="position:absolute;left:735965;top:3568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zBrIxwAA&#10;AN8AAAAPAAAAZHJzL2Rvd25yZXYueG1sRI9Pa8JAFMTvgt9heYXedLfVRk1dpShCTxX/Qm+P7DMJ&#10;Zt+G7NbEb98tFDwOM/MbZr7sbCVu1PjSsYaXoQJBnDlTcq7heNgMpiB8QDZYOSYNd/KwXPR7c0yN&#10;a3lHt33IRYSwT1FDEUKdSumzgiz6oauJo3dxjcUQZZNL02Ab4baSr0ol0mLJcaHAmlYFZdf9j9Vw&#10;+rp8n8dqm6/tW926Tkm2M6n181P38Q4iUBce4f/2p9GQTJJRMoO/P/ELyMU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9cwayMcAAADfAAAADwAAAAAAAAAAAAAAAACXAgAAZHJz&#10;L2Rvd25yZXYueG1sUEsFBgAAAAAEAAQA9QAAAIsDAAAAAA==&#10;" filled="f" stroked="f">
                        <v:textbox>
                          <w:txbxContent>
                            <w:p w14:paraId="1F838EBA"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2560DCCE" wp14:editId="1003916C">
                                    <wp:extent cx="45720" cy="63305"/>
                                    <wp:effectExtent l="0" t="0" r="5080" b="0"/>
                                    <wp:docPr id="67645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6370" o:spid="_x0000_s1221" type="#_x0000_t202" style="position:absolute;left:45085;top:147828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LyWIxQAA&#10;AN8AAAAPAAAAZHJzL2Rvd25yZXYueG1sRI/LasJAFIb3Bd9hOAV3daZao00dRRShK8UruDtkjkkw&#10;cyZkRpO+fWdR6PLnv/HNFp2txJMaXzrW8D5QIIgzZ0rONZyOm7cpCB+QDVaOScMPeVjMey8zTI1r&#10;eU/PQ8hFHGGfooYihDqV0mcFWfQDVxNH7+YaiyHKJpemwTaO20oOlUqkxZLjQ4E1rQrK7oeH1XDe&#10;3q6XD7XL13Zct65Tku2n1Lr/2i2/QATqwn/4r/1tNCSTZDSJBJEnsoCc/w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EvJYjFAAAA3wAAAA8AAAAAAAAAAAAAAAAAlwIAAGRycy9k&#10;b3ducmV2LnhtbFBLBQYAAAAABAAEAPUAAACJAwAAAAA=&#10;" filled="f" stroked="f">
                        <v:textbox>
                          <w:txbxContent>
                            <w:p w14:paraId="517063FE" w14:textId="77777777" w:rsidR="00E36E5D" w:rsidRPr="00196E20" w:rsidRDefault="00E36E5D" w:rsidP="00093EA3">
                              <w:pPr>
                                <w:rPr>
                                  <w:rFonts w:ascii="Arial" w:hAnsi="Arial"/>
                                </w:rPr>
                              </w:pPr>
                              <w:r>
                                <w:rPr>
                                  <w:rFonts w:ascii="Arial" w:hAnsi="Arial"/>
                                </w:rPr>
                                <w:t>4</w:t>
                              </w:r>
                              <w:r>
                                <w:rPr>
                                  <w:rFonts w:ascii="Arial" w:hAnsi="Arial"/>
                                  <w:noProof/>
                                  <w:lang w:val="fr-FR" w:eastAsia="fr-FR"/>
                                </w:rPr>
                                <w:drawing>
                                  <wp:inline distT="0" distB="0" distL="0" distR="0" wp14:anchorId="73EE93C1" wp14:editId="22A743CF">
                                    <wp:extent cx="45720" cy="63305"/>
                                    <wp:effectExtent l="0" t="0" r="5080" b="0"/>
                                    <wp:docPr id="67645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group>
                  <v:shape id="Curved Left Arrow 676371" o:spid="_x0000_s1222" type="#_x0000_t103" style="position:absolute;left:4147185;top:1292225;width:318135;height:13487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" adj="19053,20963,5400" fillcolor="black [3200]" strokecolor="black [1600]" strokeweight="2pt"/>
                </v:group>
                <v:line id="Straight Connector 676372" o:spid="_x0000_s1223" style="position:absolute;flip:y;visibility:visible;mso-wrap-style:square" from="1969135,193675" to="2317115,10407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WcYh8gAAADfAAAADwAAAGRycy9kb3ducmV2LnhtbESPzWrDMBCE74W8g9hAbo2cBOzgRgkm&#10;pKQHQ2l+7ou1tdxaK2OpsdunrwqFHIeZ+YbZ7Ebbihv1vnGsYDFPQBBXTjdcK7icnx/XIHxA1tg6&#10;JgXf5GG3nTxsMNdu4De6nUItIoR9jgpMCF0upa8MWfRz1xFH7931FkOUfS11j0OE21YukySVFhuO&#10;CwY72huqPk9fVoH9kOe2PB6KRWnKYgg/19fseFVqNh2LJxCBxnAP/7dftII0S1fZEv7+xC8gt7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4WcYh8gAAADfAAAADwAAAAAA&#10;AAAAAAAAAAChAgAAZHJzL2Rvd25yZXYueG1sUEsFBgAAAAAEAAQA+QAAAJYDAAAAAA==&#10;" strokecolor="black [3200]" strokeweight="2pt">
                  <v:shadow on="t" opacity="24903f" mv:blur="40000f" origin=",.5" offset="0,20000emu"/>
                </v:line>
                <v:line id="Straight Connector 676373" o:spid="_x0000_s1224" style="position:absolute;flip:x y;visibility:visible;mso-wrap-style:square" from="1577975,182245" to="1966596,10483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PqUnccAAADfAAAADwAAAGRycy9kb3ducmV2LnhtbESPUUvDQBCE3wX/w7EF3+ymCaY29lpE&#10;kPpQQWt/wJrbJmlze+HubOO/9wTBx2FmvmGW69H26sw+dE40zKYZKJbamU4aDfuP59t7UCGSGOqd&#10;sIZvDrBeXV8tqTLuIu983sVGJYiEijS0MQ4VYqhbthSmbmBJ3sF5SzFJ36DxdElw22OeZSVa6iQt&#10;tDTwU8v1afdlNaDfbE+5K4pjfrfJFm+fuM1fUeubyfj4ACryGP/Df+0Xo6Gcl8W8gN8/6Qvg6g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E+pSdxwAAAN8AAAAPAAAAAAAA&#10;AAAAAAAAAKECAABkcnMvZG93bnJldi54bWxQSwUGAAAAAAQABAD5AAAAlQMAAAAA&#10;" strokecolor="black [3200]" strokeweight="2pt">
                  <v:shadow on="t" opacity="24903f" mv:blur="40000f" origin=",.5" offset="0,20000emu"/>
                </v:line>
                <v:line id="Straight Connector 676374" o:spid="_x0000_s1225" style="position:absolute;visibility:visible;mso-wrap-style:square" from="1976755,1045845" to="2290445,16236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EAc1McAAADfAAAADwAAAGRycy9kb3ducmV2LnhtbESPQWvCQBSE7wX/w/IEb3WjLVGiq4io&#10;CIVCVcTjI/tMFrNvQ3Zrkn/fLRR6HGbmG2a57mwlntR441jBZJyAIM6dNlwouJz3r3MQPiBrrByT&#10;gp48rFeDlyVm2rX8Rc9TKESEsM9QQRlCnUnp85Is+rGriaN3d43FEGVTSN1gG+G2ktMkSaVFw3Gh&#10;xJq2JeWP07dVsOP77oYHs69N0m3a47X/oM9eqdGw2yxABOrCf/ivfdQK0ln6NnuH3z/xC8jVD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QQBzUxwAAAN8AAAAPAAAAAAAA&#10;AAAAAAAAAKECAABkcnMvZG93bnJldi54bWxQSwUGAAAAAAQABAD5AAAAlQMAAAAA&#10;" strokecolor="black [3200]" strokeweight="2pt">
                  <v:shadow on="t" opacity="24903f" mv:blur="40000f" origin=",.5" offset="0,20000emu"/>
                </v:line>
                <v:line id="Straight Connector 676375" o:spid="_x0000_s1226" style="position:absolute;flip:x;visibility:visible;mso-wrap-style:square" from="1642745,1054735" to="1966595,165163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o6A88gAAADfAAAADwAAAGRycy9kb3ducmV2LnhtbESPQWvCQBSE74X+h+UVeqsbW0wkukoo&#10;LfYQKNV6f2Sf2djs25DdmtRf7woFj8PMfMMs16NtxYl63zhWMJ0kIIgrpxuuFXzv3p/mIHxA1tg6&#10;JgV/5GG9ur9bYq7dwF902oZaRAj7HBWYELpcSl8ZsugnriOO3sH1FkOUfS11j0OE21Y+J0kqLTYc&#10;Fwx29Gqo+tn+WgX2KHdtuXkrpqUpiyGc95/ZZq/U48NYLEAEGsMt/N/+0ArSLH3JZnD9E7+AXF0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bo6A88gAAADfAAAADwAAAAAA&#10;AAAAAAAAAAChAgAAZHJzL2Rvd25yZXYueG1sUEsFBgAAAAAEAAQA+QAAAJYDAAAAAA==&#10;" strokecolor="black [3200]" strokeweight="2pt">
                  <v:shadow on="t" opacity="24903f" mv:blur="40000f" origin=",.5" offset="0,20000emu"/>
                </v:line>
                <w10:wrap type="through"/>
              </v:group>
            </w:pict>
          </mc:Fallback>
        </mc:AlternateContent>
      </w:r>
    </w:p>
    <w:p w14:paraId="2205035B" w14:textId="77777777" w:rsidR="005D5F74" w:rsidRDefault="005D5F74" w:rsidP="004B575E">
      <w:pPr>
        <w:tabs>
          <w:tab w:val="left" w:pos="360"/>
        </w:tabs>
        <w:rPr>
          <w:rFonts w:ascii="Arial" w:hAnsi="Arial"/>
          <w:bCs/>
          <w:szCs w:val="28"/>
          <w:lang w:eastAsia="ja-JP"/>
        </w:rPr>
      </w:pPr>
    </w:p>
    <w:p w14:paraId="355E855D" w14:textId="77777777" w:rsidR="005D5F74" w:rsidRDefault="005D5F74" w:rsidP="004B575E">
      <w:pPr>
        <w:tabs>
          <w:tab w:val="left" w:pos="360"/>
        </w:tabs>
        <w:rPr>
          <w:rFonts w:ascii="Arial" w:hAnsi="Arial"/>
          <w:bCs/>
          <w:szCs w:val="28"/>
          <w:lang w:eastAsia="ja-JP"/>
        </w:rPr>
      </w:pPr>
    </w:p>
    <w:p w14:paraId="062F0952" w14:textId="77777777" w:rsidR="005D5F74" w:rsidRDefault="005D5F74" w:rsidP="004B575E">
      <w:pPr>
        <w:tabs>
          <w:tab w:val="left" w:pos="360"/>
        </w:tabs>
        <w:rPr>
          <w:rFonts w:ascii="Arial" w:hAnsi="Arial"/>
          <w:bCs/>
          <w:szCs w:val="28"/>
          <w:lang w:eastAsia="ja-JP"/>
        </w:rPr>
      </w:pPr>
    </w:p>
    <w:p w14:paraId="55853BAC" w14:textId="77777777" w:rsidR="004B575E" w:rsidRPr="003128A9" w:rsidRDefault="0001276F" w:rsidP="004B575E">
      <w:pPr>
        <w:tabs>
          <w:tab w:val="left" w:pos="360"/>
        </w:tabs>
        <w:rPr>
          <w:sz w:val="22"/>
        </w:rPr>
      </w:pPr>
      <w:r>
        <w:rPr>
          <w:noProof/>
          <w:lang w:val="fr-FR" w:eastAsia="fr-FR"/>
        </w:rPr>
        <mc:AlternateContent>
          <mc:Choice Requires="wps">
            <w:drawing>
              <wp:anchor distT="0" distB="0" distL="114300" distR="114300" simplePos="0" relativeHeight="251864064" behindDoc="0" locked="0" layoutInCell="1" allowOverlap="1" wp14:anchorId="48B3E513" wp14:editId="3867D5BC">
                <wp:simplePos x="0" y="0"/>
                <wp:positionH relativeFrom="column">
                  <wp:posOffset>419100</wp:posOffset>
                </wp:positionH>
                <wp:positionV relativeFrom="paragraph">
                  <wp:posOffset>3226435</wp:posOffset>
                </wp:positionV>
                <wp:extent cx="4465320" cy="240030"/>
                <wp:effectExtent l="0" t="0" r="5080" b="0"/>
                <wp:wrapThrough wrapText="bothSides">
                  <wp:wrapPolygon edited="0">
                    <wp:start x="0" y="0"/>
                    <wp:lineTo x="0" y="18286"/>
                    <wp:lineTo x="21502" y="18286"/>
                    <wp:lineTo x="21502" y="0"/>
                    <wp:lineTo x="0" y="0"/>
                  </wp:wrapPolygon>
                </wp:wrapThrough>
                <wp:docPr id="1" name="Text Box 1"/>
                <wp:cNvGraphicFramePr/>
                <a:graphic xmlns:a="http://schemas.openxmlformats.org/drawingml/2006/main">
                  <a:graphicData uri="http://schemas.microsoft.com/office/word/2010/wordprocessingShape">
                    <wps:wsp>
                      <wps:cNvSpPr txBox="1"/>
                      <wps:spPr>
                        <a:xfrm>
                          <a:off x="0" y="0"/>
                          <a:ext cx="4465320" cy="240030"/>
                        </a:xfrm>
                        <a:prstGeom prst="rect">
                          <a:avLst/>
                        </a:prstGeom>
                        <a:solidFill>
                          <a:prstClr val="white"/>
                        </a:solidFill>
                        <a:ln>
                          <a:noFill/>
                        </a:ln>
                        <a:effectLst/>
                        <a:extLst>
                          <a:ext uri="{C572A759-6A51-4108-AA02-DFA0A04FC94B}">
                            <ma14:wrappingTextBoxFlag xmlns:ma14="http://schemas.microsoft.com/office/mac/drawingml/2011/main"/>
                          </a:ext>
                        </a:extLst>
                      </wps:spPr>
                      <wps:txbx>
                        <w:txbxContent>
                          <w:p w14:paraId="53D1997F" w14:textId="77777777" w:rsidR="00E36E5D" w:rsidRPr="005329FF" w:rsidRDefault="00E36E5D" w:rsidP="005329FF">
                            <w:pPr>
                              <w:pStyle w:val="Lgende"/>
                              <w:jc w:val="center"/>
                              <w:rPr>
                                <w:rFonts w:ascii="Arial" w:hAnsi="Arial"/>
                                <w:noProof/>
                                <w:color w:val="auto"/>
                                <w:sz w:val="28"/>
                                <w:szCs w:val="28"/>
                              </w:rPr>
                            </w:pPr>
                            <w:r w:rsidRPr="005329FF">
                              <w:rPr>
                                <w:rFonts w:ascii="Arial" w:hAnsi="Arial"/>
                                <w:color w:val="auto"/>
                                <w:sz w:val="28"/>
                              </w:rPr>
                              <w:t>T</w:t>
                            </w:r>
                            <w:r>
                              <w:rPr>
                                <w:rFonts w:ascii="Arial" w:hAnsi="Arial"/>
                                <w:color w:val="auto"/>
                                <w:sz w:val="28"/>
                              </w:rPr>
                              <w:t>ime step 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 o:spid="_x0000_s1227" type="#_x0000_t202" style="position:absolute;margin-left:33pt;margin-top:254.05pt;width:351.6pt;height:18.9pt;z-index:2518640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" stroked="f">
                <v:textbox inset="0,0,0,0">
                  <w:txbxContent>
                    <w:p w14:paraId="53D1997F" w14:textId="77777777" w:rsidR="00E36E5D" w:rsidRPr="005329FF" w:rsidRDefault="00E36E5D" w:rsidP="005329FF">
                      <w:pPr>
                        <w:pStyle w:val="Lgende"/>
                        <w:jc w:val="center"/>
                        <w:rPr>
                          <w:rFonts w:ascii="Arial" w:hAnsi="Arial"/>
                          <w:noProof/>
                          <w:color w:val="auto"/>
                          <w:sz w:val="28"/>
                          <w:szCs w:val="28"/>
                        </w:rPr>
                      </w:pPr>
                      <w:r w:rsidRPr="005329FF">
                        <w:rPr>
                          <w:rFonts w:ascii="Arial" w:hAnsi="Arial"/>
                          <w:color w:val="auto"/>
                          <w:sz w:val="28"/>
                        </w:rPr>
                        <w:t>T</w:t>
                      </w:r>
                      <w:r>
                        <w:rPr>
                          <w:rFonts w:ascii="Arial" w:hAnsi="Arial"/>
                          <w:color w:val="auto"/>
                          <w:sz w:val="28"/>
                        </w:rPr>
                        <w:t>ime step 0</w:t>
                      </w:r>
                    </w:p>
                  </w:txbxContent>
                </v:textbox>
                <w10:wrap type="through"/>
              </v:shape>
            </w:pict>
          </mc:Fallback>
        </mc:AlternateContent>
      </w:r>
      <w:r w:rsidR="008A43FC">
        <w:rPr>
          <w:noProof/>
          <w:lang w:val="fr-FR" w:eastAsia="fr-FR"/>
        </w:rPr>
        <mc:AlternateContent>
          <mc:Choice Requires="wpg">
            <w:drawing>
              <wp:anchor distT="0" distB="0" distL="114300" distR="114300" simplePos="0" relativeHeight="251862016" behindDoc="0" locked="0" layoutInCell="1" allowOverlap="1" wp14:anchorId="027F50E3" wp14:editId="694EC1CB">
                <wp:simplePos x="0" y="0"/>
                <wp:positionH relativeFrom="column">
                  <wp:posOffset>694690</wp:posOffset>
                </wp:positionH>
                <wp:positionV relativeFrom="paragraph">
                  <wp:posOffset>3654425</wp:posOffset>
                </wp:positionV>
                <wp:extent cx="4465320" cy="3884930"/>
                <wp:effectExtent l="0" t="0" r="30480" b="1270"/>
                <wp:wrapThrough wrapText="bothSides">
                  <wp:wrapPolygon edited="0">
                    <wp:start x="8846" y="0"/>
                    <wp:lineTo x="7003" y="424"/>
                    <wp:lineTo x="3686" y="1836"/>
                    <wp:lineTo x="3686" y="2401"/>
                    <wp:lineTo x="2703" y="3248"/>
                    <wp:lineTo x="2089" y="4095"/>
                    <wp:lineTo x="737" y="6496"/>
                    <wp:lineTo x="246" y="9886"/>
                    <wp:lineTo x="246" y="11439"/>
                    <wp:lineTo x="614" y="13699"/>
                    <wp:lineTo x="1474" y="16241"/>
                    <wp:lineTo x="2826" y="18218"/>
                    <wp:lineTo x="2949" y="18641"/>
                    <wp:lineTo x="5160" y="20477"/>
                    <wp:lineTo x="8355" y="21325"/>
                    <wp:lineTo x="9215" y="21466"/>
                    <wp:lineTo x="9952" y="21466"/>
                    <wp:lineTo x="13392" y="20477"/>
                    <wp:lineTo x="15973" y="18500"/>
                    <wp:lineTo x="17447" y="15958"/>
                    <wp:lineTo x="18430" y="15958"/>
                    <wp:lineTo x="21379" y="14263"/>
                    <wp:lineTo x="21625" y="12569"/>
                    <wp:lineTo x="21625" y="7767"/>
                    <wp:lineTo x="20519" y="7061"/>
                    <wp:lineTo x="18061" y="6920"/>
                    <wp:lineTo x="17447" y="5366"/>
                    <wp:lineTo x="17201" y="4378"/>
                    <wp:lineTo x="15850" y="3107"/>
                    <wp:lineTo x="14744" y="2401"/>
                    <wp:lineTo x="14867" y="1695"/>
                    <wp:lineTo x="11918" y="424"/>
                    <wp:lineTo x="9584" y="0"/>
                    <wp:lineTo x="8846" y="0"/>
                  </wp:wrapPolygon>
                </wp:wrapThrough>
                <wp:docPr id="676457" name="Group 676457"/>
                <wp:cNvGraphicFramePr/>
                <a:graphic xmlns:a="http://schemas.openxmlformats.org/drawingml/2006/main">
                  <a:graphicData uri="http://schemas.microsoft.com/office/word/2010/wordprocessingGroup">
                    <wpg:wgp>
                      <wpg:cNvGrpSpPr/>
                      <wpg:grpSpPr>
                        <a:xfrm>
                          <a:off x="0" y="0"/>
                          <a:ext cx="4465320" cy="3884930"/>
                          <a:chOff x="0" y="0"/>
                          <a:chExt cx="4465320" cy="3884930"/>
                        </a:xfrm>
                      </wpg:grpSpPr>
                      <wpg:grpSp>
                        <wpg:cNvPr id="674527" name="Group 674527"/>
                        <wpg:cNvGrpSpPr/>
                        <wpg:grpSpPr>
                          <a:xfrm>
                            <a:off x="0" y="0"/>
                            <a:ext cx="4465320" cy="3884930"/>
                            <a:chOff x="0" y="0"/>
                            <a:chExt cx="4465320" cy="3884930"/>
                          </a:xfrm>
                        </wpg:grpSpPr>
                        <wpg:grpSp>
                          <wpg:cNvPr id="674528" name="Group 674528"/>
                          <wpg:cNvGrpSpPr/>
                          <wpg:grpSpPr>
                            <a:xfrm>
                              <a:off x="0" y="0"/>
                              <a:ext cx="3894455" cy="3884930"/>
                              <a:chOff x="0" y="0"/>
                              <a:chExt cx="3894455" cy="3884930"/>
                            </a:xfrm>
                          </wpg:grpSpPr>
                          <wps:wsp>
                            <wps:cNvPr id="674529" name="Text Box 674529"/>
                            <wps:cNvSpPr txBox="1"/>
                            <wps:spPr>
                              <a:xfrm>
                                <a:off x="1432560" y="393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287EA8" w14:textId="77777777" w:rsidR="00E36E5D" w:rsidRPr="00196E20" w:rsidRDefault="00E36E5D" w:rsidP="005329FF">
                                  <w:pPr>
                                    <w:rPr>
                                      <w:rFonts w:ascii="Arial" w:hAnsi="Arial"/>
                                    </w:rPr>
                                  </w:pPr>
                                  <w:r w:rsidRPr="00FA034F">
                                    <w:rPr>
                                      <w:rFonts w:ascii="Arial" w:hAnsi="Arial"/>
                                    </w:rPr>
                                    <w:t>4</w:t>
                                  </w:r>
                                  <w:r>
                                    <w:rPr>
                                      <w:rFonts w:ascii="Arial" w:hAnsi="Arial"/>
                                      <w:noProof/>
                                      <w:lang w:val="fr-FR" w:eastAsia="fr-FR"/>
                                    </w:rPr>
                                    <w:drawing>
                                      <wp:inline distT="0" distB="0" distL="0" distR="0" wp14:anchorId="05E116DF" wp14:editId="2737251B">
                                        <wp:extent cx="45720" cy="63305"/>
                                        <wp:effectExtent l="0" t="0" r="5080" b="0"/>
                                        <wp:docPr id="67471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4530" name="Group 674530"/>
                            <wpg:cNvGrpSpPr/>
                            <wpg:grpSpPr>
                              <a:xfrm>
                                <a:off x="0" y="0"/>
                                <a:ext cx="3894455" cy="3884930"/>
                                <a:chOff x="0" y="0"/>
                                <a:chExt cx="3894455" cy="3884930"/>
                              </a:xfrm>
                            </wpg:grpSpPr>
                            <wps:wsp>
                              <wps:cNvPr id="674531" name="Text Box 674531"/>
                              <wps:cNvSpPr txBox="1"/>
                              <wps:spPr>
                                <a:xfrm>
                                  <a:off x="285115" y="85661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9E35CF0"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09974A37" wp14:editId="0C06C573">
                                          <wp:extent cx="45720" cy="63305"/>
                                          <wp:effectExtent l="0" t="0" r="5080" b="0"/>
                                          <wp:docPr id="67471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4532" name="Group 674532"/>
                              <wpg:cNvGrpSpPr/>
                              <wpg:grpSpPr>
                                <a:xfrm>
                                  <a:off x="0" y="0"/>
                                  <a:ext cx="3894455" cy="3884930"/>
                                  <a:chOff x="0" y="0"/>
                                  <a:chExt cx="3894455" cy="3884930"/>
                                </a:xfrm>
                              </wpg:grpSpPr>
                              <wpg:grpSp>
                                <wpg:cNvPr id="674533" name="Group 674533"/>
                                <wpg:cNvGrpSpPr/>
                                <wpg:grpSpPr>
                                  <a:xfrm>
                                    <a:off x="0" y="0"/>
                                    <a:ext cx="3894455" cy="3884930"/>
                                    <a:chOff x="0" y="0"/>
                                    <a:chExt cx="3894455" cy="3884930"/>
                                  </a:xfrm>
                                </wpg:grpSpPr>
                                <wpg:grpSp>
                                  <wpg:cNvPr id="674534" name="Group 674534"/>
                                  <wpg:cNvGrpSpPr/>
                                  <wpg:grpSpPr>
                                    <a:xfrm>
                                      <a:off x="0" y="0"/>
                                      <a:ext cx="3894455" cy="3884930"/>
                                      <a:chOff x="0" y="0"/>
                                      <a:chExt cx="3894455" cy="3884930"/>
                                    </a:xfrm>
                                  </wpg:grpSpPr>
                                  <wpg:grpSp>
                                    <wpg:cNvPr id="674535" name="Group 674535"/>
                                    <wpg:cNvGrpSpPr/>
                                    <wpg:grpSpPr>
                                      <a:xfrm>
                                        <a:off x="0" y="0"/>
                                        <a:ext cx="3894455" cy="3884930"/>
                                        <a:chOff x="0" y="0"/>
                                        <a:chExt cx="3894455" cy="3884930"/>
                                      </a:xfrm>
                                    </wpg:grpSpPr>
                                    <wpg:grpSp>
                                      <wpg:cNvPr id="674536" name="Group 674536"/>
                                      <wpg:cNvGrpSpPr/>
                                      <wpg:grpSpPr>
                                        <a:xfrm>
                                          <a:off x="0" y="0"/>
                                          <a:ext cx="3894455" cy="3884930"/>
                                          <a:chOff x="0" y="0"/>
                                          <a:chExt cx="3894455" cy="3884930"/>
                                        </a:xfrm>
                                      </wpg:grpSpPr>
                                      <wpg:grpSp>
                                        <wpg:cNvPr id="674537" name="Group 674537"/>
                                        <wpg:cNvGrpSpPr/>
                                        <wpg:grpSpPr>
                                          <a:xfrm>
                                            <a:off x="0" y="0"/>
                                            <a:ext cx="3894455" cy="3884930"/>
                                            <a:chOff x="0" y="0"/>
                                            <a:chExt cx="3894455" cy="3884930"/>
                                          </a:xfrm>
                                        </wpg:grpSpPr>
                                        <wpg:grpSp>
                                          <wpg:cNvPr id="674538" name="Group 674538"/>
                                          <wpg:cNvGrpSpPr/>
                                          <wpg:grpSpPr>
                                            <a:xfrm>
                                              <a:off x="131282" y="127000"/>
                                              <a:ext cx="3657600" cy="3657600"/>
                                              <a:chOff x="-9053" y="0"/>
                                              <a:chExt cx="3657600" cy="3657600"/>
                                            </a:xfrm>
                                          </wpg:grpSpPr>
                                          <wps:wsp>
                                            <wps:cNvPr id="674539" name="Text Box 674539"/>
                                            <wps:cNvSpPr txBox="1"/>
                                            <wps:spPr>
                                              <a:xfrm>
                                                <a:off x="1724025" y="307911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9031A3"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7AD1795B" wp14:editId="51299B2F">
                                                        <wp:extent cx="45720" cy="63305"/>
                                                        <wp:effectExtent l="0" t="0" r="5080" b="0"/>
                                                        <wp:docPr id="6747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4332F1E" wp14:editId="7AA371F4">
                                                        <wp:extent cx="45720" cy="63305"/>
                                                        <wp:effectExtent l="0" t="0" r="5080" b="0"/>
                                                        <wp:docPr id="6747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4540" name="Group 674540"/>
                                            <wpg:cNvGrpSpPr/>
                                            <wpg:grpSpPr>
                                              <a:xfrm>
                                                <a:off x="-9053" y="0"/>
                                                <a:ext cx="3657600" cy="3657600"/>
                                                <a:chOff x="-9053" y="0"/>
                                                <a:chExt cx="3657600" cy="3657600"/>
                                              </a:xfrm>
                                            </wpg:grpSpPr>
                                            <wpg:grpSp>
                                              <wpg:cNvPr id="674541" name="Group 674541"/>
                                              <wpg:cNvGrpSpPr>
                                                <a:grpSpLocks noChangeAspect="1"/>
                                              </wpg:cNvGrpSpPr>
                                              <wpg:grpSpPr>
                                                <a:xfrm>
                                                  <a:off x="-9053" y="0"/>
                                                  <a:ext cx="3657600" cy="3657600"/>
                                                  <a:chOff x="-9053" y="0"/>
                                                  <a:chExt cx="3657600" cy="3657600"/>
                                                </a:xfrm>
                                              </wpg:grpSpPr>
                                              <wps:wsp>
                                                <wps:cNvPr id="674542" name="Oval 674542"/>
                                                <wps:cNvSpPr>
                                                  <a:spLocks noChangeAspect="1"/>
                                                </wps:cNvSpPr>
                                                <wps:spPr>
                                                  <a:xfrm>
                                                    <a:off x="-9053" y="0"/>
                                                    <a:ext cx="3657600" cy="3657600"/>
                                                  </a:xfrm>
                                                  <a:prstGeom prst="ellipse">
                                                    <a:avLst/>
                                                  </a:prstGeom>
                                                  <a:noFill/>
                                                  <a:ln w="15875">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4543" name="Oval 674543"/>
                                                <wps:cNvSpPr>
                                                  <a:spLocks noChangeAspect="1"/>
                                                </wps:cNvSpPr>
                                                <wps:spPr>
                                                  <a:xfrm>
                                                    <a:off x="457200" y="457200"/>
                                                    <a:ext cx="2743200" cy="2743200"/>
                                                  </a:xfrm>
                                                  <a:prstGeom prst="ellipse">
                                                    <a:avLst/>
                                                  </a:prstGeom>
                                                  <a:noFill/>
                                                  <a:ln w="15875">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4544" name="Oval 674544"/>
                                                <wps:cNvSpPr>
                                                  <a:spLocks noChangeAspect="1"/>
                                                </wps:cNvSpPr>
                                                <wps:spPr>
                                                  <a:xfrm>
                                                    <a:off x="914400" y="905933"/>
                                                    <a:ext cx="1828800" cy="1828800"/>
                                                  </a:xfrm>
                                                  <a:prstGeom prst="ellipse">
                                                    <a:avLst/>
                                                  </a:prstGeom>
                                                  <a:noFill/>
                                                  <a:ln w="15875">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4545" name="Oval 674545"/>
                                                <wps:cNvSpPr>
                                                  <a:spLocks noChangeAspect="1"/>
                                                </wps:cNvSpPr>
                                                <wps:spPr>
                                                  <a:xfrm>
                                                    <a:off x="1371600" y="1371600"/>
                                                    <a:ext cx="914400" cy="914400"/>
                                                  </a:xfrm>
                                                  <a:prstGeom prst="ellipse">
                                                    <a:avLst/>
                                                  </a:prstGeom>
                                                  <a:noFill/>
                                                  <a:ln w="15875">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74546" name="Text Box 674546"/>
                                              <wps:cNvSpPr txBox="1"/>
                                              <wps:spPr>
                                                <a:xfrm>
                                                  <a:off x="1692910" y="124968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10F223C" w14:textId="77777777" w:rsidR="00E36E5D" w:rsidRPr="00752ECD" w:rsidRDefault="00E36E5D" w:rsidP="005329FF">
                                                    <w:pPr>
                                                      <w:rPr>
                                                        <w:rFonts w:ascii="Arial" w:hAnsi="Arial"/>
                                                        <w:b/>
                                                      </w:rPr>
                                                    </w:pPr>
                                                    <w:r w:rsidRPr="00752ECD">
                                                      <w:rPr>
                                                        <w:rFonts w:ascii="Arial" w:hAnsi="Arial"/>
                                                        <w:b/>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47" name="Text Box 674547"/>
                                              <wps:cNvSpPr txBox="1"/>
                                              <wps:spPr>
                                                <a:xfrm>
                                                  <a:off x="1690370" y="213868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BEDF2D" w14:textId="77777777" w:rsidR="00E36E5D" w:rsidRPr="00196E20" w:rsidRDefault="00E36E5D" w:rsidP="005329FF">
                                                    <w:pPr>
                                                      <w:rPr>
                                                        <w:rFonts w:ascii="Arial" w:hAnsi="Arial"/>
                                                      </w:rPr>
                                                    </w:pPr>
                                                    <w:r w:rsidRPr="00196E20">
                                                      <w:rPr>
                                                        <w:rFonts w:ascii="Arial" w:hAnsi="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48" name="Text Box 674548"/>
                                              <wps:cNvSpPr txBox="1"/>
                                              <wps:spPr>
                                                <a:xfrm>
                                                  <a:off x="1224915" y="169926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31956B" w14:textId="77777777" w:rsidR="00E36E5D" w:rsidRPr="00196E20" w:rsidRDefault="00E36E5D" w:rsidP="005329FF">
                                                    <w:pPr>
                                                      <w:rPr>
                                                        <w:rFonts w:ascii="Arial" w:hAnsi="Arial"/>
                                                      </w:rPr>
                                                    </w:pPr>
                                                    <w:r w:rsidRPr="00196E20">
                                                      <w:rPr>
                                                        <w:rFonts w:ascii="Arial" w:hAnsi="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49" name="Text Box 674549"/>
                                              <wps:cNvSpPr txBox="1"/>
                                              <wps:spPr>
                                                <a:xfrm>
                                                  <a:off x="2018030" y="139065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303C2E" w14:textId="77777777" w:rsidR="00E36E5D" w:rsidRPr="008A43FC" w:rsidRDefault="00E36E5D" w:rsidP="005329FF">
                                                    <w:pPr>
                                                      <w:rPr>
                                                        <w:rFonts w:ascii="Arial" w:hAnsi="Arial"/>
                                                      </w:rPr>
                                                    </w:pPr>
                                                    <w:r w:rsidRPr="008A43FC">
                                                      <w:rPr>
                                                        <w:rFonts w:ascii="Arial" w:hAnsi="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50" name="Text Box 674550"/>
                                              <wps:cNvSpPr txBox="1"/>
                                              <wps:spPr>
                                                <a:xfrm>
                                                  <a:off x="2150110" y="170688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A986FB" w14:textId="77777777" w:rsidR="00E36E5D" w:rsidRPr="00752ECD" w:rsidRDefault="00E36E5D" w:rsidP="005329FF">
                                                    <w:pPr>
                                                      <w:rPr>
                                                        <w:rFonts w:ascii="Arial" w:hAnsi="Arial"/>
                                                        <w:b/>
                                                      </w:rPr>
                                                    </w:pPr>
                                                    <w:r w:rsidRPr="00752ECD">
                                                      <w:rPr>
                                                        <w:rFonts w:ascii="Arial" w:hAnsi="Arial"/>
                                                        <w:b/>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51" name="Text Box 674551"/>
                                              <wps:cNvSpPr txBox="1"/>
                                              <wps:spPr>
                                                <a:xfrm>
                                                  <a:off x="1361440" y="199771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CFD5056" w14:textId="77777777" w:rsidR="00E36E5D" w:rsidRPr="00196E20" w:rsidRDefault="00E36E5D" w:rsidP="005329FF">
                                                    <w:pPr>
                                                      <w:rPr>
                                                        <w:rFonts w:ascii="Arial" w:hAnsi="Arial"/>
                                                      </w:rPr>
                                                    </w:pPr>
                                                    <w:r w:rsidRPr="00196E20">
                                                      <w:rPr>
                                                        <w:rFonts w:ascii="Arial" w:hAnsi="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52" name="Text Box 674552"/>
                                              <wps:cNvSpPr txBox="1"/>
                                              <wps:spPr>
                                                <a:xfrm>
                                                  <a:off x="2037715" y="199771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CAD8D53" w14:textId="77777777" w:rsidR="00E36E5D" w:rsidRPr="00196E20" w:rsidRDefault="00E36E5D" w:rsidP="005329FF">
                                                    <w:pPr>
                                                      <w:rPr>
                                                        <w:rFonts w:ascii="Arial" w:hAnsi="Arial"/>
                                                      </w:rPr>
                                                    </w:pPr>
                                                    <w:r w:rsidRPr="00196E20">
                                                      <w:rPr>
                                                        <w:rFonts w:ascii="Arial" w:hAnsi="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53" name="Text Box 674553"/>
                                              <wps:cNvSpPr txBox="1"/>
                                              <wps:spPr>
                                                <a:xfrm>
                                                  <a:off x="1371600" y="137160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F8ED9AC" w14:textId="77777777" w:rsidR="00E36E5D" w:rsidRPr="005D5F74" w:rsidRDefault="00E36E5D" w:rsidP="005329FF">
                                                    <w:pPr>
                                                      <w:rPr>
                                                        <w:rFonts w:ascii="Arial" w:hAnsi="Arial"/>
                                                        <w:b/>
                                                      </w:rPr>
                                                    </w:pPr>
                                                    <w:r w:rsidRPr="005D5F74">
                                                      <w:rPr>
                                                        <w:rFonts w:ascii="Arial" w:hAnsi="Arial"/>
                                                        <w:b/>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54" name="Text Box 674554"/>
                                              <wps:cNvSpPr txBox="1"/>
                                              <wps:spPr>
                                                <a:xfrm>
                                                  <a:off x="1685290" y="788670"/>
                                                  <a:ext cx="253950" cy="286498"/>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3E404C" w14:textId="77777777" w:rsidR="00E36E5D" w:rsidRPr="008A43FC" w:rsidRDefault="00E36E5D" w:rsidP="005329FF">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55" name="Text Box 674555"/>
                                              <wps:cNvSpPr txBox="1"/>
                                              <wps:spPr>
                                                <a:xfrm>
                                                  <a:off x="1711960" y="261048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11E045D" w14:textId="77777777" w:rsidR="00E36E5D" w:rsidRPr="00196E20" w:rsidRDefault="00E36E5D" w:rsidP="005329FF">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56" name="Text Box 674556"/>
                                              <wps:cNvSpPr txBox="1"/>
                                              <wps:spPr>
                                                <a:xfrm>
                                                  <a:off x="2600325" y="17030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E304EDE" w14:textId="77777777" w:rsidR="00E36E5D" w:rsidRPr="00196E20" w:rsidRDefault="00E36E5D" w:rsidP="005329FF">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57" name="Text Box 674557"/>
                                              <wps:cNvSpPr txBox="1"/>
                                              <wps:spPr>
                                                <a:xfrm>
                                                  <a:off x="779780" y="17030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5CC4AF" w14:textId="77777777" w:rsidR="00E36E5D" w:rsidRPr="00196E20" w:rsidRDefault="00E36E5D" w:rsidP="005329FF">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58" name="Text Box 674558"/>
                                              <wps:cNvSpPr txBox="1"/>
                                              <wps:spPr>
                                                <a:xfrm>
                                                  <a:off x="2328545" y="105029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D00903" w14:textId="77777777" w:rsidR="00E36E5D" w:rsidRPr="00196E20" w:rsidRDefault="00E36E5D" w:rsidP="005329FF">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59" name="Text Box 674559"/>
                                              <wps:cNvSpPr txBox="1"/>
                                              <wps:spPr>
                                                <a:xfrm>
                                                  <a:off x="2346325" y="232854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69A143" w14:textId="77777777" w:rsidR="00E36E5D" w:rsidRPr="00196E20" w:rsidRDefault="00E36E5D" w:rsidP="005329FF">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60" name="Text Box 674560"/>
                                              <wps:cNvSpPr txBox="1"/>
                                              <wps:spPr>
                                                <a:xfrm>
                                                  <a:off x="1034415" y="233108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CA0D40" w14:textId="77777777" w:rsidR="00E36E5D" w:rsidRPr="00196E20" w:rsidRDefault="00E36E5D" w:rsidP="005329FF">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61" name="Text Box 674561"/>
                                              <wps:cNvSpPr txBox="1"/>
                                              <wps:spPr>
                                                <a:xfrm>
                                                  <a:off x="1023620" y="108331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B327FF3" w14:textId="77777777" w:rsidR="00E36E5D" w:rsidRPr="00196E20" w:rsidRDefault="00E36E5D" w:rsidP="005329FF">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62" name="Text Box 674562"/>
                                              <wps:cNvSpPr txBox="1"/>
                                              <wps:spPr>
                                                <a:xfrm>
                                                  <a:off x="2041525" y="86550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106BBC" w14:textId="77777777" w:rsidR="00E36E5D" w:rsidRPr="00752ECD" w:rsidRDefault="00E36E5D" w:rsidP="005329FF">
                                                    <w:pPr>
                                                      <w:rPr>
                                                        <w:rFonts w:ascii="Arial" w:hAnsi="Arial"/>
                                                        <w:b/>
                                                      </w:rPr>
                                                    </w:pPr>
                                                    <w:r w:rsidRPr="00752ECD">
                                                      <w:rPr>
                                                        <w:rFonts w:ascii="Arial" w:hAnsi="Arial"/>
                                                        <w:b/>
                                                      </w:rPr>
                                                      <w:t>S</w:t>
                                                    </w:r>
                                                    <w:r>
                                                      <w:rPr>
                                                        <w:rFonts w:ascii="Arial" w:hAnsi="Arial"/>
                                                        <w: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63" name="Text Box 674563"/>
                                              <wps:cNvSpPr txBox="1"/>
                                              <wps:spPr>
                                                <a:xfrm>
                                                  <a:off x="2541270" y="134810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12485D7" w14:textId="77777777" w:rsidR="00E36E5D" w:rsidRPr="00196E20" w:rsidRDefault="00E36E5D" w:rsidP="005329FF">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64" name="Text Box 674564"/>
                                              <wps:cNvSpPr txBox="1"/>
                                              <wps:spPr>
                                                <a:xfrm>
                                                  <a:off x="1670685" y="1709420"/>
                                                  <a:ext cx="271780" cy="25209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91C87A" w14:textId="77777777" w:rsidR="00E36E5D" w:rsidRPr="00196E20" w:rsidRDefault="00E36E5D" w:rsidP="005329FF">
                                                    <w:pPr>
                                                      <w:rPr>
                                                        <w:rFonts w:ascii="Arial" w:hAnsi="Arial"/>
                                                      </w:rPr>
                                                    </w:pPr>
                                                    <w:r>
                                                      <w:rPr>
                                                        <w:rFonts w:ascii="Arial" w:hAnsi="Arial"/>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65" name="Text Box 674565"/>
                                              <wps:cNvSpPr txBox="1"/>
                                              <wps:spPr>
                                                <a:xfrm>
                                                  <a:off x="2531110" y="204152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4280FA" w14:textId="77777777" w:rsidR="00E36E5D" w:rsidRPr="00196E20" w:rsidRDefault="00E36E5D" w:rsidP="005329FF">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66" name="Text Box 674566"/>
                                              <wps:cNvSpPr txBox="1"/>
                                              <wps:spPr>
                                                <a:xfrm>
                                                  <a:off x="1346200" y="250444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9574FF" w14:textId="77777777" w:rsidR="00E36E5D" w:rsidRPr="00196E20" w:rsidRDefault="00E36E5D" w:rsidP="005329FF">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67" name="Text Box 674567"/>
                                              <wps:cNvSpPr txBox="1"/>
                                              <wps:spPr>
                                                <a:xfrm>
                                                  <a:off x="2065655" y="251396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A64255E" w14:textId="77777777" w:rsidR="00E36E5D" w:rsidRPr="00196E20" w:rsidRDefault="00E36E5D" w:rsidP="005329FF">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68" name="Text Box 674568"/>
                                              <wps:cNvSpPr txBox="1"/>
                                              <wps:spPr>
                                                <a:xfrm>
                                                  <a:off x="854075" y="201041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4BB66D" w14:textId="77777777" w:rsidR="00E36E5D" w:rsidRPr="00196E20" w:rsidRDefault="00E36E5D" w:rsidP="005329FF">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69" name="Text Box 674569"/>
                                              <wps:cNvSpPr txBox="1"/>
                                              <wps:spPr>
                                                <a:xfrm>
                                                  <a:off x="845820" y="13728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CBB3C49" w14:textId="77777777" w:rsidR="00E36E5D" w:rsidRPr="00196E20" w:rsidRDefault="00E36E5D" w:rsidP="005329FF">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70" name="Text Box 674570"/>
                                              <wps:cNvSpPr txBox="1"/>
                                              <wps:spPr>
                                                <a:xfrm>
                                                  <a:off x="1333500" y="88074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596A0CD" w14:textId="77777777" w:rsidR="00E36E5D" w:rsidRPr="00196E20" w:rsidRDefault="00E36E5D" w:rsidP="005329FF">
                                                    <w:pPr>
                                                      <w:rPr>
                                                        <w:rFonts w:ascii="Arial" w:hAnsi="Arial"/>
                                                      </w:rPr>
                                                    </w:pPr>
                                                    <w:r>
                                                      <w:rPr>
                                                        <w:rFonts w:ascii="Arial" w:hAnsi="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71" name="Text Box 674571"/>
                                              <wps:cNvSpPr txBox="1"/>
                                              <wps:spPr>
                                                <a:xfrm>
                                                  <a:off x="1685290" y="33782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30BDD25"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6B579898" wp14:editId="1A860245">
                                                          <wp:extent cx="45720" cy="63305"/>
                                                          <wp:effectExtent l="0" t="0" r="5080" b="0"/>
                                                          <wp:docPr id="6747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2211DF12" wp14:editId="22A76C64">
                                                          <wp:extent cx="45720" cy="63305"/>
                                                          <wp:effectExtent l="0" t="0" r="5080" b="0"/>
                                                          <wp:docPr id="6747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72" name="Text Box 674572"/>
                                              <wps:cNvSpPr txBox="1"/>
                                              <wps:spPr>
                                                <a:xfrm>
                                                  <a:off x="3062605" y="170370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9EC7BE7"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0BF5EA4F" wp14:editId="742A9217">
                                                          <wp:extent cx="45720" cy="63305"/>
                                                          <wp:effectExtent l="0" t="0" r="5080" b="0"/>
                                                          <wp:docPr id="6747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203381CE" wp14:editId="730782A4">
                                                          <wp:extent cx="45720" cy="63305"/>
                                                          <wp:effectExtent l="0" t="0" r="5080" b="0"/>
                                                          <wp:docPr id="67471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73" name="Text Box 674573"/>
                                              <wps:cNvSpPr txBox="1"/>
                                              <wps:spPr>
                                                <a:xfrm>
                                                  <a:off x="325755" y="17030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8EA878F"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022BC05F" wp14:editId="637FBA7A">
                                                          <wp:extent cx="45720" cy="63305"/>
                                                          <wp:effectExtent l="0" t="0" r="5080" b="0"/>
                                                          <wp:docPr id="67471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3621BC7B" wp14:editId="47488337">
                                                          <wp:extent cx="45720" cy="63305"/>
                                                          <wp:effectExtent l="0" t="0" r="5080" b="0"/>
                                                          <wp:docPr id="6747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74" name="Text Box 674574"/>
                                              <wps:cNvSpPr txBox="1"/>
                                              <wps:spPr>
                                                <a:xfrm>
                                                  <a:off x="2671445" y="263461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E030985"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43DEA83A" wp14:editId="4FE88B57">
                                                          <wp:extent cx="45720" cy="63305"/>
                                                          <wp:effectExtent l="0" t="0" r="5080" b="0"/>
                                                          <wp:docPr id="67472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27367361" wp14:editId="6EF523DB">
                                                          <wp:extent cx="45720" cy="63305"/>
                                                          <wp:effectExtent l="0" t="0" r="5080" b="0"/>
                                                          <wp:docPr id="67472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75" name="Text Box 674575"/>
                                              <wps:cNvSpPr txBox="1"/>
                                              <wps:spPr>
                                                <a:xfrm>
                                                  <a:off x="743585" y="267017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576AE72"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4D6D7DAC" wp14:editId="7C7B05B9">
                                                          <wp:extent cx="45720" cy="63305"/>
                                                          <wp:effectExtent l="0" t="0" r="5080" b="0"/>
                                                          <wp:docPr id="67472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16978D09" wp14:editId="4F0A4B70">
                                                          <wp:extent cx="45720" cy="63305"/>
                                                          <wp:effectExtent l="0" t="0" r="5080" b="0"/>
                                                          <wp:docPr id="67472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76" name="Text Box 674576"/>
                                              <wps:cNvSpPr txBox="1"/>
                                              <wps:spPr>
                                                <a:xfrm>
                                                  <a:off x="674370" y="79311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66782FD"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58FCF83B" wp14:editId="7BCBC287">
                                                          <wp:extent cx="45720" cy="63305"/>
                                                          <wp:effectExtent l="0" t="0" r="5080" b="0"/>
                                                          <wp:docPr id="67472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52F29FBD" wp14:editId="40E708AD">
                                                          <wp:extent cx="45720" cy="63305"/>
                                                          <wp:effectExtent l="0" t="0" r="5080" b="0"/>
                                                          <wp:docPr id="67472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77" name="Text Box 674577"/>
                                              <wps:cNvSpPr txBox="1"/>
                                              <wps:spPr>
                                                <a:xfrm>
                                                  <a:off x="2672715" y="73342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0733DFA"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7A44A7B7" wp14:editId="36E313A3">
                                                          <wp:extent cx="45720" cy="63305"/>
                                                          <wp:effectExtent l="0" t="0" r="5080" b="0"/>
                                                          <wp:docPr id="67472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0752D4E" wp14:editId="6A57E20C">
                                                          <wp:extent cx="45720" cy="63305"/>
                                                          <wp:effectExtent l="0" t="0" r="5080" b="0"/>
                                                          <wp:docPr id="67472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78" name="Text Box 674578"/>
                                              <wps:cNvSpPr txBox="1"/>
                                              <wps:spPr>
                                                <a:xfrm>
                                                  <a:off x="2867660" y="238252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C430FE8"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4887E8F6" wp14:editId="2100EFD9">
                                                          <wp:extent cx="45720" cy="63305"/>
                                                          <wp:effectExtent l="0" t="0" r="5080" b="0"/>
                                                          <wp:docPr id="67472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3BFE2070" wp14:editId="1F2F42E7">
                                                          <wp:extent cx="45720" cy="63305"/>
                                                          <wp:effectExtent l="0" t="0" r="5080" b="0"/>
                                                          <wp:docPr id="67473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79" name="Text Box 674579"/>
                                              <wps:cNvSpPr txBox="1"/>
                                              <wps:spPr>
                                                <a:xfrm>
                                                  <a:off x="3013075" y="203517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379E22E"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73266611" wp14:editId="23268553">
                                                          <wp:extent cx="45720" cy="63305"/>
                                                          <wp:effectExtent l="0" t="0" r="5080" b="0"/>
                                                          <wp:docPr id="67473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17D59167" wp14:editId="7737E47F">
                                                          <wp:extent cx="45720" cy="63305"/>
                                                          <wp:effectExtent l="0" t="0" r="5080" b="0"/>
                                                          <wp:docPr id="67473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80" name="Text Box 674580"/>
                                              <wps:cNvSpPr txBox="1"/>
                                              <wps:spPr>
                                                <a:xfrm>
                                                  <a:off x="2393950" y="284734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3C68E20"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3645D24D" wp14:editId="2FA198AF">
                                                          <wp:extent cx="45720" cy="63305"/>
                                                          <wp:effectExtent l="0" t="0" r="5080" b="0"/>
                                                          <wp:docPr id="67473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656B3AB4" wp14:editId="5DB7F005">
                                                          <wp:extent cx="45720" cy="63305"/>
                                                          <wp:effectExtent l="0" t="0" r="5080" b="0"/>
                                                          <wp:docPr id="67473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81" name="Text Box 674581"/>
                                              <wps:cNvSpPr txBox="1"/>
                                              <wps:spPr>
                                                <a:xfrm>
                                                  <a:off x="2081530" y="300672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A0C948"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747FC77B" wp14:editId="6514A774">
                                                          <wp:extent cx="45720" cy="63305"/>
                                                          <wp:effectExtent l="0" t="0" r="5080" b="0"/>
                                                          <wp:docPr id="6747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6468EB06" wp14:editId="280D35E0">
                                                          <wp:extent cx="45720" cy="63305"/>
                                                          <wp:effectExtent l="0" t="0" r="5080" b="0"/>
                                                          <wp:docPr id="67473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82" name="Text Box 674582"/>
                                              <wps:cNvSpPr txBox="1"/>
                                              <wps:spPr>
                                                <a:xfrm>
                                                  <a:off x="1360170" y="301561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5F37308"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1DD88D0C" wp14:editId="17A7C174">
                                                          <wp:extent cx="45720" cy="63305"/>
                                                          <wp:effectExtent l="0" t="0" r="5080" b="0"/>
                                                          <wp:docPr id="67473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19B54C8B" wp14:editId="5B463C52">
                                                          <wp:extent cx="45720" cy="63305"/>
                                                          <wp:effectExtent l="0" t="0" r="5080" b="0"/>
                                                          <wp:docPr id="67473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83" name="Text Box 674583"/>
                                              <wps:cNvSpPr txBox="1"/>
                                              <wps:spPr>
                                                <a:xfrm>
                                                  <a:off x="1022985" y="288988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3864AD"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30850F19" wp14:editId="7BA10ED7">
                                                          <wp:extent cx="45720" cy="63305"/>
                                                          <wp:effectExtent l="0" t="0" r="5080" b="0"/>
                                                          <wp:docPr id="67473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6CC3495C" wp14:editId="1AE246FC">
                                                          <wp:extent cx="45720" cy="63305"/>
                                                          <wp:effectExtent l="0" t="0" r="5080" b="0"/>
                                                          <wp:docPr id="67474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84" name="Text Box 674584"/>
                                              <wps:cNvSpPr txBox="1"/>
                                              <wps:spPr>
                                                <a:xfrm>
                                                  <a:off x="506095" y="237426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A038061"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75C9EF0F" wp14:editId="5EE51785">
                                                          <wp:extent cx="45720" cy="63305"/>
                                                          <wp:effectExtent l="0" t="0" r="5080" b="0"/>
                                                          <wp:docPr id="67474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15C439F0" wp14:editId="23EF5FE4">
                                                          <wp:extent cx="45720" cy="63305"/>
                                                          <wp:effectExtent l="0" t="0" r="5080" b="0"/>
                                                          <wp:docPr id="67474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85" name="Text Box 674585"/>
                                              <wps:cNvSpPr txBox="1"/>
                                              <wps:spPr>
                                                <a:xfrm>
                                                  <a:off x="361315" y="204406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F2161C"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313E6E0B" wp14:editId="43106906">
                                                          <wp:extent cx="45720" cy="63305"/>
                                                          <wp:effectExtent l="0" t="0" r="5080" b="0"/>
                                                          <wp:docPr id="67474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6799DA87" wp14:editId="14615499">
                                                          <wp:extent cx="45720" cy="63305"/>
                                                          <wp:effectExtent l="0" t="0" r="5080" b="0"/>
                                                          <wp:docPr id="67474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86" name="Text Box 674586"/>
                                              <wps:cNvSpPr txBox="1"/>
                                              <wps:spPr>
                                                <a:xfrm>
                                                  <a:off x="370205" y="135255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89729A"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74F7261B" wp14:editId="487DC04F">
                                                          <wp:extent cx="45720" cy="63305"/>
                                                          <wp:effectExtent l="0" t="0" r="5080" b="0"/>
                                                          <wp:docPr id="67474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1B47831F" wp14:editId="217E0FBC">
                                                          <wp:extent cx="45720" cy="63305"/>
                                                          <wp:effectExtent l="0" t="0" r="5080" b="0"/>
                                                          <wp:docPr id="67474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87" name="Text Box 674587"/>
                                              <wps:cNvSpPr txBox="1"/>
                                              <wps:spPr>
                                                <a:xfrm>
                                                  <a:off x="480695" y="106997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9D070DD"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7C2E601B" wp14:editId="1A29F096">
                                                          <wp:extent cx="45720" cy="63305"/>
                                                          <wp:effectExtent l="0" t="0" r="5080" b="0"/>
                                                          <wp:docPr id="67474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55FF58DF" wp14:editId="40014D8F">
                                                          <wp:extent cx="45720" cy="63305"/>
                                                          <wp:effectExtent l="0" t="0" r="5080" b="0"/>
                                                          <wp:docPr id="67474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88" name="Text Box 674588"/>
                                              <wps:cNvSpPr txBox="1"/>
                                              <wps:spPr>
                                                <a:xfrm>
                                                  <a:off x="946150" y="5600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9AC8EBD"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0D094C08" wp14:editId="38B683A8">
                                                          <wp:extent cx="45720" cy="63305"/>
                                                          <wp:effectExtent l="0" t="0" r="5080" b="0"/>
                                                          <wp:docPr id="67474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CE59913" wp14:editId="1F2E4DF6">
                                                          <wp:extent cx="45720" cy="63305"/>
                                                          <wp:effectExtent l="0" t="0" r="5080" b="0"/>
                                                          <wp:docPr id="67475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89" name="Text Box 674589"/>
                                              <wps:cNvSpPr txBox="1"/>
                                              <wps:spPr>
                                                <a:xfrm>
                                                  <a:off x="1275715" y="39052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A2CDDC6"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4E71AAF6" wp14:editId="79B87BFA">
                                                          <wp:extent cx="45720" cy="63305"/>
                                                          <wp:effectExtent l="0" t="0" r="5080" b="0"/>
                                                          <wp:docPr id="67475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35791324" wp14:editId="00E02685">
                                                          <wp:extent cx="45720" cy="63305"/>
                                                          <wp:effectExtent l="0" t="0" r="5080" b="0"/>
                                                          <wp:docPr id="67475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90" name="Text Box 674590"/>
                                              <wps:cNvSpPr txBox="1"/>
                                              <wps:spPr>
                                                <a:xfrm>
                                                  <a:off x="2105025" y="38417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7756CB"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32327902" wp14:editId="55592083">
                                                          <wp:extent cx="45720" cy="63305"/>
                                                          <wp:effectExtent l="0" t="0" r="5080" b="0"/>
                                                          <wp:docPr id="67475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57411E50" wp14:editId="7834C79D">
                                                          <wp:extent cx="45720" cy="63305"/>
                                                          <wp:effectExtent l="0" t="0" r="5080" b="0"/>
                                                          <wp:docPr id="67475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91" name="Text Box 674591"/>
                                              <wps:cNvSpPr txBox="1"/>
                                              <wps:spPr>
                                                <a:xfrm>
                                                  <a:off x="2403475" y="53657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BEE12D0"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1BDAC919" wp14:editId="33618FB0">
                                                          <wp:extent cx="45720" cy="63305"/>
                                                          <wp:effectExtent l="0" t="0" r="5080" b="0"/>
                                                          <wp:docPr id="67475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0D210FA" wp14:editId="55E22FF2">
                                                          <wp:extent cx="45720" cy="63305"/>
                                                          <wp:effectExtent l="0" t="0" r="5080" b="0"/>
                                                          <wp:docPr id="67475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92" name="Text Box 674592"/>
                                              <wps:cNvSpPr txBox="1"/>
                                              <wps:spPr>
                                                <a:xfrm>
                                                  <a:off x="2877185" y="100076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FA14FE"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61562AAF" wp14:editId="41B05843">
                                                          <wp:extent cx="45720" cy="63305"/>
                                                          <wp:effectExtent l="0" t="0" r="5080" b="0"/>
                                                          <wp:docPr id="67475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2536D044" wp14:editId="42E096F2">
                                                          <wp:extent cx="45720" cy="63305"/>
                                                          <wp:effectExtent l="0" t="0" r="5080" b="0"/>
                                                          <wp:docPr id="67475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93" name="Text Box 674593"/>
                                              <wps:cNvSpPr txBox="1"/>
                                              <wps:spPr>
                                                <a:xfrm>
                                                  <a:off x="3011805" y="134874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AB4F32"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3D0B9E60" wp14:editId="01C7A843">
                                                          <wp:extent cx="45720" cy="63305"/>
                                                          <wp:effectExtent l="0" t="0" r="5080" b="0"/>
                                                          <wp:docPr id="67475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638ECE95" wp14:editId="78980577">
                                                          <wp:extent cx="45720" cy="63305"/>
                                                          <wp:effectExtent l="0" t="0" r="5080" b="0"/>
                                                          <wp:docPr id="67476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674594" name="Text Box 674594"/>
                                          <wps:cNvSpPr txBox="1"/>
                                          <wps:spPr>
                                            <a:xfrm>
                                              <a:off x="1812290" y="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42A8703" w14:textId="77777777" w:rsidR="00E36E5D" w:rsidRPr="00196E20" w:rsidRDefault="00E36E5D" w:rsidP="005329FF">
                                                <w:pPr>
                                                  <w:rPr>
                                                    <w:rFonts w:ascii="Arial" w:hAnsi="Arial"/>
                                                  </w:rPr>
                                                </w:pPr>
                                                <w:r w:rsidRPr="00752ECD">
                                                  <w:rPr>
                                                    <w:rFonts w:ascii="Arial" w:hAnsi="Arial"/>
                                                    <w:b/>
                                                  </w:rPr>
                                                  <w:t>4</w:t>
                                                </w:r>
                                                <w:r>
                                                  <w:rPr>
                                                    <w:rFonts w:ascii="Arial" w:hAnsi="Arial"/>
                                                    <w:noProof/>
                                                    <w:lang w:val="fr-FR" w:eastAsia="fr-FR"/>
                                                  </w:rPr>
                                                  <w:drawing>
                                                    <wp:inline distT="0" distB="0" distL="0" distR="0" wp14:anchorId="7B16A72E" wp14:editId="2F1880C7">
                                                      <wp:extent cx="45720" cy="63305"/>
                                                      <wp:effectExtent l="0" t="0" r="5080" b="0"/>
                                                      <wp:docPr id="67476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95" name="Text Box 674595"/>
                                          <wps:cNvSpPr txBox="1"/>
                                          <wps:spPr>
                                            <a:xfrm>
                                              <a:off x="0" y="182626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132FF8B"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5A112FE1" wp14:editId="60669F8E">
                                                      <wp:extent cx="45720" cy="63305"/>
                                                      <wp:effectExtent l="0" t="0" r="5080" b="0"/>
                                                      <wp:docPr id="67476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96" name="Text Box 674596"/>
                                          <wps:cNvSpPr txBox="1"/>
                                          <wps:spPr>
                                            <a:xfrm>
                                              <a:off x="3665855" y="183642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EC4BE6D"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5C03FC1A" wp14:editId="1FEB5268">
                                                      <wp:extent cx="45720" cy="63305"/>
                                                      <wp:effectExtent l="0" t="0" r="5080" b="0"/>
                                                      <wp:docPr id="67476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97" name="Text Box 674597"/>
                                          <wps:cNvSpPr txBox="1"/>
                                          <wps:spPr>
                                            <a:xfrm>
                                              <a:off x="1878330" y="365633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F3277C1"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21C514E8" wp14:editId="20BFD9CE">
                                                      <wp:extent cx="45720" cy="63305"/>
                                                      <wp:effectExtent l="0" t="0" r="5080" b="0"/>
                                                      <wp:docPr id="67476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74598" name="Text Box 674598"/>
                                        <wps:cNvSpPr txBox="1"/>
                                        <wps:spPr>
                                          <a:xfrm>
                                            <a:off x="462915" y="61150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F97818"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7B137F49" wp14:editId="3607105A">
                                                    <wp:extent cx="45720" cy="63305"/>
                                                    <wp:effectExtent l="0" t="0" r="5080" b="0"/>
                                                    <wp:docPr id="67476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599" name="Text Box 674599"/>
                                        <wps:cNvSpPr txBox="1"/>
                                        <wps:spPr>
                                          <a:xfrm>
                                            <a:off x="3148330" y="54419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61A063"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480B17D9" wp14:editId="6C9EC0C9">
                                                    <wp:extent cx="45720" cy="63305"/>
                                                    <wp:effectExtent l="0" t="0" r="5080" b="0"/>
                                                    <wp:docPr id="67476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600" name="Text Box 674600"/>
                                        <wps:cNvSpPr txBox="1"/>
                                        <wps:spPr>
                                          <a:xfrm>
                                            <a:off x="515620" y="309245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76BAC82"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2156E0DF" wp14:editId="1CFD9C9C">
                                                    <wp:extent cx="45720" cy="63305"/>
                                                    <wp:effectExtent l="0" t="0" r="5080" b="0"/>
                                                    <wp:docPr id="67476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601" name="Text Box 674601"/>
                                        <wps:cNvSpPr txBox="1"/>
                                        <wps:spPr>
                                          <a:xfrm>
                                            <a:off x="3148330" y="308292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26EEA5A"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486DDF18" wp14:editId="3A146E11">
                                                    <wp:extent cx="45720" cy="63305"/>
                                                    <wp:effectExtent l="0" t="0" r="5080" b="0"/>
                                                    <wp:docPr id="67476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74602" name="Text Box 674602"/>
                                      <wps:cNvSpPr txBox="1"/>
                                      <wps:spPr>
                                        <a:xfrm>
                                          <a:off x="2548890" y="14351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04C561" w14:textId="77777777" w:rsidR="00E36E5D" w:rsidRPr="00752ECD" w:rsidRDefault="00E36E5D" w:rsidP="005329FF">
                                            <w:pPr>
                                              <w:rPr>
                                                <w:rFonts w:ascii="Arial" w:hAnsi="Arial"/>
                                                <w:b/>
                                              </w:rPr>
                                            </w:pPr>
                                            <w:r w:rsidRPr="00752ECD">
                                              <w:rPr>
                                                <w:rFonts w:ascii="Arial" w:hAnsi="Arial"/>
                                                <w:b/>
                                              </w:rPr>
                                              <w:t>4</w:t>
                                            </w:r>
                                            <w:r w:rsidRPr="00752ECD">
                                              <w:rPr>
                                                <w:rFonts w:ascii="Arial" w:hAnsi="Arial"/>
                                                <w:b/>
                                                <w:noProof/>
                                                <w:lang w:val="fr-FR" w:eastAsia="fr-FR"/>
                                              </w:rPr>
                                              <w:drawing>
                                                <wp:inline distT="0" distB="0" distL="0" distR="0" wp14:anchorId="3CCF4D8E" wp14:editId="77DF1015">
                                                  <wp:extent cx="45720" cy="63305"/>
                                                  <wp:effectExtent l="0" t="0" r="5080" b="0"/>
                                                  <wp:docPr id="67476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603" name="Text Box 674603"/>
                                      <wps:cNvSpPr txBox="1"/>
                                      <wps:spPr>
                                        <a:xfrm>
                                          <a:off x="3525520" y="110236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3E522FB"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4378EB1E" wp14:editId="10E0B08C">
                                                  <wp:extent cx="45720" cy="63305"/>
                                                  <wp:effectExtent l="0" t="0" r="5080" b="0"/>
                                                  <wp:docPr id="67477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604" name="Text Box 674604"/>
                                      <wps:cNvSpPr txBox="1"/>
                                      <wps:spPr>
                                        <a:xfrm>
                                          <a:off x="1051560" y="16764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CA217CE"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16E1ABC0" wp14:editId="6A86A3C3">
                                                  <wp:extent cx="45720" cy="63305"/>
                                                  <wp:effectExtent l="0" t="0" r="5080" b="0"/>
                                                  <wp:docPr id="67477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605" name="Text Box 674605"/>
                                      <wps:cNvSpPr txBox="1"/>
                                      <wps:spPr>
                                        <a:xfrm>
                                          <a:off x="154305" y="253238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6390D3"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4A4566D3" wp14:editId="63869793">
                                                  <wp:extent cx="45720" cy="63305"/>
                                                  <wp:effectExtent l="0" t="0" r="5080" b="0"/>
                                                  <wp:docPr id="67477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606" name="Text Box 674606"/>
                                      <wps:cNvSpPr txBox="1"/>
                                      <wps:spPr>
                                        <a:xfrm>
                                          <a:off x="133985" y="114617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02DE66D"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3D71C3F6" wp14:editId="50777AE0">
                                                  <wp:extent cx="45720" cy="63305"/>
                                                  <wp:effectExtent l="0" t="0" r="5080" b="0"/>
                                                  <wp:docPr id="67477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607" name="Text Box 674607"/>
                                      <wps:cNvSpPr txBox="1"/>
                                      <wps:spPr>
                                        <a:xfrm>
                                          <a:off x="1137920" y="350710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790932"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12B1BA4B" wp14:editId="47449DB2">
                                                  <wp:extent cx="45720" cy="63305"/>
                                                  <wp:effectExtent l="0" t="0" r="5080" b="0"/>
                                                  <wp:docPr id="67477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608" name="Text Box 674608"/>
                                      <wps:cNvSpPr txBox="1"/>
                                      <wps:spPr>
                                        <a:xfrm>
                                          <a:off x="2611120" y="349567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E502876"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2E629653" wp14:editId="172DADC5">
                                                  <wp:extent cx="45720" cy="63305"/>
                                                  <wp:effectExtent l="0" t="0" r="5080" b="0"/>
                                                  <wp:docPr id="67477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609" name="Text Box 674609"/>
                                      <wps:cNvSpPr txBox="1"/>
                                      <wps:spPr>
                                        <a:xfrm>
                                          <a:off x="3533140" y="25158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3399B39"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4E701A35" wp14:editId="3DAA5392">
                                                  <wp:extent cx="45720" cy="63305"/>
                                                  <wp:effectExtent l="0" t="0" r="5080" b="0"/>
                                                  <wp:docPr id="67477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74610" name="Text Box 674610"/>
                                    <wps:cNvSpPr txBox="1"/>
                                    <wps:spPr>
                                      <a:xfrm>
                                        <a:off x="2192020" y="3873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CE1D0B" w14:textId="77777777" w:rsidR="00E36E5D" w:rsidRPr="00752ECD" w:rsidRDefault="00E36E5D" w:rsidP="005329FF">
                                          <w:pPr>
                                            <w:rPr>
                                              <w:rFonts w:ascii="Arial" w:hAnsi="Arial"/>
                                            </w:rPr>
                                          </w:pPr>
                                          <w:r w:rsidRPr="00752ECD">
                                            <w:rPr>
                                              <w:rFonts w:ascii="Arial" w:hAnsi="Arial"/>
                                            </w:rPr>
                                            <w:t>4</w:t>
                                          </w:r>
                                          <w:r w:rsidRPr="00752ECD">
                                            <w:rPr>
                                              <w:rFonts w:ascii="Arial" w:hAnsi="Arial"/>
                                              <w:noProof/>
                                              <w:lang w:val="fr-FR" w:eastAsia="fr-FR"/>
                                            </w:rPr>
                                            <w:drawing>
                                              <wp:inline distT="0" distB="0" distL="0" distR="0" wp14:anchorId="4A54EC98" wp14:editId="370553EB">
                                                <wp:extent cx="45720" cy="63305"/>
                                                <wp:effectExtent l="0" t="0" r="5080" b="0"/>
                                                <wp:docPr id="67477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611" name="Text Box 674611"/>
                                    <wps:cNvSpPr txBox="1"/>
                                    <wps:spPr>
                                      <a:xfrm>
                                        <a:off x="2868295" y="3187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0406C32"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627129E6" wp14:editId="2A6139FE">
                                                <wp:extent cx="45720" cy="63305"/>
                                                <wp:effectExtent l="0" t="0" r="5080" b="0"/>
                                                <wp:docPr id="67477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612" name="Text Box 674612"/>
                                    <wps:cNvSpPr txBox="1"/>
                                    <wps:spPr>
                                      <a:xfrm>
                                        <a:off x="3629025" y="146748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11D2BD"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6EFA8C27" wp14:editId="1CDFADEE">
                                                <wp:extent cx="45720" cy="63305"/>
                                                <wp:effectExtent l="0" t="0" r="5080" b="0"/>
                                                <wp:docPr id="67477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613" name="Text Box 674613"/>
                                    <wps:cNvSpPr txBox="1"/>
                                    <wps:spPr>
                                      <a:xfrm>
                                        <a:off x="3361690" y="81216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41A6200"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4C203D61" wp14:editId="0BDF9BBE">
                                                <wp:extent cx="45720" cy="63305"/>
                                                <wp:effectExtent l="0" t="0" r="5080" b="0"/>
                                                <wp:docPr id="67478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74614" name="Text Box 674614"/>
                                  <wps:cNvSpPr txBox="1"/>
                                  <wps:spPr>
                                    <a:xfrm>
                                      <a:off x="2256790" y="359981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1EFC49"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1C6671E9" wp14:editId="212CBFBA">
                                              <wp:extent cx="45720" cy="63305"/>
                                              <wp:effectExtent l="0" t="0" r="5080" b="0"/>
                                              <wp:docPr id="67478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615" name="Text Box 674615"/>
                                  <wps:cNvSpPr txBox="1"/>
                                  <wps:spPr>
                                    <a:xfrm>
                                      <a:off x="2916555" y="331851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94574A0"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4CC4125E" wp14:editId="19018B26">
                                              <wp:extent cx="45720" cy="63305"/>
                                              <wp:effectExtent l="0" t="0" r="5080" b="0"/>
                                              <wp:docPr id="67478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616" name="Text Box 674616"/>
                                  <wps:cNvSpPr txBox="1"/>
                                  <wps:spPr>
                                    <a:xfrm>
                                      <a:off x="3376295" y="276733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7502494"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6B43F2F7" wp14:editId="28CCD67B">
                                              <wp:extent cx="45720" cy="63305"/>
                                              <wp:effectExtent l="0" t="0" r="5080" b="0"/>
                                              <wp:docPr id="67478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617" name="Text Box 674617"/>
                                  <wps:cNvSpPr txBox="1"/>
                                  <wps:spPr>
                                    <a:xfrm>
                                      <a:off x="3637915" y="218249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CF22BCB"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554D0420" wp14:editId="06A4187E">
                                              <wp:extent cx="45720" cy="63305"/>
                                              <wp:effectExtent l="0" t="0" r="5080" b="0"/>
                                              <wp:docPr id="67478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74618" name="Text Box 674618"/>
                                <wps:cNvSpPr txBox="1"/>
                                <wps:spPr>
                                  <a:xfrm>
                                    <a:off x="39370" y="218694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EB72345"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604C5D95" wp14:editId="6CAF05BA">
                                            <wp:extent cx="45720" cy="63305"/>
                                            <wp:effectExtent l="0" t="0" r="5080" b="0"/>
                                            <wp:docPr id="67478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619" name="Text Box 674619"/>
                                <wps:cNvSpPr txBox="1"/>
                                <wps:spPr>
                                  <a:xfrm>
                                    <a:off x="307975" y="282638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0DF5DAA"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117BA04B" wp14:editId="4EC10A21">
                                            <wp:extent cx="45720" cy="63305"/>
                                            <wp:effectExtent l="0" t="0" r="5080" b="0"/>
                                            <wp:docPr id="67478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620" name="Text Box 674620"/>
                                <wps:cNvSpPr txBox="1"/>
                                <wps:spPr>
                                  <a:xfrm>
                                    <a:off x="793750" y="333629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79761E"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5EAE6642" wp14:editId="6395DCBF">
                                            <wp:extent cx="45720" cy="63305"/>
                                            <wp:effectExtent l="0" t="0" r="5080" b="0"/>
                                            <wp:docPr id="67478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621" name="Text Box 674621"/>
                                <wps:cNvSpPr txBox="1"/>
                                <wps:spPr>
                                  <a:xfrm>
                                    <a:off x="1490345" y="3625215"/>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213018E"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07428560" wp14:editId="1E035C44">
                                            <wp:extent cx="45720" cy="63305"/>
                                            <wp:effectExtent l="0" t="0" r="5080" b="0"/>
                                            <wp:docPr id="67478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74622" name="Text Box 674622"/>
                              <wps:cNvSpPr txBox="1"/>
                              <wps:spPr>
                                <a:xfrm>
                                  <a:off x="735965" y="35687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0BD682"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01F74C83" wp14:editId="073EECB9">
                                          <wp:extent cx="45720" cy="63305"/>
                                          <wp:effectExtent l="0" t="0" r="5080" b="0"/>
                                          <wp:docPr id="67478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623" name="Text Box 674623"/>
                              <wps:cNvSpPr txBox="1"/>
                              <wps:spPr>
                                <a:xfrm>
                                  <a:off x="45085" y="1478280"/>
                                  <a:ext cx="2286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C33BF29"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140C325B" wp14:editId="32F4798F">
                                          <wp:extent cx="45720" cy="63305"/>
                                          <wp:effectExtent l="0" t="0" r="5080" b="0"/>
                                          <wp:docPr id="67479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674624" name="Curved Left Arrow 674624"/>
                          <wps:cNvSpPr/>
                          <wps:spPr>
                            <a:xfrm>
                              <a:off x="4147185" y="1292225"/>
                              <a:ext cx="318135" cy="1348740"/>
                            </a:xfrm>
                            <a:prstGeom prst="curved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74625" name="Straight Connector 674625"/>
                        <wps:cNvCnPr/>
                        <wps:spPr>
                          <a:xfrm flipV="1">
                            <a:off x="2321560" y="291465"/>
                            <a:ext cx="355600" cy="806450"/>
                          </a:xfrm>
                          <a:prstGeom prst="line">
                            <a:avLst/>
                          </a:prstGeom>
                        </wps:spPr>
                        <wps:style>
                          <a:lnRef idx="2">
                            <a:schemeClr val="dk1"/>
                          </a:lnRef>
                          <a:fillRef idx="0">
                            <a:schemeClr val="dk1"/>
                          </a:fillRef>
                          <a:effectRef idx="1">
                            <a:schemeClr val="dk1"/>
                          </a:effectRef>
                          <a:fontRef idx="minor">
                            <a:schemeClr val="tx1"/>
                          </a:fontRef>
                        </wps:style>
                        <wps:bodyPr/>
                      </wps:wsp>
                      <wps:wsp>
                        <wps:cNvPr id="674626" name="Straight Connector 674626"/>
                        <wps:cNvCnPr/>
                        <wps:spPr>
                          <a:xfrm flipH="1" flipV="1">
                            <a:off x="1959610" y="170815"/>
                            <a:ext cx="354965" cy="958850"/>
                          </a:xfrm>
                          <a:prstGeom prst="line">
                            <a:avLst/>
                          </a:prstGeom>
                        </wps:spPr>
                        <wps:style>
                          <a:lnRef idx="2">
                            <a:schemeClr val="dk1"/>
                          </a:lnRef>
                          <a:fillRef idx="0">
                            <a:schemeClr val="dk1"/>
                          </a:fillRef>
                          <a:effectRef idx="1">
                            <a:schemeClr val="dk1"/>
                          </a:effectRef>
                          <a:fontRef idx="minor">
                            <a:schemeClr val="tx1"/>
                          </a:fontRef>
                        </wps:style>
                        <wps:bodyPr/>
                      </wps:wsp>
                      <wps:wsp>
                        <wps:cNvPr id="674627" name="Straight Connector 674627"/>
                        <wps:cNvCnPr/>
                        <wps:spPr>
                          <a:xfrm>
                            <a:off x="2327910" y="1155065"/>
                            <a:ext cx="95250" cy="787400"/>
                          </a:xfrm>
                          <a:prstGeom prst="line">
                            <a:avLst/>
                          </a:prstGeom>
                        </wps:spPr>
                        <wps:style>
                          <a:lnRef idx="2">
                            <a:schemeClr val="dk1"/>
                          </a:lnRef>
                          <a:fillRef idx="0">
                            <a:schemeClr val="dk1"/>
                          </a:fillRef>
                          <a:effectRef idx="1">
                            <a:schemeClr val="dk1"/>
                          </a:effectRef>
                          <a:fontRef idx="minor">
                            <a:schemeClr val="tx1"/>
                          </a:fontRef>
                        </wps:style>
                        <wps:bodyPr/>
                      </wps:wsp>
                      <wps:wsp>
                        <wps:cNvPr id="674628" name="Straight Connector 674628"/>
                        <wps:cNvCnPr/>
                        <wps:spPr>
                          <a:xfrm flipH="1">
                            <a:off x="1971675" y="1161415"/>
                            <a:ext cx="318135" cy="336550"/>
                          </a:xfrm>
                          <a:prstGeom prst="line">
                            <a:avLst/>
                          </a:prstGeom>
                        </wps:spPr>
                        <wps:style>
                          <a:lnRef idx="2">
                            <a:schemeClr val="dk1"/>
                          </a:lnRef>
                          <a:fillRef idx="0">
                            <a:schemeClr val="dk1"/>
                          </a:fillRef>
                          <a:effectRef idx="1">
                            <a:schemeClr val="dk1"/>
                          </a:effectRef>
                          <a:fontRef idx="minor">
                            <a:schemeClr val="tx1"/>
                          </a:fontRef>
                        </wps:style>
                        <wps:bodyPr/>
                      </wps:wsp>
                    </wpg:wgp>
                  </a:graphicData>
                </a:graphic>
              </wp:anchor>
            </w:drawing>
          </mc:Choice>
          <mc:Fallback>
            <w:pict>
              <v:group id="Group 676457" o:spid="_x0000_s1228" style="position:absolute;margin-left:54.7pt;margin-top:287.75pt;width:351.6pt;height:305.9pt;z-index:251862016" coordsize="4465320,38849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">
                <v:group id="Group 674527" o:spid="_x0000_s1229" style="position:absolute;width:4465320;height:3884930" coordsize="4465320,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">
                  <v:group id="Group 674528" o:spid="_x0000_s1230"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w2OKl8UAAADfAAAA&#10;DwAAAAAAAAAAAAAAAACpAgAAZHJzL2Rvd25yZXYueG1sUEsFBgAAAAAEAAQA+gAAAJsDAAAAAA==&#10;">
                    <v:shape id="Text Box 674529" o:spid="_x0000_s1231" type="#_x0000_t202" style="position:absolute;left:1432560;top:393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XOdYxgAA&#10;AN8AAAAPAAAAZHJzL2Rvd25yZXYueG1sRI9Pi8IwFMTvgt8hPMHbmij+WbtGEWVhT4q6Cnt7NM+2&#10;2LyUJmu7394ICx6HmfkNs1i1thR3qn3hWMNwoEAQp84UnGn4Pn2+vYPwAdlg6Zg0/JGH1bLbWWBi&#10;XMMHuh9DJiKEfYIa8hCqREqf5mTRD1xFHL2rqy2GKOtMmhqbCLelHCk1lRYLjgs5VrTJKb0df62G&#10;8+76cxmrfba1k6pxrZJs51Lrfq9df4AI1IZX+L/9ZTRMZ+PJaA7PP/ELyOU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EXOdYxgAAAN8AAAAPAAAAAAAAAAAAAAAAAJcCAABkcnMv&#10;ZG93bnJldi54bWxQSwUGAAAAAAQABAD1AAAAigMAAAAA&#10;" filled="f" stroked="f">
                      <v:textbox>
                        <w:txbxContent>
                          <w:p w14:paraId="69287EA8" w14:textId="77777777" w:rsidR="00E36E5D" w:rsidRPr="00196E20" w:rsidRDefault="00E36E5D" w:rsidP="005329FF">
                            <w:pPr>
                              <w:rPr>
                                <w:rFonts w:ascii="Arial" w:hAnsi="Arial"/>
                              </w:rPr>
                            </w:pPr>
                            <w:r w:rsidRPr="00FA034F">
                              <w:rPr>
                                <w:rFonts w:ascii="Arial" w:hAnsi="Arial"/>
                              </w:rPr>
                              <w:t>4</w:t>
                            </w:r>
                            <w:r>
                              <w:rPr>
                                <w:rFonts w:ascii="Arial" w:hAnsi="Arial"/>
                                <w:noProof/>
                                <w:lang w:val="fr-FR" w:eastAsia="fr-FR"/>
                              </w:rPr>
                              <w:drawing>
                                <wp:inline distT="0" distB="0" distL="0" distR="0" wp14:anchorId="05E116DF" wp14:editId="2737251B">
                                  <wp:extent cx="45720" cy="63305"/>
                                  <wp:effectExtent l="0" t="0" r="5080" b="0"/>
                                  <wp:docPr id="67471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id="Group 674530" o:spid="_x0000_s1232"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LjMEEzGAAAA3wAA&#10;AA8AAAAAAAAAAAAAAAAAqQIAAGRycy9kb3ducmV2LnhtbFBLBQYAAAAABAAEAPoAAACcAwAAAAA=&#10;">
                      <v:shape id="Text Box 674531" o:spid="_x0000_s1233" type="#_x0000_t202" style="position:absolute;left:285115;top:85661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32DxwAA&#10;AN8AAAAPAAAAZHJzL2Rvd25yZXYueG1sRI9PawIxFMTvQr9DeAVvmmjVttuNIhWhJ6VWC709Nm//&#10;0M3Lsonu9tsbQehxmJnfMOmqt7W4UOsrxxomYwWCOHOm4kLD8Ws7egHhA7LB2jFp+CMPq+XDIMXE&#10;uI4/6XIIhYgQ9glqKENoEil9VpJFP3YNcfRy11oMUbaFNC12EW5rOVVqIS1WHBdKbOi9pOz3cLYa&#10;Trv853um9sXGzpvO9UqyfZVaDx/79RuIQH34D9/bH0bD4nk2f5rA7U/8AnJ5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P/N9g8cAAADfAAAADwAAAAAAAAAAAAAAAACXAgAAZHJz&#10;L2Rvd25yZXYueG1sUEsFBgAAAAAEAAQA9QAAAIsDAAAAAA==&#10;" filled="f" stroked="f">
                        <v:textbox>
                          <w:txbxContent>
                            <w:p w14:paraId="19E35CF0"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09974A37" wp14:editId="0C06C573">
                                    <wp:extent cx="45720" cy="63305"/>
                                    <wp:effectExtent l="0" t="0" r="5080" b="0"/>
                                    <wp:docPr id="67471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id="Group 674532" o:spid="_x0000_s1234"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">
                        <v:group id="Group 674533" o:spid="_x0000_s1235"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">
                          <v:group id="Group 674534" o:spid="_x0000_s1236"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">
                            <v:group id="Group 674535" o:spid="_x0000_s1237"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">
                              <v:group id="Group 674536" o:spid="_x0000_s1238"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">
                                <v:group id="Group 674537" o:spid="_x0000_s1239" style="position:absolute;width:3894455;height:3884930" coordsize="3894455,3884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">
                                  <v:group id="Group 674538" o:spid="_x0000_s1240" style="position:absolute;left:131282;top:127000;width:3657600;height:3657600" coordorigin="-9053" coordsize="3657600,36576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RrocSsUAAADfAAAA&#10;DwAAAAAAAAAAAAAAAACpAgAAZHJzL2Rvd25yZXYueG1sUEsFBgAAAAAEAAQA+gAAAJsDAAAAAA==&#10;">
                                    <v:shape id="Text Box 674539" o:spid="_x0000_s1241" type="#_x0000_t202" style="position:absolute;left:1724025;top:307911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hXGFxgAA&#10;AN8AAAAPAAAAZHJzL2Rvd25yZXYueG1sRI9La8MwEITvgf4HsYXcEqnN240SSkKgp4Y8obfF2tim&#10;1spYSuz++yhQyHGYmW+Y+bK1pbhR7QvHGt76CgRx6kzBmYbjYdObgvAB2WDpmDT8kYfl4qUzx8S4&#10;hnd024dMRAj7BDXkIVSJlD7NyaLvu4o4ehdXWwxR1pk0NTYRbkv5rtRYWiw4LuRY0Sqn9Hd/tRpO&#10;35ef81Bts7UdVY1rlWQ7k1p3X9vPDxCB2vAM/7e/jIbxZDgazODxJ34Bubg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BhXGFxgAAAN8AAAAPAAAAAAAAAAAAAAAAAJcCAABkcnMv&#10;ZG93bnJldi54bWxQSwUGAAAAAAQABAD1AAAAigMAAAAA&#10;" filled="f" stroked="f">
                                      <v:textbox>
                                        <w:txbxContent>
                                          <w:p w14:paraId="099031A3"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7AD1795B" wp14:editId="51299B2F">
                                                  <wp:extent cx="45720" cy="63305"/>
                                                  <wp:effectExtent l="0" t="0" r="5080" b="0"/>
                                                  <wp:docPr id="6747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4332F1E" wp14:editId="7AA371F4">
                                                  <wp:extent cx="45720" cy="63305"/>
                                                  <wp:effectExtent l="0" t="0" r="5080" b="0"/>
                                                  <wp:docPr id="6747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id="Group 674540" o:spid="_x0000_s1242" style="position:absolute;left:-9053;width:3657600;height:3657600" coordorigin="-9053" coordsize="3657600,36576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DKYzHGAAAA3wAA&#10;AA8AAAAAAAAAAAAAAAAAqQIAAGRycy9kb3ducmV2LnhtbFBLBQYAAAAABAAEAPoAAACcAwAAAAA=&#10;">
                                      <v:group id="Group 674541" o:spid="_x0000_s1243" style="position:absolute;left:-9053;width:3657600;height:3657600" coordorigin="-9053" coordsize="3657600,36576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">
                                        <o:lock v:ext="edit" aspectratio="t"/>
                                        <v:oval id="Oval 674542" o:spid="_x0000_s1244" style="position:absolute;left:-9053;width:3657600;height:36576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poqxgAA&#10;AN8AAAAPAAAAZHJzL2Rvd25yZXYueG1sRI9PawIxFMTvQr9DeEJvNbvi39UoUpAWT9XW+3Pz3F1M&#10;XpYk6vrtm0LB4zAzv2GW684acSMfGscK8kEGgrh0uuFKwc/39m0GIkRkjcYxKXhQgPXqpbfEQrs7&#10;7+l2iJVIEA4FKqhjbAspQ1mTxTBwLXHyzs5bjEn6SmqP9wS3Rg6zbCItNpwWamzpvabycrhaBeYr&#10;3513wUcjx4+P02mzzefXo1Kv/W6zABGpi8/wf/tTK5hMR+PREP7+pC8gV7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opoqxgAAAN8AAAAPAAAAAAAAAAAAAAAAAJcCAABkcnMv&#10;ZG93bnJldi54bWxQSwUGAAAAAAQABAD1AAAAigMAAAAA&#10;" filled="f" strokecolor="black [3213]" strokeweight="1.25pt">
                                          <v:path arrowok="t"/>
                                          <o:lock v:ext="edit" aspectratio="t"/>
                                        </v:oval>
                                        <v:oval id="Oval 674543" o:spid="_x0000_s1245" style="position:absolute;left:457200;top:457200;width:2743200;height:2743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7j+xxwAA&#10;AN8AAAAPAAAAZHJzL2Rvd25yZXYueG1sRI9PawIxFMTvhX6H8AreNLv1T3VrFCmIxVNr9f7cPHeX&#10;Ji9LEnX99qYg9DjMzG+Y+bKzRlzIh8axgnyQgSAunW64UrD/WfenIEJE1mgck4IbBVgunp/mWGh3&#10;5W+67GIlEoRDgQrqGNtCylDWZDEMXEucvJPzFmOSvpLa4zXBrZGvWTaRFhtOCzW29FFT+bs7WwXm&#10;K9+etsFHI8e3zfG4Wuez80Gp3ku3egcRqYv/4Uf7UyuYvI3GoyH8/UlfQC7u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kO4/sccAAADfAAAADwAAAAAAAAAAAAAAAACXAgAAZHJz&#10;L2Rvd25yZXYueG1sUEsFBgAAAAAEAAQA9QAAAIsDAAAAAA==&#10;" filled="f" strokecolor="black [3213]" strokeweight="1.25pt">
                                          <v:path arrowok="t"/>
                                          <o:lock v:ext="edit" aspectratio="t"/>
                                        </v:oval>
                                        <v:oval id="Oval 674544" o:spid="_x0000_s1246" style="position:absolute;left:914400;top:905933;width:1828800;height:1828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B6fFxgAA&#10;AN8AAAAPAAAAZHJzL2Rvd25yZXYueG1sRI9BawIxFITvgv8hPMGbZrestt0aRQpi8aS2vT83z92l&#10;ycuSRF3/fVMoeBxm5htmseqtEVfyoXWsIJ9mIIgrp1uuFXx9biYvIEJE1mgck4I7BVgth4MFltrd&#10;+EDXY6xFgnAoUUETY1dKGaqGLIap64iTd3beYkzS11J7vCW4NfIpy+bSYstpocGO3huqfo4Xq8Ds&#10;8915F3w0cnbfnk7rTf56+VZqPOrXbyAi9fER/m9/aAXz52JWFPD3J30BufwF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fB6fFxgAAAN8AAAAPAAAAAAAAAAAAAAAAAJcCAABkcnMv&#10;ZG93bnJldi54bWxQSwUGAAAAAAQABAD1AAAAigMAAAAA&#10;" filled="f" strokecolor="black [3213]" strokeweight="1.25pt">
                                          <v:path arrowok="t"/>
                                          <o:lock v:ext="edit" aspectratio="t"/>
                                        </v:oval>
                                        <v:oval id="Oval 674545" o:spid="_x0000_s1247" style="position:absolute;left:1371600;top:1371600;width:914400;height:9144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SwJexgAA&#10;AN8AAAAPAAAAZHJzL2Rvd25yZXYueG1sRI9BawIxFITvBf9DeIK3mt3i2ro1ihRE8VRtvT83z92l&#10;ycuSRF3/vSkUehxm5htmvuytEVfyoXWsIB9nIIgrp1uuFXx/rZ/fQISIrNE4JgV3CrBcDJ7mWGp3&#10;4z1dD7EWCcKhRAVNjF0pZagashjGriNO3tl5izFJX0vt8Zbg1siXLJtKiy2nhQY7+mio+jlcrALz&#10;me/Ou+CjkcV9czqt1vnsclRqNOxX7yAi9fE//NfeagXT10kxKeD3T/oCcvE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wSwJexgAAAN8AAAAPAAAAAAAAAAAAAAAAAJcCAABkcnMv&#10;ZG93bnJldi54bWxQSwUGAAAAAAQABAD1AAAAigMAAAAA&#10;" filled="f" strokecolor="black [3213]" strokeweight="1.25pt">
                                          <v:path arrowok="t"/>
                                          <o:lock v:ext="edit" aspectratio="t"/>
                                        </v:oval>
                                      </v:group>
                                      <v:shape id="Text Box 674546" o:spid="_x0000_s1248" type="#_x0000_t202" style="position:absolute;left:1692910;top:124968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HJaKxwAA&#10;AN8AAAAPAAAAZHJzL2Rvd25yZXYueG1sRI9Pa8JAFMTvQr/D8gq91d1KjDa6SrEIniz+aaG3R/aZ&#10;BLNvQ3Y18du7hYLHYWZ+w8yXva3FlVpfOdbwNlQgiHNnKi40HA/r1ykIH5AN1o5Jw408LBdPgzlm&#10;xnW8o+s+FCJC2GeooQyhyaT0eUkW/dA1xNE7udZiiLItpGmxi3Bby5FSqbRYcVwosaFVSfl5f7Ea&#10;vren359EfRWfdtx0rleS7bvU+uW5/5iBCNSHR/i/vTEa0kkyTlL4+xO/gFzc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6ByWiscAAADfAAAADwAAAAAAAAAAAAAAAACXAgAAZHJz&#10;L2Rvd25yZXYueG1sUEsFBgAAAAAEAAQA9QAAAIsDAAAAAA==&#10;" filled="f" stroked="f">
                                        <v:textbox>
                                          <w:txbxContent>
                                            <w:p w14:paraId="010F223C" w14:textId="77777777" w:rsidR="00E36E5D" w:rsidRPr="00752ECD" w:rsidRDefault="00E36E5D" w:rsidP="005329FF">
                                              <w:pPr>
                                                <w:rPr>
                                                  <w:rFonts w:ascii="Arial" w:hAnsi="Arial"/>
                                                  <w:b/>
                                                </w:rPr>
                                              </w:pPr>
                                              <w:r w:rsidRPr="00752ECD">
                                                <w:rPr>
                                                  <w:rFonts w:ascii="Arial" w:hAnsi="Arial"/>
                                                  <w:b/>
                                                </w:rPr>
                                                <w:t>1</w:t>
                                              </w:r>
                                            </w:p>
                                          </w:txbxContent>
                                        </v:textbox>
                                      </v:shape>
                                      <v:shape id="Text Box 674547" o:spid="_x0000_s1249" type="#_x0000_t202" style="position:absolute;left:1690370;top:213868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UDMRxgAA&#10;AN8AAAAPAAAAZHJzL2Rvd25yZXYueG1sRI9La8MwEITvhf4HsYXcGqnFeblWQkkI5JTSvKC3xVo/&#10;qLUylhK7/74KFHocZuYbJlsNthE36nztWMPLWIEgzp2pudRwOm6f5yB8QDbYOCYNP+RhtXx8yDA1&#10;rudPuh1CKSKEfYoaqhDaVEqfV2TRj11LHL3CdRZDlF0pTYd9hNtGvio1lRZrjgsVtrSuKP8+XK2G&#10;8774uiTqo9zYSdu7QUm2C6n16Gl4fwMRaAj/4b/2zmiYzpJJMoP7n/gF5PIX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HUDMRxgAAAN8AAAAPAAAAAAAAAAAAAAAAAJcCAABkcnMv&#10;ZG93bnJldi54bWxQSwUGAAAAAAQABAD1AAAAigMAAAAA&#10;" filled="f" stroked="f">
                                        <v:textbox>
                                          <w:txbxContent>
                                            <w:p w14:paraId="07BEDF2D" w14:textId="77777777" w:rsidR="00E36E5D" w:rsidRPr="00196E20" w:rsidRDefault="00E36E5D" w:rsidP="005329FF">
                                              <w:pPr>
                                                <w:rPr>
                                                  <w:rFonts w:ascii="Arial" w:hAnsi="Arial"/>
                                                </w:rPr>
                                              </w:pPr>
                                              <w:r w:rsidRPr="00196E20">
                                                <w:rPr>
                                                  <w:rFonts w:ascii="Arial" w:hAnsi="Arial"/>
                                                </w:rPr>
                                                <w:t>1</w:t>
                                              </w:r>
                                            </w:p>
                                          </w:txbxContent>
                                        </v:textbox>
                                      </v:shape>
                                      <v:shape id="Text Box 674548" o:spid="_x0000_s1250" type="#_x0000_t202" style="position:absolute;left:1224915;top:169926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z6djwwAA&#10;AN8AAAAPAAAAZHJzL2Rvd25yZXYueG1sRE/LisIwFN0L/kO4wuzGRKmOVqPIDIIrh/EF7i7NtS02&#10;N6XJ2M7fTxaCy8N5L9edrcSDGl861jAaKhDEmTMl5xpOx+37DIQPyAYrx6ThjzysV/3eElPjWv6h&#10;xyHkIoawT1FDEUKdSumzgiz6oauJI3dzjcUQYZNL02Abw20lx0pNpcWSY0OBNX0WlN0Pv1bDeX+7&#10;XhL1nX/ZSd26Tkm2c6n126DbLEAE6sJL/HTvjIbpRzJJ4uD4J34Bufo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2z6djwwAAAN8AAAAPAAAAAAAAAAAAAAAAAJcCAABkcnMvZG93&#10;bnJldi54bWxQSwUGAAAAAAQABAD1AAAAhwMAAAAA&#10;" filled="f" stroked="f">
                                        <v:textbox>
                                          <w:txbxContent>
                                            <w:p w14:paraId="3731956B" w14:textId="77777777" w:rsidR="00E36E5D" w:rsidRPr="00196E20" w:rsidRDefault="00E36E5D" w:rsidP="005329FF">
                                              <w:pPr>
                                                <w:rPr>
                                                  <w:rFonts w:ascii="Arial" w:hAnsi="Arial"/>
                                                </w:rPr>
                                              </w:pPr>
                                              <w:r w:rsidRPr="00196E20">
                                                <w:rPr>
                                                  <w:rFonts w:ascii="Arial" w:hAnsi="Arial"/>
                                                </w:rPr>
                                                <w:t>1</w:t>
                                              </w:r>
                                            </w:p>
                                          </w:txbxContent>
                                        </v:textbox>
                                      </v:shape>
                                      <v:shape id="Text Box 674549" o:spid="_x0000_s1251" type="#_x0000_t202" style="position:absolute;left:2018030;top:139065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gwL4xwAA&#10;AN8AAAAPAAAAZHJzL2Rvd25yZXYueG1sRI9Ba8JAFITvhf6H5RW86W5LtBqzkVIpeKrUVsHbI/tM&#10;gtm3Ibs18d93BaHHYWa+YbLVYBtxoc7XjjU8TxQI4sKZmksNP98f4zkIH5ANNo5Jw5U8rPLHhwxT&#10;43r+ossulCJC2KeooQqhTaX0RUUW/cS1xNE7uc5iiLIrpemwj3DbyBelZtJizXGhwpbeKyrOu1+r&#10;Yf95Oh4StS3Xdtr2blCS7UJqPXoa3pYgAg3hP3xvb4yG2WsyTRZw+xO/gMz/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mYMC+McAAADfAAAADwAAAAAAAAAAAAAAAACXAgAAZHJz&#10;L2Rvd25yZXYueG1sUEsFBgAAAAAEAAQA9QAAAIsDAAAAAA==&#10;" filled="f" stroked="f">
                                        <v:textbox>
                                          <w:txbxContent>
                                            <w:p w14:paraId="56303C2E" w14:textId="77777777" w:rsidR="00E36E5D" w:rsidRPr="008A43FC" w:rsidRDefault="00E36E5D" w:rsidP="005329FF">
                                              <w:pPr>
                                                <w:rPr>
                                                  <w:rFonts w:ascii="Arial" w:hAnsi="Arial"/>
                                                </w:rPr>
                                              </w:pPr>
                                              <w:r w:rsidRPr="008A43FC">
                                                <w:rPr>
                                                  <w:rFonts w:ascii="Arial" w:hAnsi="Arial"/>
                                                </w:rPr>
                                                <w:t>1</w:t>
                                              </w:r>
                                            </w:p>
                                          </w:txbxContent>
                                        </v:textbox>
                                      </v:shape>
                                      <v:shape id="Text Box 674550" o:spid="_x0000_s1252" type="#_x0000_t202" style="position:absolute;left:2150110;top:170688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YD24xQAA&#10;AN8AAAAPAAAAZHJzL2Rvd25yZXYueG1sRI/NasJAFIX3gu8wXKE7nVGM1ugo0lLoSjFtBXeXzDUJ&#10;Zu6EzNSkb99ZCC4P549vs+ttLe7U+sqxhulEgSDOnam40PD99TF+BeEDssHaMWn4Iw+77XCwwdS4&#10;jk90z0Ih4gj7FDWUITSplD4vyaKfuIY4elfXWgxRtoU0LXZx3NZyptRCWqw4PpTY0FtJ+S37tRp+&#10;DtfLea6OxbtNms71SrJdSa1fRv1+DSJQH57hR/vTaFgs50kSCSJPZAG5/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1gPbjFAAAA3wAAAA8AAAAAAAAAAAAAAAAAlwIAAGRycy9k&#10;b3ducmV2LnhtbFBLBQYAAAAABAAEAPUAAACJAwAAAAA=&#10;" filled="f" stroked="f">
                                        <v:textbox>
                                          <w:txbxContent>
                                            <w:p w14:paraId="6FA986FB" w14:textId="77777777" w:rsidR="00E36E5D" w:rsidRPr="00752ECD" w:rsidRDefault="00E36E5D" w:rsidP="005329FF">
                                              <w:pPr>
                                                <w:rPr>
                                                  <w:rFonts w:ascii="Arial" w:hAnsi="Arial"/>
                                                  <w:b/>
                                                </w:rPr>
                                              </w:pPr>
                                              <w:r w:rsidRPr="00752ECD">
                                                <w:rPr>
                                                  <w:rFonts w:ascii="Arial" w:hAnsi="Arial"/>
                                                  <w:b/>
                                                </w:rPr>
                                                <w:t>1</w:t>
                                              </w:r>
                                            </w:p>
                                          </w:txbxContent>
                                        </v:textbox>
                                      </v:shape>
                                      <v:shape id="Text Box 674551" o:spid="_x0000_s1253" type="#_x0000_t202" style="position:absolute;left:1361440;top:199771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LJgjxwAA&#10;AN8AAAAPAAAAZHJzL2Rvd25yZXYueG1sRI9La8MwEITvhf4HsYXeEikhThPXSigpgZ5Smhf0tljr&#10;B7VWxlJi999HhUCPw8x8w2TrwTbiSp2vHWuYjBUI4tyZmksNx8N2tADhA7LBxjFp+CUP69XjQ4ap&#10;cT1/0XUfShEh7FPUUIXQplL6vCKLfuxa4ugVrrMYouxKaTrsI9w2cqrUXFqsOS5U2NKmovxnf7Ea&#10;Trvi+zxTn+W7TdreDUqyXUqtn5+Gt1cQgYbwH763P4yG+cssSSbw9yd+Abm6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4iyYI8cAAADfAAAADwAAAAAAAAAAAAAAAACXAgAAZHJz&#10;L2Rvd25yZXYueG1sUEsFBgAAAAAEAAQA9QAAAIsDAAAAAA==&#10;" filled="f" stroked="f">
                                        <v:textbox>
                                          <w:txbxContent>
                                            <w:p w14:paraId="4CFD5056" w14:textId="77777777" w:rsidR="00E36E5D" w:rsidRPr="00196E20" w:rsidRDefault="00E36E5D" w:rsidP="005329FF">
                                              <w:pPr>
                                                <w:rPr>
                                                  <w:rFonts w:ascii="Arial" w:hAnsi="Arial"/>
                                                </w:rPr>
                                              </w:pPr>
                                              <w:r w:rsidRPr="00196E20">
                                                <w:rPr>
                                                  <w:rFonts w:ascii="Arial" w:hAnsi="Arial"/>
                                                </w:rPr>
                                                <w:t>1</w:t>
                                              </w:r>
                                            </w:p>
                                          </w:txbxContent>
                                        </v:textbox>
                                      </v:shape>
                                      <v:shape id="Text Box 674552" o:spid="_x0000_s1254" type="#_x0000_t202" style="position:absolute;left:2037715;top:199771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gZUxgAA&#10;AN8AAAAPAAAAZHJzL2Rvd25yZXYueG1sRI9Ba8JAFITvgv9heYK3uqsYa6OriFLoSamtBW+P7DMJ&#10;Zt+G7Nak/94VCh6HmfmGWa47W4kbNb50rGE8UiCIM2dKzjV8f72/zEH4gGywckwa/sjDetXvLTE1&#10;ruVPuh1DLiKEfYoaihDqVEqfFWTRj1xNHL2LayyGKJtcmgbbCLeVnCg1kxZLjgsF1rQtKLsef62G&#10;0/5y/pmqQ76zSd26Tkm2b1Lr4aDbLEAE6sIz/N/+MBpmr9MkmcDjT/wCcnU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S/gZUxgAAAN8AAAAPAAAAAAAAAAAAAAAAAJcCAABkcnMv&#10;ZG93bnJldi54bWxQSwUGAAAAAAQABAD1AAAAigMAAAAA&#10;" filled="f" stroked="f">
                                        <v:textbox>
                                          <w:txbxContent>
                                            <w:p w14:paraId="6CAD8D53" w14:textId="77777777" w:rsidR="00E36E5D" w:rsidRPr="00196E20" w:rsidRDefault="00E36E5D" w:rsidP="005329FF">
                                              <w:pPr>
                                                <w:rPr>
                                                  <w:rFonts w:ascii="Arial" w:hAnsi="Arial"/>
                                                </w:rPr>
                                              </w:pPr>
                                              <w:r w:rsidRPr="00196E20">
                                                <w:rPr>
                                                  <w:rFonts w:ascii="Arial" w:hAnsi="Arial"/>
                                                </w:rPr>
                                                <w:t>1</w:t>
                                              </w:r>
                                            </w:p>
                                          </w:txbxContent>
                                        </v:textbox>
                                      </v:shape>
                                      <v:shape id="Text Box 674553" o:spid="_x0000_s1255" type="#_x0000_t202" style="position:absolute;left:1371600;top:137160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sqPPxwAA&#10;AN8AAAAPAAAAZHJzL2Rvd25yZXYueG1sRI9Ba8JAFITvgv9heYI33bU1VqOrlIrQU6W2Ct4e2WcS&#10;zL4N2dWk/75bKHgcZuYbZrXpbCXu1PjSsYbJWIEgzpwpOdfw/bUbzUH4gGywckwafsjDZt3vrTA1&#10;ruVPuh9CLiKEfYoaihDqVEqfFWTRj11NHL2LayyGKJtcmgbbCLeVfFJqJi2WHBcKrOmtoOx6uFkN&#10;x4/L+TRV+3xrk7p1nZJsF1Lr4aB7XYII1IVH+L/9bjTMXqZJ8gx/f+IXkOt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fbKjz8cAAADfAAAADwAAAAAAAAAAAAAAAACXAgAAZHJz&#10;L2Rvd25yZXYueG1sUEsFBgAAAAAEAAQA9QAAAIsDAAAAAA==&#10;" filled="f" stroked="f">
                                        <v:textbox>
                                          <w:txbxContent>
                                            <w:p w14:paraId="5F8ED9AC" w14:textId="77777777" w:rsidR="00E36E5D" w:rsidRPr="005D5F74" w:rsidRDefault="00E36E5D" w:rsidP="005329FF">
                                              <w:pPr>
                                                <w:rPr>
                                                  <w:rFonts w:ascii="Arial" w:hAnsi="Arial"/>
                                                  <w:b/>
                                                </w:rPr>
                                              </w:pPr>
                                              <w:r w:rsidRPr="005D5F74">
                                                <w:rPr>
                                                  <w:rFonts w:ascii="Arial" w:hAnsi="Arial"/>
                                                  <w:b/>
                                                </w:rPr>
                                                <w:t>1</w:t>
                                              </w:r>
                                            </w:p>
                                          </w:txbxContent>
                                        </v:textbox>
                                      </v:shape>
                                      <v:shape id="Text Box 674554" o:spid="_x0000_s1256" type="#_x0000_t202" style="position:absolute;left:1685290;top:788670;width:253950;height:2864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Wzu7xwAA&#10;AN8AAAAPAAAAZHJzL2Rvd25yZXYueG1sRI9Pa8JAFMTvgt9heYXedLclURtdRVqEnir+aaG3R/aZ&#10;BLNvQ3Y16bfvCoLHYWZ+wyxWva3FlVpfOdbwMlYgiHNnKi40HA+b0QyED8gGa8ek4Y88rJbDwQIz&#10;4zre0XUfChEh7DPUUIbQZFL6vCSLfuwa4uidXGsxRNkW0rTYRbit5atSE2mx4rhQYkPvJeXn/cVq&#10;+P46/f4kalt82LTpXK8k2zep9fNTv56DCNSHR/je/jQaJtMkTRO4/YlfQC7/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8ls7u8cAAADfAAAADwAAAAAAAAAAAAAAAACXAgAAZHJz&#10;L2Rvd25yZXYueG1sUEsFBgAAAAAEAAQA9QAAAIsDAAAAAA==&#10;" filled="f" stroked="f">
                                        <v:textbox>
                                          <w:txbxContent>
                                            <w:p w14:paraId="1B3E404C" w14:textId="77777777" w:rsidR="00E36E5D" w:rsidRPr="008A43FC" w:rsidRDefault="00E36E5D" w:rsidP="005329FF">
                                              <w:pPr>
                                                <w:rPr>
                                                  <w:rFonts w:ascii="Arial" w:hAnsi="Arial"/>
                                                </w:rPr>
                                              </w:pPr>
                                              <w:r>
                                                <w:rPr>
                                                  <w:rFonts w:ascii="Arial" w:hAnsi="Arial"/>
                                                </w:rPr>
                                                <w:t>2</w:t>
                                              </w:r>
                                            </w:p>
                                          </w:txbxContent>
                                        </v:textbox>
                                      </v:shape>
                                      <v:shape id="Text Box 674555" o:spid="_x0000_s1257" type="#_x0000_t202" style="position:absolute;left:1711960;top:261048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F54gxwAA&#10;AN8AAAAPAAAAZHJzL2Rvd25yZXYueG1sRI9PawIxFMTvhX6H8Aq91aTFtbrdKKVF8KRoVfD22Lz9&#10;Qzcvyya667c3QqHHYWZ+w2SLwTbiQp2vHWt4HSkQxLkzNZca9j/LlykIH5ANNo5Jw5U8LOaPDxmm&#10;xvW8pcsulCJC2KeooQqhTaX0eUUW/ci1xNErXGcxRNmV0nTYR7ht5JtSE2mx5rhQYUtfFeW/u7PV&#10;cFgXp+NYbcpvm7S9G5RkO5NaPz8Nnx8gAg3hP/zXXhkNk/dxkiRw/xO/gJz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nReeIMcAAADfAAAADwAAAAAAAAAAAAAAAACXAgAAZHJz&#10;L2Rvd25yZXYueG1sUEsFBgAAAAAEAAQA9QAAAIsDAAAAAA==&#10;" filled="f" stroked="f">
                                        <v:textbox>
                                          <w:txbxContent>
                                            <w:p w14:paraId="211E045D" w14:textId="77777777" w:rsidR="00E36E5D" w:rsidRPr="00196E20" w:rsidRDefault="00E36E5D" w:rsidP="005329FF">
                                              <w:pPr>
                                                <w:rPr>
                                                  <w:rFonts w:ascii="Arial" w:hAnsi="Arial"/>
                                                </w:rPr>
                                              </w:pPr>
                                              <w:r>
                                                <w:rPr>
                                                  <w:rFonts w:ascii="Arial" w:hAnsi="Arial"/>
                                                </w:rPr>
                                                <w:t>2</w:t>
                                              </w:r>
                                            </w:p>
                                          </w:txbxContent>
                                        </v:textbox>
                                      </v:shape>
                                      <v:shape id="Text Box 674556" o:spid="_x0000_s1258" type="#_x0000_t202" style="position:absolute;left:2600325;top:17030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xQBXxgAA&#10;AN8AAAAPAAAAZHJzL2Rvd25yZXYueG1sRI9Pa8JAFMTvgt9heYXe6m6LiRpdRVoKPVX8C94e2WcS&#10;zL4N2a1Jv31XKHgcZuY3zGLV21rcqPWVYw2vIwWCOHem4kLDYf/5MgXhA7LB2jFp+CUPq+VwsMDM&#10;uI63dNuFQkQI+ww1lCE0mZQ+L8miH7mGOHoX11oMUbaFNC12EW5r+aZUKi1WHBdKbOi9pPy6+7Ea&#10;jt+X82msNsWHTZrO9UqynUmtn5/69RxEoD48wv/tL6MhnYyTJIX7n/gF5PI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txQBXxgAAAN8AAAAPAAAAAAAAAAAAAAAAAJcCAABkcnMv&#10;ZG93bnJldi54bWxQSwUGAAAAAAQABAD1AAAAigMAAAAA&#10;" filled="f" stroked="f">
                                        <v:textbox>
                                          <w:txbxContent>
                                            <w:p w14:paraId="0E304EDE" w14:textId="77777777" w:rsidR="00E36E5D" w:rsidRPr="00196E20" w:rsidRDefault="00E36E5D" w:rsidP="005329FF">
                                              <w:pPr>
                                                <w:rPr>
                                                  <w:rFonts w:ascii="Arial" w:hAnsi="Arial"/>
                                                </w:rPr>
                                              </w:pPr>
                                              <w:r>
                                                <w:rPr>
                                                  <w:rFonts w:ascii="Arial" w:hAnsi="Arial"/>
                                                </w:rPr>
                                                <w:t>2</w:t>
                                              </w:r>
                                            </w:p>
                                          </w:txbxContent>
                                        </v:textbox>
                                      </v:shape>
                                      <v:shape id="Text Box 674557" o:spid="_x0000_s1259" type="#_x0000_t202" style="position:absolute;left:779780;top:17030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iaXMxwAA&#10;AN8AAAAPAAAAZHJzL2Rvd25yZXYueG1sRI9ba8JAFITfC/0Pyyn4VndbjJfUVYpS6JPiFfp2yB6T&#10;0OzZkF1N/PeuIPg4zMw3zHTe2UpcqPGlYw0ffQWCOHOm5FzDfvfzPgbhA7LByjFpuJKH+ez1ZYqp&#10;cS1v6LINuYgQ9ilqKEKoUyl9VpBF33c1cfROrrEYomxyaRpsI9xW8lOpobRYclwosKZFQdn/9mw1&#10;HFanv+NArfOlTerWdUqynUite2/d9xeIQF14hh/tX6NhOBokyQjuf+IXkLMb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AomlzMcAAADfAAAADwAAAAAAAAAAAAAAAACXAgAAZHJz&#10;L2Rvd25yZXYueG1sUEsFBgAAAAAEAAQA9QAAAIsDAAAAAA==&#10;" filled="f" stroked="f">
                                        <v:textbox>
                                          <w:txbxContent>
                                            <w:p w14:paraId="4E5CC4AF" w14:textId="77777777" w:rsidR="00E36E5D" w:rsidRPr="00196E20" w:rsidRDefault="00E36E5D" w:rsidP="005329FF">
                                              <w:pPr>
                                                <w:rPr>
                                                  <w:rFonts w:ascii="Arial" w:hAnsi="Arial"/>
                                                </w:rPr>
                                              </w:pPr>
                                              <w:r>
                                                <w:rPr>
                                                  <w:rFonts w:ascii="Arial" w:hAnsi="Arial"/>
                                                </w:rPr>
                                                <w:t>2</w:t>
                                              </w:r>
                                            </w:p>
                                          </w:txbxContent>
                                        </v:textbox>
                                      </v:shape>
                                      <v:shape id="Text Box 674558" o:spid="_x0000_s1260" type="#_x0000_t202" style="position:absolute;left:2328545;top:105029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FjG+wwAA&#10;AN8AAAAPAAAAZHJzL2Rvd25yZXYueG1sRE/Pa8IwFL4L/g/hCbtpolid1SiyMdhJsdsEb4/m2Rab&#10;l9Jktvvvl4Pg8eP7vdn1thZ3an3lWMN0okAQ585UXGj4/voYv4LwAdlg7Zg0/JGH3XY42GBqXMcn&#10;umehEDGEfYoayhCaVEqfl2TRT1xDHLmray2GCNtCmha7GG5rOVNqIS1WHBtKbOitpPyW/VoNP4fr&#10;5TxXx+LdJk3neiXZrqTWL6N+vwYRqA9P8cP9aTQslvMkiYPjn/gF5PY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zFjG+wwAAAN8AAAAPAAAAAAAAAAAAAAAAAJcCAABkcnMvZG93&#10;bnJldi54bWxQSwUGAAAAAAQABAD1AAAAhwMAAAAA&#10;" filled="f" stroked="f">
                                        <v:textbox>
                                          <w:txbxContent>
                                            <w:p w14:paraId="03D00903" w14:textId="77777777" w:rsidR="00E36E5D" w:rsidRPr="00196E20" w:rsidRDefault="00E36E5D" w:rsidP="005329FF">
                                              <w:pPr>
                                                <w:rPr>
                                                  <w:rFonts w:ascii="Arial" w:hAnsi="Arial"/>
                                                </w:rPr>
                                              </w:pPr>
                                              <w:r>
                                                <w:rPr>
                                                  <w:rFonts w:ascii="Arial" w:hAnsi="Arial"/>
                                                </w:rPr>
                                                <w:t>2</w:t>
                                              </w:r>
                                            </w:p>
                                          </w:txbxContent>
                                        </v:textbox>
                                      </v:shape>
                                      <v:shape id="Text Box 674559" o:spid="_x0000_s1261" type="#_x0000_t202" style="position:absolute;left:2346325;top:232854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WpQlxwAA&#10;AN8AAAAPAAAAZHJzL2Rvd25yZXYueG1sRI9ba8JAFITfBf/DcgTf6q7FeEldRSoFnyreCn07ZI9J&#10;aPZsyG5N/PddoeDjMDPfMMt1Zytxo8aXjjWMRwoEceZMybmG8+njZQ7CB2SDlWPScCcP61W/t8TU&#10;uJYPdDuGXEQI+xQ1FCHUqZQ+K8iiH7maOHpX11gMUTa5NA22EW4r+arUVFosOS4UWNN7QdnP8ddq&#10;uHxev78map9vbVK3rlOS7UJqPRx0mzcQgbrwDP+3d0bDdDZJkgU8/sQvIFd/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HFqUJccAAADfAAAADwAAAAAAAAAAAAAAAACXAgAAZHJz&#10;L2Rvd25yZXYueG1sUEsFBgAAAAAEAAQA9QAAAIsDAAAAAA==&#10;" filled="f" stroked="f">
                                        <v:textbox>
                                          <w:txbxContent>
                                            <w:p w14:paraId="2F69A143" w14:textId="77777777" w:rsidR="00E36E5D" w:rsidRPr="00196E20" w:rsidRDefault="00E36E5D" w:rsidP="005329FF">
                                              <w:pPr>
                                                <w:rPr>
                                                  <w:rFonts w:ascii="Arial" w:hAnsi="Arial"/>
                                                </w:rPr>
                                              </w:pPr>
                                              <w:r>
                                                <w:rPr>
                                                  <w:rFonts w:ascii="Arial" w:hAnsi="Arial"/>
                                                </w:rPr>
                                                <w:t>2</w:t>
                                              </w:r>
                                            </w:p>
                                          </w:txbxContent>
                                        </v:textbox>
                                      </v:shape>
                                      <v:shape id="Text Box 674560" o:spid="_x0000_s1262" type="#_x0000_t202" style="position:absolute;left:1034415;top:233108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DPcFxQAA&#10;AN8AAAAPAAAAZHJzL2Rvd25yZXYueG1sRI/NasJAFIX3gu8wXKE7nWnRaKOjlJZCV4pRC+4umWsS&#10;mrkTMlMT395ZCC4P549vteltLa7U+sqxhteJAkGcO1NxoeF4+B4vQPiAbLB2TBpu5GGzHg5WmBrX&#10;8Z6uWShEHGGfooYyhCaV0uclWfQT1xBH7+JaiyHKtpCmxS6O21q+KZVIixXHhxIb+iwp/8v+rYbT&#10;9nL+napd8WVnTed6Jdm+S61fRv3HEkSgPjzDj/aP0ZDMp7MkEkSeyAJyf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MM9wXFAAAA3wAAAA8AAAAAAAAAAAAAAAAAlwIAAGRycy9k&#10;b3ducmV2LnhtbFBLBQYAAAAABAAEAPUAAACJAwAAAAA=&#10;" filled="f" stroked="f">
                                        <v:textbox>
                                          <w:txbxContent>
                                            <w:p w14:paraId="2ACA0D40" w14:textId="77777777" w:rsidR="00E36E5D" w:rsidRPr="00196E20" w:rsidRDefault="00E36E5D" w:rsidP="005329FF">
                                              <w:pPr>
                                                <w:rPr>
                                                  <w:rFonts w:ascii="Arial" w:hAnsi="Arial"/>
                                                </w:rPr>
                                              </w:pPr>
                                              <w:r>
                                                <w:rPr>
                                                  <w:rFonts w:ascii="Arial" w:hAnsi="Arial"/>
                                                </w:rPr>
                                                <w:t>2</w:t>
                                              </w:r>
                                            </w:p>
                                          </w:txbxContent>
                                        </v:textbox>
                                      </v:shape>
                                      <v:shape id="Text Box 674561" o:spid="_x0000_s1263" type="#_x0000_t202" style="position:absolute;left:1023620;top:108331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QFKexwAA&#10;AN8AAAAPAAAAZHJzL2Rvd25yZXYueG1sRI9PawIxFMTvQr9DeIXeaqLoarcbpVgETxVtLfT22Lz9&#10;Qzcvyya667dvhILHYWZ+w2TrwTbiQp2vHWuYjBUI4tyZmksNX5/b5yUIH5ANNo5Jw5U8rFcPowxT&#10;43o+0OUYShEh7FPUUIXQplL6vCKLfuxa4ugVrrMYouxKaTrsI9w2cqpUIi3WHBcqbGlTUf57PFsN&#10;p4/i53um9uW7nbe9G5Rk+yK1fnoc3l5BBBrCPfzf3hkNyWI2TyZw+xO/gFz9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LEBSnscAAADfAAAADwAAAAAAAAAAAAAAAACXAgAAZHJz&#10;L2Rvd25yZXYueG1sUEsFBgAAAAAEAAQA9QAAAIsDAAAAAA==&#10;" filled="f" stroked="f">
                                        <v:textbox>
                                          <w:txbxContent>
                                            <w:p w14:paraId="3B327FF3" w14:textId="77777777" w:rsidR="00E36E5D" w:rsidRPr="00196E20" w:rsidRDefault="00E36E5D" w:rsidP="005329FF">
                                              <w:pPr>
                                                <w:rPr>
                                                  <w:rFonts w:ascii="Arial" w:hAnsi="Arial"/>
                                                </w:rPr>
                                              </w:pPr>
                                              <w:r>
                                                <w:rPr>
                                                  <w:rFonts w:ascii="Arial" w:hAnsi="Arial"/>
                                                </w:rPr>
                                                <w:t>2</w:t>
                                              </w:r>
                                            </w:p>
                                          </w:txbxContent>
                                        </v:textbox>
                                      </v:shape>
                                      <v:shape id="Text Box 674562" o:spid="_x0000_s1264" type="#_x0000_t202" style="position:absolute;left:2041525;top:86550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kszpxwAA&#10;AN8AAAAPAAAAZHJzL2Rvd25yZXYueG1sRI9PawIxFMTvBb9DeEJvNVF0tetGEUuhp4q2Frw9Nm//&#10;4OZl2aTu9ts3QqHHYWZ+w2TbwTbiRp2vHWuYThQI4tyZmksNnx+vTysQPiAbbByThh/ysN2MHjJM&#10;jev5SLdTKEWEsE9RQxVCm0rp84os+olriaNXuM5iiLIrpemwj3DbyJlSibRYc1yosKV9Rfn19G01&#10;nN+Ly9dcHcoXu2h7NyjJ9llq/TgedmsQgYbwH/5rvxkNyXK+SGZw/xO/gNz8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3JLM6ccAAADfAAAADwAAAAAAAAAAAAAAAACXAgAAZHJz&#10;L2Rvd25yZXYueG1sUEsFBgAAAAAEAAQA9QAAAIsDAAAAAA==&#10;" filled="f" stroked="f">
                                        <v:textbox>
                                          <w:txbxContent>
                                            <w:p w14:paraId="4E106BBC" w14:textId="77777777" w:rsidR="00E36E5D" w:rsidRPr="00752ECD" w:rsidRDefault="00E36E5D" w:rsidP="005329FF">
                                              <w:pPr>
                                                <w:rPr>
                                                  <w:rFonts w:ascii="Arial" w:hAnsi="Arial"/>
                                                  <w:b/>
                                                </w:rPr>
                                              </w:pPr>
                                              <w:r w:rsidRPr="00752ECD">
                                                <w:rPr>
                                                  <w:rFonts w:ascii="Arial" w:hAnsi="Arial"/>
                                                  <w:b/>
                                                </w:rPr>
                                                <w:t>S</w:t>
                                              </w:r>
                                              <w:r>
                                                <w:rPr>
                                                  <w:rFonts w:ascii="Arial" w:hAnsi="Arial"/>
                                                  <w:b/>
                                                </w:rPr>
                                                <w:t>S</w:t>
                                              </w:r>
                                            </w:p>
                                          </w:txbxContent>
                                        </v:textbox>
                                      </v:shape>
                                      <v:shape id="Text Box 674563" o:spid="_x0000_s1265" type="#_x0000_t202" style="position:absolute;left:2541270;top:134810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3mlyxwAA&#10;AN8AAAAPAAAAZHJzL2Rvd25yZXYueG1sRI9Pa8JAFMTvQr/D8oTedFerUaOrSEuhp4r/Cr09ss8k&#10;NPs2ZLcm/fauUPA4zMxvmNWms5W4UuNLxxpGQwWCOHOm5FzD6fg+mIPwAdlg5Zg0/JGHzfqpt8LU&#10;uJb3dD2EXEQI+xQ1FCHUqZQ+K8iiH7qaOHoX11gMUTa5NA22EW4rOVYqkRZLjgsF1vRaUPZz+LUa&#10;zp+X76+J2uVvdlq3rlOS7UJq/dzvtksQgbrwCP+3P4yGZDaZJi9w/xO/gFz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s95pcscAAADfAAAADwAAAAAAAAAAAAAAAACXAgAAZHJz&#10;L2Rvd25yZXYueG1sUEsFBgAAAAAEAAQA9QAAAIsDAAAAAA==&#10;" filled="f" stroked="f">
                                        <v:textbox>
                                          <w:txbxContent>
                                            <w:p w14:paraId="512485D7" w14:textId="77777777" w:rsidR="00E36E5D" w:rsidRPr="00196E20" w:rsidRDefault="00E36E5D" w:rsidP="005329FF">
                                              <w:pPr>
                                                <w:rPr>
                                                  <w:rFonts w:ascii="Arial" w:hAnsi="Arial"/>
                                                </w:rPr>
                                              </w:pPr>
                                              <w:r>
                                                <w:rPr>
                                                  <w:rFonts w:ascii="Arial" w:hAnsi="Arial"/>
                                                </w:rPr>
                                                <w:t>2</w:t>
                                              </w:r>
                                            </w:p>
                                          </w:txbxContent>
                                        </v:textbox>
                                      </v:shape>
                                      <v:shape id="Text Box 674564" o:spid="_x0000_s1266" type="#_x0000_t202" style="position:absolute;left:1670685;top:1709420;width:271780;height:2520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N/EGxwAA&#10;AN8AAAAPAAAAZHJzL2Rvd25yZXYueG1sRI9Pa8JAFMTvQr/D8gq91d1KjDa6SrEIniz+aaG3R/aZ&#10;BLNvQ3Y18du7hYLHYWZ+w8yXva3FlVpfOdbwNlQgiHNnKi40HA/r1ykIH5AN1o5Jw408LBdPgzlm&#10;xnW8o+s+FCJC2GeooQyhyaT0eUkW/dA1xNE7udZiiLItpGmxi3Bby5FSqbRYcVwosaFVSfl5f7Ea&#10;vren359EfRWfdtx0rleS7bvU+uW5/5iBCNSHR/i/vTEa0kkyThP4+xO/gFzc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PDfxBscAAADfAAAADwAAAAAAAAAAAAAAAACXAgAAZHJz&#10;L2Rvd25yZXYueG1sUEsFBgAAAAAEAAQA9QAAAIsDAAAAAA==&#10;" filled="f" stroked="f">
                                        <v:textbox>
                                          <w:txbxContent>
                                            <w:p w14:paraId="1291C87A" w14:textId="77777777" w:rsidR="00E36E5D" w:rsidRPr="00196E20" w:rsidRDefault="00E36E5D" w:rsidP="005329FF">
                                              <w:pPr>
                                                <w:rPr>
                                                  <w:rFonts w:ascii="Arial" w:hAnsi="Arial"/>
                                                </w:rPr>
                                              </w:pPr>
                                              <w:r>
                                                <w:rPr>
                                                  <w:rFonts w:ascii="Arial" w:hAnsi="Arial"/>
                                                </w:rPr>
                                                <w:t>C</w:t>
                                              </w:r>
                                            </w:p>
                                          </w:txbxContent>
                                        </v:textbox>
                                      </v:shape>
                                      <v:shape id="Text Box 674565" o:spid="_x0000_s1267" type="#_x0000_t202" style="position:absolute;left:2531110;top:204152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e1SdxgAA&#10;AN8AAAAPAAAAZHJzL2Rvd25yZXYueG1sRI9Pa8JAFMTvgt9heYXe6m6LiRpdRVoKPVX8C94e2WcS&#10;zL4N2a1Jv31XKHgcZuY3zGLV21rcqPWVYw2vIwWCOHem4kLDYf/5MgXhA7LB2jFp+CUPq+VwsMDM&#10;uI63dNuFQkQI+ww1lCE0mZQ+L8miH7mGOHoX11oMUbaFNC12EW5r+aZUKi1WHBdKbOi9pPy6+7Ea&#10;jt+X82msNsWHTZrO9UqynUmtn5/69RxEoD48wv/tL6MhnYyTNIH7n/gF5PI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Te1SdxgAAAN8AAAAPAAAAAAAAAAAAAAAAAJcCAABkcnMv&#10;ZG93bnJldi54bWxQSwUGAAAAAAQABAD1AAAAigMAAAAA&#10;" filled="f" stroked="f">
                                        <v:textbox>
                                          <w:txbxContent>
                                            <w:p w14:paraId="7C4280FA" w14:textId="77777777" w:rsidR="00E36E5D" w:rsidRPr="00196E20" w:rsidRDefault="00E36E5D" w:rsidP="005329FF">
                                              <w:pPr>
                                                <w:rPr>
                                                  <w:rFonts w:ascii="Arial" w:hAnsi="Arial"/>
                                                </w:rPr>
                                              </w:pPr>
                                              <w:r>
                                                <w:rPr>
                                                  <w:rFonts w:ascii="Arial" w:hAnsi="Arial"/>
                                                </w:rPr>
                                                <w:t>2</w:t>
                                              </w:r>
                                            </w:p>
                                          </w:txbxContent>
                                        </v:textbox>
                                      </v:shape>
                                      <v:shape id="Text Box 674566" o:spid="_x0000_s1268" type="#_x0000_t202" style="position:absolute;left:1346200;top:250444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qcrqxgAA&#10;AN8AAAAPAAAAZHJzL2Rvd25yZXYueG1sRI9Ba8JAFITvgv9heYXe6m5FYxtdRSwFT4pahd4e2WcS&#10;zL4N2a2J/94VCh6HmfmGmS06W4krNb50rOF9oEAQZ86UnGv4OXy/fYDwAdlg5Zg03MjDYt7vzTA1&#10;ruUdXfchFxHCPkUNRQh1KqXPCrLoB64mjt7ZNRZDlE0uTYNthNtKDpVKpMWS40KBNa0Kyi77P6vh&#10;uDn/nkZqm3/Zcd26Tkm2n1Lr15duOQURqAvP8H97bTQkk9E4SeDxJ34BOb8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jqcrqxgAAAN8AAAAPAAAAAAAAAAAAAAAAAJcCAABkcnMv&#10;ZG93bnJldi54bWxQSwUGAAAAAAQABAD1AAAAigMAAAAA&#10;" filled="f" stroked="f">
                                        <v:textbox>
                                          <w:txbxContent>
                                            <w:p w14:paraId="229574FF" w14:textId="77777777" w:rsidR="00E36E5D" w:rsidRPr="00196E20" w:rsidRDefault="00E36E5D" w:rsidP="005329FF">
                                              <w:pPr>
                                                <w:rPr>
                                                  <w:rFonts w:ascii="Arial" w:hAnsi="Arial"/>
                                                </w:rPr>
                                              </w:pPr>
                                              <w:r>
                                                <w:rPr>
                                                  <w:rFonts w:ascii="Arial" w:hAnsi="Arial"/>
                                                </w:rPr>
                                                <w:t>2</w:t>
                                              </w:r>
                                            </w:p>
                                          </w:txbxContent>
                                        </v:textbox>
                                      </v:shape>
                                      <v:shape id="Text Box 674567" o:spid="_x0000_s1269" type="#_x0000_t202" style="position:absolute;left:2065655;top:251396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5W9xxwAA&#10;AN8AAAAPAAAAZHJzL2Rvd25yZXYueG1sRI9PawIxFMTvQr9DeIXeNGnR1W43SlEKPSnaWujtsXn7&#10;h25elk3qrt/eCILHYWZ+w2SrwTbiRJ2vHWt4nigQxLkzNZcavr8+xgsQPiAbbByThjN5WC0fRhmm&#10;xvW8p9MhlCJC2KeooQqhTaX0eUUW/cS1xNErXGcxRNmV0nTYR7ht5ItSibRYc1yosKV1Rfnf4d9q&#10;OG6L35+p2pUbO2t7NyjJ9lVq/fQ4vL+BCDSEe/jW/jQakvl0lszh+id+Abm8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zOVvcccAAADfAAAADwAAAAAAAAAAAAAAAACXAgAAZHJz&#10;L2Rvd25yZXYueG1sUEsFBgAAAAAEAAQA9QAAAIsDAAAAAA==&#10;" filled="f" stroked="f">
                                        <v:textbox>
                                          <w:txbxContent>
                                            <w:p w14:paraId="1A64255E" w14:textId="77777777" w:rsidR="00E36E5D" w:rsidRPr="00196E20" w:rsidRDefault="00E36E5D" w:rsidP="005329FF">
                                              <w:pPr>
                                                <w:rPr>
                                                  <w:rFonts w:ascii="Arial" w:hAnsi="Arial"/>
                                                </w:rPr>
                                              </w:pPr>
                                              <w:r>
                                                <w:rPr>
                                                  <w:rFonts w:ascii="Arial" w:hAnsi="Arial"/>
                                                </w:rPr>
                                                <w:t>2</w:t>
                                              </w:r>
                                            </w:p>
                                          </w:txbxContent>
                                        </v:textbox>
                                      </v:shape>
                                      <v:shape id="Text Box 674568" o:spid="_x0000_s1270" type="#_x0000_t202" style="position:absolute;left:854075;top:201041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evsDwwAA&#10;AN8AAAAPAAAAZHJzL2Rvd25yZXYueG1sRE/Pa8IwFL4L/g/hCbtpsqHVVaOMjcFOilUH3h7Nsy1r&#10;XkqT2frfm4Pg8eP7vdr0thZXan3lWMPrRIEgzp2puNBwPHyPFyB8QDZYOyYNN/KwWQ8HK0yN63hP&#10;1ywUIoawT1FDGUKTSunzkiz6iWuII3dxrcUQYVtI02IXw20t35RKpMWKY0OJDX2WlP9l/1bDaXs5&#10;/07Vrviys6ZzvZJs36XWL6P+YwkiUB+e4of7x2hI5tNZEgfHP/ELyP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9evsDwwAAAN8AAAAPAAAAAAAAAAAAAAAAAJcCAABkcnMvZG93&#10;bnJldi54bWxQSwUGAAAAAAQABAD1AAAAhwMAAAAA&#10;" filled="f" stroked="f">
                                        <v:textbox>
                                          <w:txbxContent>
                                            <w:p w14:paraId="314BB66D" w14:textId="77777777" w:rsidR="00E36E5D" w:rsidRPr="00196E20" w:rsidRDefault="00E36E5D" w:rsidP="005329FF">
                                              <w:pPr>
                                                <w:rPr>
                                                  <w:rFonts w:ascii="Arial" w:hAnsi="Arial"/>
                                                </w:rPr>
                                              </w:pPr>
                                              <w:r>
                                                <w:rPr>
                                                  <w:rFonts w:ascii="Arial" w:hAnsi="Arial"/>
                                                </w:rPr>
                                                <w:t>2</w:t>
                                              </w:r>
                                            </w:p>
                                          </w:txbxContent>
                                        </v:textbox>
                                      </v:shape>
                                      <v:shape id="Text Box 674569" o:spid="_x0000_s1271" type="#_x0000_t202" style="position:absolute;left:845820;top:13728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Nl6YxwAA&#10;AN8AAAAPAAAAZHJzL2Rvd25yZXYueG1sRI9Pa8JAFMTvgt9heUJvdVfRVFNXEYvgyVL/FHp7ZJ9J&#10;aPZtyK4mfnu3UPA4zMxvmMWqs5W4UeNLxxpGQwWCOHOm5FzD6bh9nYHwAdlg5Zg03MnDatnvLTA1&#10;ruUvuh1CLiKEfYoaihDqVEqfFWTRD11NHL2LayyGKJtcmgbbCLeVHCuVSIslx4UCa9oUlP0erlbD&#10;eX/5+Z6oz/zDTuvWdUqynUutXwbd+h1EoC48w//tndGQvE2myRz+/sQvIJcP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0jZemMcAAADfAAAADwAAAAAAAAAAAAAAAACXAgAAZHJz&#10;L2Rvd25yZXYueG1sUEsFBgAAAAAEAAQA9QAAAIsDAAAAAA==&#10;" filled="f" stroked="f">
                                        <v:textbox>
                                          <w:txbxContent>
                                            <w:p w14:paraId="2CBB3C49" w14:textId="77777777" w:rsidR="00E36E5D" w:rsidRPr="00196E20" w:rsidRDefault="00E36E5D" w:rsidP="005329FF">
                                              <w:pPr>
                                                <w:rPr>
                                                  <w:rFonts w:ascii="Arial" w:hAnsi="Arial"/>
                                                </w:rPr>
                                              </w:pPr>
                                              <w:r>
                                                <w:rPr>
                                                  <w:rFonts w:ascii="Arial" w:hAnsi="Arial"/>
                                                </w:rPr>
                                                <w:t>2</w:t>
                                              </w:r>
                                            </w:p>
                                          </w:txbxContent>
                                        </v:textbox>
                                      </v:shape>
                                      <v:shape id="Text Box 674570" o:spid="_x0000_s1272" type="#_x0000_t202" style="position:absolute;left:1333500;top:88074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1WHYxgAA&#10;AN8AAAAPAAAAZHJzL2Rvd25yZXYueG1sRI/NasJAFIX3hb7DcAvd1ZlKYmrqKMVS6EpRq+Dukrkm&#10;oZk7ITNN0rd3FoLLw/njW6xG24ieOl871vA6USCIC2dqLjX8HL5e3kD4gGywcUwa/snDavn4sMDc&#10;uIF31O9DKeII+xw1VCG0uZS+qMiin7iWOHoX11kMUXalNB0Ocdw2cqrUTFqsOT5U2NK6ouJ3/2c1&#10;HDeX8ylR2/LTpu3gRiXZzqXWz0/jxzuIQGO4h2/tb6NhliVpFgkiT2QBubw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G1WHYxgAAAN8AAAAPAAAAAAAAAAAAAAAAAJcCAABkcnMv&#10;ZG93bnJldi54bWxQSwUGAAAAAAQABAD1AAAAigMAAAAA&#10;" filled="f" stroked="f">
                                        <v:textbox>
                                          <w:txbxContent>
                                            <w:p w14:paraId="1596A0CD" w14:textId="77777777" w:rsidR="00E36E5D" w:rsidRPr="00196E20" w:rsidRDefault="00E36E5D" w:rsidP="005329FF">
                                              <w:pPr>
                                                <w:rPr>
                                                  <w:rFonts w:ascii="Arial" w:hAnsi="Arial"/>
                                                </w:rPr>
                                              </w:pPr>
                                              <w:r>
                                                <w:rPr>
                                                  <w:rFonts w:ascii="Arial" w:hAnsi="Arial"/>
                                                </w:rPr>
                                                <w:t>2</w:t>
                                              </w:r>
                                            </w:p>
                                          </w:txbxContent>
                                        </v:textbox>
                                      </v:shape>
                                      <v:shape id="Text Box 674571" o:spid="_x0000_s1273" type="#_x0000_t202" style="position:absolute;left:1685290;top:33782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mcRDxwAA&#10;AN8AAAAPAAAAZHJzL2Rvd25yZXYueG1sRI9Pa8JAFMTvBb/D8oTe6q7FP210laIUelKMVejtkX0m&#10;wezbkN2a+O1dQfA4zMxvmPmys5W4UONLxxqGAwWCOHOm5FzD7/777QOED8gGK8ek4UoeloveyxwT&#10;41re0SUNuYgQ9glqKEKoEyl9VpBFP3A1cfROrrEYomxyaRpsI9xW8l2pibRYclwosKZVQdk5/bca&#10;DpvT33GktvnajuvWdUqy/ZRav/a7rxmIQF14hh/tH6NhMh2Np0O4/4lfQC5u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qZnEQ8cAAADfAAAADwAAAAAAAAAAAAAAAACXAgAAZHJz&#10;L2Rvd25yZXYueG1sUEsFBgAAAAAEAAQA9QAAAIsDAAAAAA==&#10;" filled="f" stroked="f">
                                        <v:textbox>
                                          <w:txbxContent>
                                            <w:p w14:paraId="730BDD25"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6B579898" wp14:editId="1A860245">
                                                    <wp:extent cx="45720" cy="63305"/>
                                                    <wp:effectExtent l="0" t="0" r="5080" b="0"/>
                                                    <wp:docPr id="6747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2211DF12" wp14:editId="22A76C64">
                                                    <wp:extent cx="45720" cy="63305"/>
                                                    <wp:effectExtent l="0" t="0" r="5080" b="0"/>
                                                    <wp:docPr id="6747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72" o:spid="_x0000_s1274" type="#_x0000_t202" style="position:absolute;left:3062605;top:170370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S1o0xgAA&#10;AN8AAAAPAAAAZHJzL2Rvd25yZXYueG1sRI9bi8IwFITfF/wP4Qi+rYnitRpFdlnYJxev4NuhObbF&#10;5qQ00Xb//UZY8HGYmW+Y5bq1pXhQ7QvHGgZ9BYI4dabgTMPx8PU+A+EDssHSMWn4JQ/rVedtiYlx&#10;De/osQ+ZiBD2CWrIQ6gSKX2ak0XfdxVx9K6uthiirDNpamwi3JZyqNREWiw4LuRY0UdO6W1/txpO&#10;2+vlPFI/2acdV41rlWQ7l1r3uu1mASJQG17h//a30TCZjsbTITz/xC8gV3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ZS1o0xgAAAN8AAAAPAAAAAAAAAAAAAAAAAJcCAABkcnMv&#10;ZG93bnJldi54bWxQSwUGAAAAAAQABAD1AAAAigMAAAAA&#10;" filled="f" stroked="f">
                                        <v:textbox>
                                          <w:txbxContent>
                                            <w:p w14:paraId="29EC7BE7"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0BF5EA4F" wp14:editId="742A9217">
                                                    <wp:extent cx="45720" cy="63305"/>
                                                    <wp:effectExtent l="0" t="0" r="5080" b="0"/>
                                                    <wp:docPr id="6747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203381CE" wp14:editId="730782A4">
                                                    <wp:extent cx="45720" cy="63305"/>
                                                    <wp:effectExtent l="0" t="0" r="5080" b="0"/>
                                                    <wp:docPr id="67471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73" o:spid="_x0000_s1275" type="#_x0000_t202" style="position:absolute;left:325755;top:17030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" filled="f" stroked="f">
                                        <v:textbox>
                                          <w:txbxContent>
                                            <w:p w14:paraId="48EA878F"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022BC05F" wp14:editId="637FBA7A">
                                                    <wp:extent cx="45720" cy="63305"/>
                                                    <wp:effectExtent l="0" t="0" r="5080" b="0"/>
                                                    <wp:docPr id="67471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3621BC7B" wp14:editId="47488337">
                                                    <wp:extent cx="45720" cy="63305"/>
                                                    <wp:effectExtent l="0" t="0" r="5080" b="0"/>
                                                    <wp:docPr id="6747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74" o:spid="_x0000_s1276" type="#_x0000_t202" style="position:absolute;left:2671445;top:263461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7mfbxgAA&#10;AN8AAAAPAAAAZHJzL2Rvd25yZXYueG1sRI9La8MwEITvhf4HsYXcGqnFeblWQkkI5JTSvKC3xVo/&#10;qLUylhK7/74KFHocZuYbJlsNthE36nztWMPLWIEgzp2pudRwOm6f5yB8QDbYOCYNP+RhtXx8yDA1&#10;rudPuh1CKSKEfYoaqhDaVEqfV2TRj11LHL3CdRZDlF0pTYd9hNtGvio1lRZrjgsVtrSuKP8+XK2G&#10;8774uiTqo9zYSdu7QUm2C6n16Gl4fwMRaAj/4b/2zmiYzpLJLIH7n/gF5PIX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57mfbxgAAAN8AAAAPAAAAAAAAAAAAAAAAAJcCAABkcnMv&#10;ZG93bnJldi54bWxQSwUGAAAAAAQABAD1AAAAigMAAAAA&#10;" filled="f" stroked="f">
                                        <v:textbox>
                                          <w:txbxContent>
                                            <w:p w14:paraId="2E030985"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43DEA83A" wp14:editId="4FE88B57">
                                                    <wp:extent cx="45720" cy="63305"/>
                                                    <wp:effectExtent l="0" t="0" r="5080" b="0"/>
                                                    <wp:docPr id="67472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27367361" wp14:editId="6EF523DB">
                                                    <wp:extent cx="45720" cy="63305"/>
                                                    <wp:effectExtent l="0" t="0" r="5080" b="0"/>
                                                    <wp:docPr id="67472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75" o:spid="_x0000_s1277" type="#_x0000_t202" style="position:absolute;left:743585;top:267017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osJAxwAA&#10;AN8AAAAPAAAAZHJzL2Rvd25yZXYueG1sRI9ba8JAFITfC/0Pyyn4VndbjJfUVYpS6JPiFfp2yB6T&#10;0OzZkF1N/PeuIPg4zMw3zHTe2UpcqPGlYw0ffQWCOHOm5FzDfvfzPgbhA7LByjFpuJKH+ez1ZYqp&#10;cS1v6LINuYgQ9ilqKEKoUyl9VpBF33c1cfROrrEYomxyaRpsI9xW8lOpobRYclwosKZFQdn/9mw1&#10;HFanv+NArfOlTerWdUqynUite2/d9xeIQF14hh/tX6NhOBokowTuf+IXkLMb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1qLCQMcAAADfAAAADwAAAAAAAAAAAAAAAACXAgAAZHJz&#10;L2Rvd25yZXYueG1sUEsFBgAAAAAEAAQA9QAAAIsDAAAAAA==&#10;" filled="f" stroked="f">
                                        <v:textbox>
                                          <w:txbxContent>
                                            <w:p w14:paraId="6576AE72"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4D6D7DAC" wp14:editId="7C7B05B9">
                                                    <wp:extent cx="45720" cy="63305"/>
                                                    <wp:effectExtent l="0" t="0" r="5080" b="0"/>
                                                    <wp:docPr id="67472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16978D09" wp14:editId="4F0A4B70">
                                                    <wp:extent cx="45720" cy="63305"/>
                                                    <wp:effectExtent l="0" t="0" r="5080" b="0"/>
                                                    <wp:docPr id="67472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76" o:spid="_x0000_s1278" type="#_x0000_t202" style="position:absolute;left:674370;top:79311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cFw3xwAA&#10;AN8AAAAPAAAAZHJzL2Rvd25yZXYueG1sRI9PawIxFMTvQr9DeIXeNGnR1W43SlEKPSnaWujtsXn7&#10;h25elk3qrt/eCILHYWZ+w2SrwTbiRJ2vHWt4nigQxLkzNZcavr8+xgsQPiAbbByThjN5WC0fRhmm&#10;xvW8p9MhlCJC2KeooQqhTaX0eUUW/cS1xNErXGcxRNmV0nTYR7ht5ItSibRYc1yosKV1Rfnf4d9q&#10;OG6L35+p2pUbO2t7NyjJ9lVq/fQ4vL+BCDSEe/jW/jQakvl0Nk/g+id+Abm8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JnBcN8cAAADfAAAADwAAAAAAAAAAAAAAAACXAgAAZHJz&#10;L2Rvd25yZXYueG1sUEsFBgAAAAAEAAQA9QAAAIsDAAAAAA==&#10;" filled="f" stroked="f">
                                        <v:textbox>
                                          <w:txbxContent>
                                            <w:p w14:paraId="066782FD"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58FCF83B" wp14:editId="7BCBC287">
                                                    <wp:extent cx="45720" cy="63305"/>
                                                    <wp:effectExtent l="0" t="0" r="5080" b="0"/>
                                                    <wp:docPr id="67472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52F29FBD" wp14:editId="40E708AD">
                                                    <wp:extent cx="45720" cy="63305"/>
                                                    <wp:effectExtent l="0" t="0" r="5080" b="0"/>
                                                    <wp:docPr id="67472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77" o:spid="_x0000_s1279" type="#_x0000_t202" style="position:absolute;left:2672715;top:73342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PPmsxgAA&#10;AN8AAAAPAAAAZHJzL2Rvd25yZXYueG1sRI9Pa8JAFMTvhX6H5RW81d0WNZq6SlEETxb/Qm+P7DMJ&#10;zb4N2dXEb+8KBY/DzPyGmc47W4krNb50rOGjr0AQZ86UnGs47FfvYxA+IBusHJOGG3mYz15fppga&#10;1/KWrruQiwhhn6KGIoQ6ldJnBVn0fVcTR+/sGoshyiaXpsE2wm0lP5UaSYslx4UCa1oUlP3tLlbD&#10;cXP+PQ3UT760w7p1nZJsJ1Lr3lv3/QUiUBee4f/22mgYJYNhksDjT/wCcnY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JPPmsxgAAAN8AAAAPAAAAAAAAAAAAAAAAAJcCAABkcnMv&#10;ZG93bnJldi54bWxQSwUGAAAAAAQABAD1AAAAigMAAAAA&#10;" filled="f" stroked="f">
                                        <v:textbox>
                                          <w:txbxContent>
                                            <w:p w14:paraId="70733DFA"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7A44A7B7" wp14:editId="36E313A3">
                                                    <wp:extent cx="45720" cy="63305"/>
                                                    <wp:effectExtent l="0" t="0" r="5080" b="0"/>
                                                    <wp:docPr id="67472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0752D4E" wp14:editId="6A57E20C">
                                                    <wp:extent cx="45720" cy="63305"/>
                                                    <wp:effectExtent l="0" t="0" r="5080" b="0"/>
                                                    <wp:docPr id="67472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78" o:spid="_x0000_s1280" type="#_x0000_t202" style="position:absolute;left:2867660;top:238252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o23exAAA&#10;AN8AAAAPAAAAZHJzL2Rvd25yZXYueG1sRE/Pa8IwFL4P9j+EN9htJpPWzs4owzHYSVGn4O3RPNuy&#10;5qU0Wdv99+YgePz4fi9Wo21ET52vHWt4nSgQxIUzNZcafg5fL28gfEA22DgmDf/kYbV8fFhgbtzA&#10;O+r3oRQxhH2OGqoQ2lxKX1Rk0U9cSxy5i+sshgi7UpoOhxhuGzlVaiYt1hwbKmxpXVHxu/+zGo6b&#10;y/mUqG35adN2cKOSbOdS6+en8eMdRKAx3MU397fRMMuSNIuD45/4BeTy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OKNt3sQAAADfAAAADwAAAAAAAAAAAAAAAACXAgAAZHJzL2Rv&#10;d25yZXYueG1sUEsFBgAAAAAEAAQA9QAAAIgDAAAAAA==&#10;" filled="f" stroked="f">
                                        <v:textbox>
                                          <w:txbxContent>
                                            <w:p w14:paraId="5C430FE8"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4887E8F6" wp14:editId="2100EFD9">
                                                    <wp:extent cx="45720" cy="63305"/>
                                                    <wp:effectExtent l="0" t="0" r="5080" b="0"/>
                                                    <wp:docPr id="67472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3BFE2070" wp14:editId="1F2F42E7">
                                                    <wp:extent cx="45720" cy="63305"/>
                                                    <wp:effectExtent l="0" t="0" r="5080" b="0"/>
                                                    <wp:docPr id="67473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79" o:spid="_x0000_s1281" type="#_x0000_t202" style="position:absolute;left:3013075;top:203517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78hFxwAA&#10;AN8AAAAPAAAAZHJzL2Rvd25yZXYueG1sRI9bawIxFITfBf9DOELfNFG81O1GkRbBpxa1Cn07bM5e&#10;cHOybFJ3+++bQsHHYWa+YdJtb2txp9ZXjjVMJwoEceZMxYWGz/N+/AzCB2SDtWPS8EMetpvhIMXE&#10;uI6PdD+FQkQI+wQ1lCE0iZQ+K8min7iGOHq5ay2GKNtCmha7CLe1nCm1lBYrjgslNvRaUnY7fVsN&#10;l/f86zpXH8WbXTSd65Vku5ZaP4363QuIQH14hP/bB6NhuZovVmv4+xO/gNz8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V+/IRccAAADfAAAADwAAAAAAAAAAAAAAAACXAgAAZHJz&#10;L2Rvd25yZXYueG1sUEsFBgAAAAAEAAQA9QAAAIsDAAAAAA==&#10;" filled="f" stroked="f">
                                        <v:textbox>
                                          <w:txbxContent>
                                            <w:p w14:paraId="3379E22E"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73266611" wp14:editId="23268553">
                                                    <wp:extent cx="45720" cy="63305"/>
                                                    <wp:effectExtent l="0" t="0" r="5080" b="0"/>
                                                    <wp:docPr id="67473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17D59167" wp14:editId="7737E47F">
                                                    <wp:extent cx="45720" cy="63305"/>
                                                    <wp:effectExtent l="0" t="0" r="5080" b="0"/>
                                                    <wp:docPr id="67473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80" o:spid="_x0000_s1282" type="#_x0000_t202" style="position:absolute;left:2393950;top:284734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ABH/xQAA&#10;AN8AAAAPAAAAZHJzL2Rvd25yZXYueG1sRI/JasMwEIbvhbyDmEBvidSSxXEth9JS6KkhK/Q2WOOF&#10;WiNjqbHz9tGh0OPPv/Fl29G24kq9bxxreJorEMSFMw1XGk7Hj1kCwgdkg61j0nAjD9t88pBhatzA&#10;e7oeQiXiCPsUNdQhdKmUvqjJop+7jjh6pesthij7SpoehzhuW/ms1EpabDg+1NjRW03Fz+HXajh/&#10;ld+XhdpV73bZDW5Uku1Gav04HV9fQAQaw3/4r/1pNKzWi2USCSJPZAGZ3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MAEf/FAAAA3wAAAA8AAAAAAAAAAAAAAAAAlwIAAGRycy9k&#10;b3ducmV2LnhtbFBLBQYAAAAABAAEAPUAAACJAwAAAAA=&#10;" filled="f" stroked="f">
                                        <v:textbox>
                                          <w:txbxContent>
                                            <w:p w14:paraId="63C68E20"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3645D24D" wp14:editId="2FA198AF">
                                                    <wp:extent cx="45720" cy="63305"/>
                                                    <wp:effectExtent l="0" t="0" r="5080" b="0"/>
                                                    <wp:docPr id="67473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656B3AB4" wp14:editId="5DB7F005">
                                                    <wp:extent cx="45720" cy="63305"/>
                                                    <wp:effectExtent l="0" t="0" r="5080" b="0"/>
                                                    <wp:docPr id="67473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81" o:spid="_x0000_s1283" type="#_x0000_t202" style="position:absolute;left:2081530;top:300672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TLRkxwAA&#10;AN8AAAAPAAAAZHJzL2Rvd25yZXYueG1sRI9PawIxFMTvhX6H8ARvmljU6najlErBU4tbFXp7bN7+&#10;wc3Lsknd9ds3BaHHYWZ+w6TbwTbiSp2vHWuYTRUI4tyZmksNx6/3yQqED8gGG8ek4UYetpvHhxQT&#10;43o+0DULpYgQ9glqqEJoEyl9XpFFP3UtcfQK11kMUXalNB32EW4b+aTUUlqsOS5U2NJbRfkl+7Ea&#10;Th/F93muPsudXbS9G5Rku5Zaj0fD6wuIQEP4D9/be6Nh+TxfrGbw9yd+Abn5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nEy0ZMcAAADfAAAADwAAAAAAAAAAAAAAAACXAgAAZHJz&#10;L2Rvd25yZXYueG1sUEsFBgAAAAAEAAQA9QAAAIsDAAAAAA==&#10;" filled="f" stroked="f">
                                        <v:textbox>
                                          <w:txbxContent>
                                            <w:p w14:paraId="72A0C948"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747FC77B" wp14:editId="6514A774">
                                                    <wp:extent cx="45720" cy="63305"/>
                                                    <wp:effectExtent l="0" t="0" r="5080" b="0"/>
                                                    <wp:docPr id="6747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6468EB06" wp14:editId="280D35E0">
                                                    <wp:extent cx="45720" cy="63305"/>
                                                    <wp:effectExtent l="0" t="0" r="5080" b="0"/>
                                                    <wp:docPr id="67473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82" o:spid="_x0000_s1284" type="#_x0000_t202" style="position:absolute;left:1360170;top:301561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nioTxwAA&#10;AN8AAAAPAAAAZHJzL2Rvd25yZXYueG1sRI9La8MwEITvhfwHsYHeGqkhT8dKCCmFnFritIHcFmv9&#10;oNbKWGrs/PuqUOhxmJlvmHQ32EbcqPO1Yw3PEwWCOHem5lLDx/n1aQXCB2SDjWPScCcPu+3oIcXE&#10;uJ5PdMtCKSKEfYIaqhDaREqfV2TRT1xLHL3CdRZDlF0pTYd9hNtGTpVaSIs1x4UKWzpUlH9l31bD&#10;51txvczUe/li523vBiXZrqXWj+NhvwERaAj/4b/20WhYLGfz1RR+/8QvILc/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bJ4qE8cAAADfAAAADwAAAAAAAAAAAAAAAACXAgAAZHJz&#10;L2Rvd25yZXYueG1sUEsFBgAAAAAEAAQA9QAAAIsDAAAAAA==&#10;" filled="f" stroked="f">
                                        <v:textbox>
                                          <w:txbxContent>
                                            <w:p w14:paraId="25F37308"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1DD88D0C" wp14:editId="17A7C174">
                                                    <wp:extent cx="45720" cy="63305"/>
                                                    <wp:effectExtent l="0" t="0" r="5080" b="0"/>
                                                    <wp:docPr id="67473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19B54C8B" wp14:editId="5B463C52">
                                                    <wp:extent cx="45720" cy="63305"/>
                                                    <wp:effectExtent l="0" t="0" r="5080" b="0"/>
                                                    <wp:docPr id="67473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83" o:spid="_x0000_s1285" type="#_x0000_t202" style="position:absolute;left:1022985;top:288988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0o+IxgAA&#10;AN8AAAAPAAAAZHJzL2Rvd25yZXYueG1sRI9bawIxFITfhf6HcAq+adJ67dYoRRH6VPEKvh02x92l&#10;m5NlE93tvzdCwcdhZr5hZovWluJGtS8ca3jrKxDEqTMFZxoO+3VvCsIHZIOlY9LwRx4W85fODBPj&#10;Gt7SbRcyESHsE9SQh1AlUvo0J4u+7yri6F1cbTFEWWfS1NhEuC3lu1JjabHguJBjRcuc0t/d1Wo4&#10;/lzOp6HaZCs7qhrXKsn2Q2rdfW2/PkEEasMz/N/+NhrGk+FoOoDHn/gF5PwO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D0o+IxgAAAN8AAAAPAAAAAAAAAAAAAAAAAJcCAABkcnMv&#10;ZG93bnJldi54bWxQSwUGAAAAAAQABAD1AAAAigMAAAAA&#10;" filled="f" stroked="f">
                                        <v:textbox>
                                          <w:txbxContent>
                                            <w:p w14:paraId="563864AD"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30850F19" wp14:editId="7BA10ED7">
                                                    <wp:extent cx="45720" cy="63305"/>
                                                    <wp:effectExtent l="0" t="0" r="5080" b="0"/>
                                                    <wp:docPr id="67473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6CC3495C" wp14:editId="1AE246FC">
                                                    <wp:extent cx="45720" cy="63305"/>
                                                    <wp:effectExtent l="0" t="0" r="5080" b="0"/>
                                                    <wp:docPr id="67474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84" o:spid="_x0000_s1286" type="#_x0000_t202" style="position:absolute;left:506095;top:237426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Oxf8xwAA&#10;AN8AAAAPAAAAZHJzL2Rvd25yZXYueG1sRI9Pa8JAFMTvQr/D8gq91d1K/NM0GykWwVNFW4XeHtln&#10;Epp9G7Krid++KxQ8DjPzGyZbDrYRF+p87VjDy1iBIC6cqbnU8P21fl6A8AHZYOOYNFzJwzJ/GGWY&#10;Gtfzji77UIoIYZ+ihiqENpXSFxVZ9GPXEkfv5DqLIcqulKbDPsJtIydKzaTFmuNChS2tKip+92er&#10;4fB5+jkmalt+2Gnbu0FJtq9S66fH4f0NRKAh3MP/7Y3RMJsn00UCtz/xC8j8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jDsX/McAAADfAAAADwAAAAAAAAAAAAAAAACXAgAAZHJz&#10;L2Rvd25yZXYueG1sUEsFBgAAAAAEAAQA9QAAAIsDAAAAAA==&#10;" filled="f" stroked="f">
                                        <v:textbox>
                                          <w:txbxContent>
                                            <w:p w14:paraId="2A038061"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75C9EF0F" wp14:editId="5EE51785">
                                                    <wp:extent cx="45720" cy="63305"/>
                                                    <wp:effectExtent l="0" t="0" r="5080" b="0"/>
                                                    <wp:docPr id="67474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15C439F0" wp14:editId="23EF5FE4">
                                                    <wp:extent cx="45720" cy="63305"/>
                                                    <wp:effectExtent l="0" t="0" r="5080" b="0"/>
                                                    <wp:docPr id="67474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85" o:spid="_x0000_s1287" type="#_x0000_t202" style="position:absolute;left:361315;top:204406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d7JnxwAA&#10;AN8AAAAPAAAAZHJzL2Rvd25yZXYueG1sRI9Ba8JAFITvBf/D8gRvumsx1sZsRCpCTy21VejtkX0m&#10;wezbkF1N+u+7BaHHYWa+YbLNYBtxo87XjjXMZwoEceFMzaWGr8/9dAXCB2SDjWPS8EMeNvnoIcPU&#10;uJ4/6HYIpYgQ9ilqqEJoUyl9UZFFP3MtcfTOrrMYouxKaTrsI9w28lGppbRYc1yosKWXiorL4Wo1&#10;HN/O36eFei93Nml7NyjJ9llqPRkP2zWIQEP4D9/br0bD8mmRrBL4+xO/gMx/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43eyZ8cAAADfAAAADwAAAAAAAAAAAAAAAACXAgAAZHJz&#10;L2Rvd25yZXYueG1sUEsFBgAAAAAEAAQA9QAAAIsDAAAAAA==&#10;" filled="f" stroked="f">
                                        <v:textbox>
                                          <w:txbxContent>
                                            <w:p w14:paraId="12F2161C"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313E6E0B" wp14:editId="43106906">
                                                    <wp:extent cx="45720" cy="63305"/>
                                                    <wp:effectExtent l="0" t="0" r="5080" b="0"/>
                                                    <wp:docPr id="67474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6799DA87" wp14:editId="14615499">
                                                    <wp:extent cx="45720" cy="63305"/>
                                                    <wp:effectExtent l="0" t="0" r="5080" b="0"/>
                                                    <wp:docPr id="67474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86" o:spid="_x0000_s1288" type="#_x0000_t202" style="position:absolute;left:370205;top:135255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pSwQxgAA&#10;AN8AAAAPAAAAZHJzL2Rvd25yZXYueG1sRI9Ba8JAFITvgv9heUJvdVfR1EZXEYvgyVJbhd4e2WcS&#10;zL4N2dXEf+8WCh6HmfmGWaw6W4kbNb50rGE0VCCIM2dKzjX8fG9fZyB8QDZYOSYNd/KwWvZ7C0yN&#10;a/mLboeQiwhhn6KGIoQ6ldJnBVn0Q1cTR+/sGoshyiaXpsE2wm0lx0ol0mLJcaHAmjYFZZfD1Wo4&#10;7s+/p4n6zD/stG5dpyTbd6n1y6Bbz0EE6sIz/N/eGQ3J22Q6S+DvT/wCcvk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pSwQxgAAAN8AAAAPAAAAAAAAAAAAAAAAAJcCAABkcnMv&#10;ZG93bnJldi54bWxQSwUGAAAAAAQABAD1AAAAigMAAAAA&#10;" filled="f" stroked="f">
                                        <v:textbox>
                                          <w:txbxContent>
                                            <w:p w14:paraId="7889729A"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74F7261B" wp14:editId="487DC04F">
                                                    <wp:extent cx="45720" cy="63305"/>
                                                    <wp:effectExtent l="0" t="0" r="5080" b="0"/>
                                                    <wp:docPr id="67474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1B47831F" wp14:editId="217E0FBC">
                                                    <wp:extent cx="45720" cy="63305"/>
                                                    <wp:effectExtent l="0" t="0" r="5080" b="0"/>
                                                    <wp:docPr id="67474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87" o:spid="_x0000_s1289" type="#_x0000_t202" style="position:absolute;left:480695;top:106997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6YmLxgAA&#10;AN8AAAAPAAAAZHJzL2Rvd25yZXYueG1sRI9Pa8JAFMTvhX6H5RW81V2Lf1NXKUqhJ6WpCr09ss8k&#10;mH0bsquJ394VBI/DzPyGmS87W4kLNb50rGHQVyCIM2dKzjXs/r7fpyB8QDZYOSYNV/KwXLy+zDEx&#10;ruVfuqQhFxHCPkENRQh1IqXPCrLo+64mjt7RNRZDlE0uTYNthNtKfig1lhZLjgsF1rQqKDulZ6th&#10;vzn+H4Zqm6/tqG5dpyTbmdS699Z9fYII1IVn+NH+MRrGk+FoOoH7n/gF5OI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86YmLxgAAAN8AAAAPAAAAAAAAAAAAAAAAAJcCAABkcnMv&#10;ZG93bnJldi54bWxQSwUGAAAAAAQABAD1AAAAigMAAAAA&#10;" filled="f" stroked="f">
                                        <v:textbox>
                                          <w:txbxContent>
                                            <w:p w14:paraId="79D070DD"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7C2E601B" wp14:editId="1A29F096">
                                                    <wp:extent cx="45720" cy="63305"/>
                                                    <wp:effectExtent l="0" t="0" r="5080" b="0"/>
                                                    <wp:docPr id="67474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55FF58DF" wp14:editId="40014D8F">
                                                    <wp:extent cx="45720" cy="63305"/>
                                                    <wp:effectExtent l="0" t="0" r="5080" b="0"/>
                                                    <wp:docPr id="67474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88" o:spid="_x0000_s1290" type="#_x0000_t202" style="position:absolute;left:946150;top:5600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dh35wwAA&#10;AN8AAAAPAAAAZHJzL2Rvd25yZXYueG1sRE/JasMwEL0X8g9iAr0lUksWx7UcSkuhp4as0NtgjRdq&#10;jYylxs7fR4dCj4+3Z9vRtuJKvW8ca3iaKxDEhTMNVxpOx49ZAsIHZIOtY9JwIw/bfPKQYWrcwHu6&#10;HkIlYgj7FDXUIXSplL6oyaKfu444cqXrLYYI+0qaHocYblv5rNRKWmw4NtTY0VtNxc/h12o4f5Xf&#10;l4XaVe922Q1uVJLtRmr9OB1fX0AEGsO/+M/9aTSs1otlEgfHP/ELyPw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Ndh35wwAAAN8AAAAPAAAAAAAAAAAAAAAAAJcCAABkcnMvZG93&#10;bnJldi54bWxQSwUGAAAAAAQABAD1AAAAhwMAAAAA&#10;" filled="f" stroked="f">
                                        <v:textbox>
                                          <w:txbxContent>
                                            <w:p w14:paraId="69AC8EBD"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0D094C08" wp14:editId="38B683A8">
                                                    <wp:extent cx="45720" cy="63305"/>
                                                    <wp:effectExtent l="0" t="0" r="5080" b="0"/>
                                                    <wp:docPr id="67474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CE59913" wp14:editId="1F2E4DF6">
                                                    <wp:extent cx="45720" cy="63305"/>
                                                    <wp:effectExtent l="0" t="0" r="5080" b="0"/>
                                                    <wp:docPr id="67475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89" o:spid="_x0000_s1291" type="#_x0000_t202" style="position:absolute;left:1275715;top:39052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OrhixwAA&#10;AN8AAAAPAAAAZHJzL2Rvd25yZXYueG1sRI9La8MwEITvhfwHsYHeGiklL7tRQmgp5JQSpw3ktljr&#10;B7VWxlJj599HhUKPw8x8w6y3g23ElTpfO9YwnSgQxLkzNZcaPk/vTysQPiAbbByThht52G5GD2tM&#10;jev5SNcslCJC2KeooQqhTaX0eUUW/cS1xNErXGcxRNmV0nTYR7ht5LNSC2mx5rhQYUuvFeXf2Y/V&#10;8HUoLueZ+ijf7Lzt3aAk20Rq/Tgedi8gAg3hP/zX3hsNi+Vsvkrg90/8AnJz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Yjq4YscAAADfAAAADwAAAAAAAAAAAAAAAACXAgAAZHJz&#10;L2Rvd25yZXYueG1sUEsFBgAAAAAEAAQA9QAAAIsDAAAAAA==&#10;" filled="f" stroked="f">
                                        <v:textbox>
                                          <w:txbxContent>
                                            <w:p w14:paraId="6A2CDDC6"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4E71AAF6" wp14:editId="79B87BFA">
                                                    <wp:extent cx="45720" cy="63305"/>
                                                    <wp:effectExtent l="0" t="0" r="5080" b="0"/>
                                                    <wp:docPr id="67475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35791324" wp14:editId="00E02685">
                                                    <wp:extent cx="45720" cy="63305"/>
                                                    <wp:effectExtent l="0" t="0" r="5080" b="0"/>
                                                    <wp:docPr id="67475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90" o:spid="_x0000_s1292" type="#_x0000_t202" style="position:absolute;left:2105025;top:38417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2YcixAAA&#10;AN8AAAAPAAAAZHJzL2Rvd25yZXYueG1sRI/LisIwFIb3gu8QjuBuTBSvHaOIIrhy8DIDszs0x7bY&#10;nJQm2s7bTxaCy5//xrdct7YUT6p94VjDcKBAEKfOFJxpuF72H3MQPiAbLB2Thj/ysF51O0tMjGv4&#10;RM9zyEQcYZ+ghjyEKpHSpzlZ9ANXEUfv5mqLIco6k6bGJo7bUo6UmkqLBceHHCva5pTezw+r4ft4&#10;+/0Zq69sZydV41ol2S6k1v1eu/kEEagN7/CrfTAaprPxZBEJIk9kAbn6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tmHIsQAAADfAAAADwAAAAAAAAAAAAAAAACXAgAAZHJzL2Rv&#10;d25yZXYueG1sUEsFBgAAAAAEAAQA9QAAAIgDAAAAAA==&#10;" filled="f" stroked="f">
                                        <v:textbox>
                                          <w:txbxContent>
                                            <w:p w14:paraId="2D7756CB"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32327902" wp14:editId="55592083">
                                                    <wp:extent cx="45720" cy="63305"/>
                                                    <wp:effectExtent l="0" t="0" r="5080" b="0"/>
                                                    <wp:docPr id="67475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57411E50" wp14:editId="7834C79D">
                                                    <wp:extent cx="45720" cy="63305"/>
                                                    <wp:effectExtent l="0" t="0" r="5080" b="0"/>
                                                    <wp:docPr id="67475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91" o:spid="_x0000_s1293" type="#_x0000_t202" style="position:absolute;left:2403475;top:53657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lSK5xgAA&#10;AN8AAAAPAAAAZHJzL2Rvd25yZXYueG1sRI9Pi8IwFMTvgt8hPGFva6L4Z+0aRVyEPSnqKuzt0Tzb&#10;YvNSmmi7394ICx6HmfkNM1+2thR3qn3hWMOgr0AQp84UnGn4OW7eP0D4gGywdEwa/sjDctHtzDEx&#10;ruE93Q8hExHCPkENeQhVIqVPc7Lo+64ijt7F1RZDlHUmTY1NhNtSDpWaSIsFx4UcK1rnlF4PN6vh&#10;tL38nkdql33ZcdW4Vkm2M6n1W69dfYII1IZX+L/9bTRMpqPxbADPP/ELyMU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ZlSK5xgAAAN8AAAAPAAAAAAAAAAAAAAAAAJcCAABkcnMv&#10;ZG93bnJldi54bWxQSwUGAAAAAAQABAD1AAAAigMAAAAA&#10;" filled="f" stroked="f">
                                        <v:textbox>
                                          <w:txbxContent>
                                            <w:p w14:paraId="5BEE12D0"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1BDAC919" wp14:editId="33618FB0">
                                                    <wp:extent cx="45720" cy="63305"/>
                                                    <wp:effectExtent l="0" t="0" r="5080" b="0"/>
                                                    <wp:docPr id="67475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40D210FA" wp14:editId="55E22FF2">
                                                    <wp:extent cx="45720" cy="63305"/>
                                                    <wp:effectExtent l="0" t="0" r="5080" b="0"/>
                                                    <wp:docPr id="67475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92" o:spid="_x0000_s1294" type="#_x0000_t202" style="position:absolute;left:2877185;top:100076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R7zOxgAA&#10;AN8AAAAPAAAAZHJzL2Rvd25yZXYueG1sRI9Pi8IwFMTvgt8hPMHbmij+WbtGEWVhT4q6Cnt7NM+2&#10;2LyUJmu7394ICx6HmfkNs1i1thR3qn3hWMNwoEAQp84UnGn4Pn2+vYPwAdlg6Zg0/JGH1bLbWWBi&#10;XMMHuh9DJiKEfYIa8hCqREqf5mTRD1xFHL2rqy2GKOtMmhqbCLelHCk1lRYLjgs5VrTJKb0df62G&#10;8+76cxmrfba1k6pxrZJs51Lrfq9df4AI1IZX+L/9ZTRMZ+PJfATPP/ELyOU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pR7zOxgAAAN8AAAAPAAAAAAAAAAAAAAAAAJcCAABkcnMv&#10;ZG93bnJldi54bWxQSwUGAAAAAAQABAD1AAAAigMAAAAA&#10;" filled="f" stroked="f">
                                        <v:textbox>
                                          <w:txbxContent>
                                            <w:p w14:paraId="61FA14FE"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61562AAF" wp14:editId="41B05843">
                                                    <wp:extent cx="45720" cy="63305"/>
                                                    <wp:effectExtent l="0" t="0" r="5080" b="0"/>
                                                    <wp:docPr id="67475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2536D044" wp14:editId="42E096F2">
                                                    <wp:extent cx="45720" cy="63305"/>
                                                    <wp:effectExtent l="0" t="0" r="5080" b="0"/>
                                                    <wp:docPr id="67475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93" o:spid="_x0000_s1295" type="#_x0000_t202" style="position:absolute;left:3011805;top:134874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CxlVxgAA&#10;AN8AAAAPAAAAZHJzL2Rvd25yZXYueG1sRI9La8MwEITvgf4HsYXcEqnN240SSkKgp4Y8obfF2tim&#10;1spYSuz++yhQyHGYmW+Y+bK1pbhR7QvHGt76CgRx6kzBmYbjYdObgvAB2WDpmDT8kYfl4qUzx8S4&#10;hnd024dMRAj7BDXkIVSJlD7NyaLvu4o4ehdXWwxR1pk0NTYRbkv5rtRYWiw4LuRY0Sqn9Hd/tRpO&#10;35ef81Bts7UdVY1rlWQ7k1p3X9vPDxCB2vAM/7e/jIbxZDiaDeDxJ34Bubg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GCxlVxgAAAN8AAAAPAAAAAAAAAAAAAAAAAJcCAABkcnMv&#10;ZG93bnJldi54bWxQSwUGAAAAAAQABAD1AAAAigMAAAAA&#10;" filled="f" stroked="f">
                                        <v:textbox>
                                          <w:txbxContent>
                                            <w:p w14:paraId="09AB4F32" w14:textId="77777777" w:rsidR="00E36E5D" w:rsidRPr="00196E20" w:rsidRDefault="00E36E5D" w:rsidP="005329FF">
                                              <w:pPr>
                                                <w:rPr>
                                                  <w:rFonts w:ascii="Arial" w:hAnsi="Arial"/>
                                                </w:rPr>
                                              </w:pPr>
                                              <w:r>
                                                <w:rPr>
                                                  <w:rFonts w:ascii="Arial" w:hAnsi="Arial"/>
                                                </w:rPr>
                                                <w:t>3</w:t>
                                              </w:r>
                                              <w:r>
                                                <w:rPr>
                                                  <w:rFonts w:ascii="Arial" w:hAnsi="Arial"/>
                                                  <w:noProof/>
                                                  <w:lang w:val="fr-FR" w:eastAsia="fr-FR"/>
                                                </w:rPr>
                                                <w:drawing>
                                                  <wp:inline distT="0" distB="0" distL="0" distR="0" wp14:anchorId="3D0B9E60" wp14:editId="01C7A843">
                                                    <wp:extent cx="45720" cy="63305"/>
                                                    <wp:effectExtent l="0" t="0" r="5080" b="0"/>
                                                    <wp:docPr id="67475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r>
                                                <w:rPr>
                                                  <w:rFonts w:ascii="Arial" w:hAnsi="Arial"/>
                                                  <w:noProof/>
                                                  <w:lang w:val="fr-FR" w:eastAsia="fr-FR"/>
                                                </w:rPr>
                                                <w:drawing>
                                                  <wp:inline distT="0" distB="0" distL="0" distR="0" wp14:anchorId="638ECE95" wp14:editId="78980577">
                                                    <wp:extent cx="45720" cy="63305"/>
                                                    <wp:effectExtent l="0" t="0" r="5080" b="0"/>
                                                    <wp:docPr id="67476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group>
                                  <v:shape id="Text Box 674594" o:spid="_x0000_s1296" type="#_x0000_t202" style="position:absolute;left:181229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4oEhxwAA&#10;AN8AAAAPAAAAZHJzL2Rvd25yZXYueG1sRI9Ba8JAFITvhf6H5RW86W5LtBqzkVIpeKrUVsHbI/tM&#10;gtm3Ibs18d93BaHHYWa+YbLVYBtxoc7XjjU8TxQI4sKZmksNP98f4zkIH5ANNo5Jw5U8rPLHhwxT&#10;43r+ossulCJC2KeooQqhTaX0RUUW/cS1xNE7uc5iiLIrpemwj3DbyBelZtJizXGhwpbeKyrOu1+r&#10;Yf95Oh4StS3Xdtr2blCS7UJqPXoa3pYgAg3hP3xvb4yG2WsyXSRw+xO/gMz/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CeKBIccAAADfAAAADwAAAAAAAAAAAAAAAACXAgAAZHJz&#10;L2Rvd25yZXYueG1sUEsFBgAAAAAEAAQA9QAAAIsDAAAAAA==&#10;" filled="f" stroked="f">
                                    <v:textbox>
                                      <w:txbxContent>
                                        <w:p w14:paraId="742A8703" w14:textId="77777777" w:rsidR="00E36E5D" w:rsidRPr="00196E20" w:rsidRDefault="00E36E5D" w:rsidP="005329FF">
                                          <w:pPr>
                                            <w:rPr>
                                              <w:rFonts w:ascii="Arial" w:hAnsi="Arial"/>
                                            </w:rPr>
                                          </w:pPr>
                                          <w:r w:rsidRPr="00752ECD">
                                            <w:rPr>
                                              <w:rFonts w:ascii="Arial" w:hAnsi="Arial"/>
                                              <w:b/>
                                            </w:rPr>
                                            <w:t>4</w:t>
                                          </w:r>
                                          <w:r>
                                            <w:rPr>
                                              <w:rFonts w:ascii="Arial" w:hAnsi="Arial"/>
                                              <w:noProof/>
                                              <w:lang w:val="fr-FR" w:eastAsia="fr-FR"/>
                                            </w:rPr>
                                            <w:drawing>
                                              <wp:inline distT="0" distB="0" distL="0" distR="0" wp14:anchorId="7B16A72E" wp14:editId="2F1880C7">
                                                <wp:extent cx="45720" cy="63305"/>
                                                <wp:effectExtent l="0" t="0" r="5080" b="0"/>
                                                <wp:docPr id="67476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95" o:spid="_x0000_s1297" type="#_x0000_t202" style="position:absolute;top:182626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riS6xwAA&#10;AN8AAAAPAAAAZHJzL2Rvd25yZXYueG1sRI9ba8JAFITfBf/DcgTf6q7FeEldRSoFnyreCn07ZI9J&#10;aPZsyG5N/PddoeDjMDPfMMt1Zytxo8aXjjWMRwoEceZMybmG8+njZQ7CB2SDlWPScCcP61W/t8TU&#10;uJYPdDuGXEQI+xQ1FCHUqZQ+K8iiH7maOHpX11gMUTa5NA22EW4r+arUVFosOS4UWNN7QdnP8ddq&#10;uHxev78map9vbVK3rlOS7UJqPRx0mzcQgbrwDP+3d0bDdDZJFgk8/sQvIFd/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Zq4kuscAAADfAAAADwAAAAAAAAAAAAAAAACXAgAAZHJz&#10;L2Rvd25yZXYueG1sUEsFBgAAAAAEAAQA9QAAAIsDAAAAAA==&#10;" filled="f" stroked="f">
                                    <v:textbox>
                                      <w:txbxContent>
                                        <w:p w14:paraId="4132FF8B"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5A112FE1" wp14:editId="60669F8E">
                                                <wp:extent cx="45720" cy="63305"/>
                                                <wp:effectExtent l="0" t="0" r="5080" b="0"/>
                                                <wp:docPr id="67476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96" o:spid="_x0000_s1298" type="#_x0000_t202" style="position:absolute;left:3665855;top:183642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fLrNxwAA&#10;AN8AAAAPAAAAZHJzL2Rvd25yZXYueG1sRI9Pa8JAFMTvgt9heUJvdVfRVFNXEYvgyVL/FHp7ZJ9J&#10;aPZtyK4mfnu3UPA4zMxvmMWqs5W4UeNLxxpGQwWCOHOm5FzD6bh9nYHwAdlg5Zg03MnDatnvLTA1&#10;ruUvuh1CLiKEfYoaihDqVEqfFWTRD11NHL2LayyGKJtcmgbbCLeVHCuVSIslx4UCa9oUlP0erlbD&#10;eX/5+Z6oz/zDTuvWdUqynUutXwbd+h1EoC48w//tndGQvE2m8wT+/sQvIJcP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lny6zccAAADfAAAADwAAAAAAAAAAAAAAAACXAgAAZHJz&#10;L2Rvd25yZXYueG1sUEsFBgAAAAAEAAQA9QAAAIsDAAAAAA==&#10;" filled="f" stroked="f">
                                    <v:textbox>
                                      <w:txbxContent>
                                        <w:p w14:paraId="0EC4BE6D"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5C03FC1A" wp14:editId="1FEB5268">
                                                <wp:extent cx="45720" cy="63305"/>
                                                <wp:effectExtent l="0" t="0" r="5080" b="0"/>
                                                <wp:docPr id="67476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97" o:spid="_x0000_s1299" type="#_x0000_t202" style="position:absolute;left:1878330;top:365633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MB9WxwAA&#10;AN8AAAAPAAAAZHJzL2Rvd25yZXYueG1sRI9bawIxFITfBf9DOELfNFG81O1GkRbBpxa1Cn07bM5e&#10;cHOybFJ3+++bQsHHYWa+YdJtb2txp9ZXjjVMJwoEceZMxYWGz/N+/AzCB2SDtWPS8EMetpvhIMXE&#10;uI6PdD+FQkQI+wQ1lCE0iZQ+K8min7iGOHq5ay2GKNtCmha7CLe1nCm1lBYrjgslNvRaUnY7fVsN&#10;l/f86zpXH8WbXTSd65Vku5ZaP4363QuIQH14hP/bB6NhuZov1iv4+xO/gNz8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TAfVscAAADfAAAADwAAAAAAAAAAAAAAAACXAgAAZHJz&#10;L2Rvd25yZXYueG1sUEsFBgAAAAAEAAQA9QAAAIsDAAAAAA==&#10;" filled="f" stroked="f">
                                    <v:textbox>
                                      <w:txbxContent>
                                        <w:p w14:paraId="5F3277C1"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21C514E8" wp14:editId="20BFD9CE">
                                                <wp:extent cx="45720" cy="63305"/>
                                                <wp:effectExtent l="0" t="0" r="5080" b="0"/>
                                                <wp:docPr id="67476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shape id="Text Box 674598" o:spid="_x0000_s1300" type="#_x0000_t202" style="position:absolute;left:462915;top:61150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r4skwwAA&#10;AN8AAAAPAAAAZHJzL2Rvd25yZXYueG1sRE/LisIwFN0L/kO4grsxUXx2jCKK4MrBxwzM7tJc22Jz&#10;U5poO38/WQguD+e9XLe2FE+qfeFYw3CgQBCnzhScabhe9h9zED4gGywdk4Y/8rBedTtLTIxr+ETP&#10;c8hEDGGfoIY8hCqR0qc5WfQDVxFH7uZqiyHCOpOmxiaG21KOlJpKiwXHhhwr2uaU3s8Pq+H7ePv9&#10;GauvbGcnVeNaJdkupNb9Xrv5BBGoDW/xy30wGqaz8WQRB8c/8QvI1T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Ir4skwwAAAN8AAAAPAAAAAAAAAAAAAAAAAJcCAABkcnMvZG93&#10;bnJldi54bWxQSwUGAAAAAAQABAD1AAAAhwMAAAAA&#10;" filled="f" stroked="f">
                                  <v:textbox>
                                    <w:txbxContent>
                                      <w:p w14:paraId="76F97818"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7B137F49" wp14:editId="3607105A">
                                              <wp:extent cx="45720" cy="63305"/>
                                              <wp:effectExtent l="0" t="0" r="5080" b="0"/>
                                              <wp:docPr id="67476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599" o:spid="_x0000_s1301" type="#_x0000_t202" style="position:absolute;left:3148330;top:54419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4y6/xgAA&#10;AN8AAAAPAAAAZHJzL2Rvd25yZXYueG1sRI9La8MwEITvgfwHsYHeGiklLztRQmgp9JSSJ+S2WBvb&#10;xFoZS43dfx8VCjkOM/MNs1x3thJ3anzpWMNoqEAQZ86UnGs4Hj5f5yB8QDZYOSYNv+Rhver3lpga&#10;1/KO7vuQiwhhn6KGIoQ6ldJnBVn0Q1cTR+/qGoshyiaXpsE2wm0l35SaSoslx4UCa3ovKLvtf6yG&#10;0/Z6OY/Vd/5hJ3XrOiXZJlLrl0G3WYAI1IVn+L/9ZTRMZ+NJksDfn/gF5Oo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n4y6/xgAAAN8AAAAPAAAAAAAAAAAAAAAAAJcCAABkcnMv&#10;ZG93bnJldi54bWxQSwUGAAAAAAQABAD1AAAAigMAAAAA&#10;" filled="f" stroked="f">
                                  <v:textbox>
                                    <w:txbxContent>
                                      <w:p w14:paraId="0361A063"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480B17D9" wp14:editId="6C9EC0C9">
                                              <wp:extent cx="45720" cy="63305"/>
                                              <wp:effectExtent l="0" t="0" r="5080" b="0"/>
                                              <wp:docPr id="67476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600" o:spid="_x0000_s1302" type="#_x0000_t202" style="position:absolute;left:515620;top:309245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9nPZxgAA&#10;AN8AAAAPAAAAZHJzL2Rvd25yZXYueG1sRI/LasJAFIb3Bd9hOIK7OmOx0cZMRCpCVy1eWujukDkm&#10;wcyZkBlNfHtnUejy57/xZevBNuJGna8da5hNFQjiwpmaSw2n4+55CcIHZIONY9JwJw/rfPSUYWpc&#10;z3u6HUIp4gj7FDVUIbSplL6oyKKfupY4emfXWQxRdqU0HfZx3DbyRalEWqw5PlTY0ntFxeVwtRq+&#10;P8+/P3P1VW7ta9u7QUm2b1LryXjYrEAEGsJ/+K/9YTQki3miIkHkiSwg8w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F9nPZxgAAAN8AAAAPAAAAAAAAAAAAAAAAAJcCAABkcnMv&#10;ZG93bnJldi54bWxQSwUGAAAAAAQABAD1AAAAigMAAAAA&#10;" filled="f" stroked="f">
                                  <v:textbox>
                                    <w:txbxContent>
                                      <w:p w14:paraId="276BAC82"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2156E0DF" wp14:editId="1CFD9C9C">
                                              <wp:extent cx="45720" cy="63305"/>
                                              <wp:effectExtent l="0" t="0" r="5080" b="0"/>
                                              <wp:docPr id="67476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601" o:spid="_x0000_s1303" type="#_x0000_t202" style="position:absolute;left:3148330;top:308292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utZCxgAA&#10;AN8AAAAPAAAAZHJzL2Rvd25yZXYueG1sRI9Pa8JAFMTvQr/D8gre6q7FRk1dpSiCp4p/wdsj+0xC&#10;s29DdjXpt+8KBY/DzPyGmS06W4k7Nb50rGE4UCCIM2dKzjUcD+u3CQgfkA1WjknDL3lYzF96M0yN&#10;a3lH933IRYSwT1FDEUKdSumzgiz6gauJo3d1jcUQZZNL02Ab4baS70ol0mLJcaHAmpYFZT/7m9Vw&#10;+r5eziO1zVf2o25dpyTbqdS6/9p9fYII1IVn+L+9MRqS8ShRQ3j8iV9Azv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qutZCxgAAAN8AAAAPAAAAAAAAAAAAAAAAAJcCAABkcnMv&#10;ZG93bnJldi54bWxQSwUGAAAAAAQABAD1AAAAigMAAAAA&#10;" filled="f" stroked="f">
                                  <v:textbox>
                                    <w:txbxContent>
                                      <w:p w14:paraId="026EEA5A"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486DDF18" wp14:editId="3A146E11">
                                              <wp:extent cx="45720" cy="63305"/>
                                              <wp:effectExtent l="0" t="0" r="5080" b="0"/>
                                              <wp:docPr id="67476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shape id="Text Box 674602" o:spid="_x0000_s1304" type="#_x0000_t202" style="position:absolute;left:2548890;top:14351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aEg1xgAA&#10;AN8AAAAPAAAAZHJzL2Rvd25yZXYueG1sRI9Ba8JAFITvQv/D8gRvuqvYVFNXKUqhp4pWBW+P7DMJ&#10;zb4N2dWk/74rCB6HmfmGWaw6W4kbNb50rGE8UiCIM2dKzjUcfj6HMxA+IBusHJOGP/KwWr70Fpga&#10;1/KObvuQiwhhn6KGIoQ6ldJnBVn0I1cTR+/iGoshyiaXpsE2wm0lJ0ol0mLJcaHAmtYFZb/7q9Vw&#10;/L6cT1O1zTf2tW5dpyTbudR60O8+3kEE6sIz/Gh/GQ3J2zRRE7j/iV9ALv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aaEg1xgAAAN8AAAAPAAAAAAAAAAAAAAAAAJcCAABkcnMv&#10;ZG93bnJldi54bWxQSwUGAAAAAAQABAD1AAAAigMAAAAA&#10;" filled="f" stroked="f">
                                <v:textbox>
                                  <w:txbxContent>
                                    <w:p w14:paraId="3704C561" w14:textId="77777777" w:rsidR="00E36E5D" w:rsidRPr="00752ECD" w:rsidRDefault="00E36E5D" w:rsidP="005329FF">
                                      <w:pPr>
                                        <w:rPr>
                                          <w:rFonts w:ascii="Arial" w:hAnsi="Arial"/>
                                          <w:b/>
                                        </w:rPr>
                                      </w:pPr>
                                      <w:r w:rsidRPr="00752ECD">
                                        <w:rPr>
                                          <w:rFonts w:ascii="Arial" w:hAnsi="Arial"/>
                                          <w:b/>
                                        </w:rPr>
                                        <w:t>4</w:t>
                                      </w:r>
                                      <w:r w:rsidRPr="00752ECD">
                                        <w:rPr>
                                          <w:rFonts w:ascii="Arial" w:hAnsi="Arial"/>
                                          <w:b/>
                                          <w:noProof/>
                                          <w:lang w:val="fr-FR" w:eastAsia="fr-FR"/>
                                        </w:rPr>
                                        <w:drawing>
                                          <wp:inline distT="0" distB="0" distL="0" distR="0" wp14:anchorId="3CCF4D8E" wp14:editId="77DF1015">
                                            <wp:extent cx="45720" cy="63305"/>
                                            <wp:effectExtent l="0" t="0" r="5080" b="0"/>
                                            <wp:docPr id="67476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603" o:spid="_x0000_s1305" type="#_x0000_t202" style="position:absolute;left:3525520;top:110236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JO2uxgAA&#10;AN8AAAAPAAAAZHJzL2Rvd25yZXYueG1sRI9Pa8JAFMTvQr/D8gredLdVo01dpbQInir+hd4e2WcS&#10;mn0bslsTv71bEDwOM/MbZr7sbCUu1PjSsYaXoQJBnDlTcq7hsF8NZiB8QDZYOSYNV/KwXDz15pga&#10;1/KWLruQiwhhn6KGIoQ6ldJnBVn0Q1cTR+/sGoshyiaXpsE2wm0lX5VKpMWS40KBNX0WlP3u/qyG&#10;4/f55zRWm/zLTurWdUqyfZNa95+7j3cQgbrwCN/ba6MhmY4TNYL/P/ELyMUN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1JO2uxgAAAN8AAAAPAAAAAAAAAAAAAAAAAJcCAABkcnMv&#10;ZG93bnJldi54bWxQSwUGAAAAAAQABAD1AAAAigMAAAAA&#10;" filled="f" stroked="f">
                                <v:textbox>
                                  <w:txbxContent>
                                    <w:p w14:paraId="33E522FB"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4378EB1E" wp14:editId="10E0B08C">
                                            <wp:extent cx="45720" cy="63305"/>
                                            <wp:effectExtent l="0" t="0" r="5080" b="0"/>
                                            <wp:docPr id="67477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604" o:spid="_x0000_s1306" type="#_x0000_t202" style="position:absolute;left:1051560;top:16764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zXXaxwAA&#10;AN8AAAAPAAAAZHJzL2Rvd25yZXYueG1sRI9Ba8JAFITvQv/D8gredLclRpu6Smkp9KSY1kJvj+wz&#10;Cc2+DdnVxH/vCoLHYWa+YZbrwTbiRJ2vHWt4mioQxIUzNZcafr4/JwsQPiAbbByThjN5WK8eRkvM&#10;jOt5R6c8lCJC2GeooQqhzaT0RUUW/dS1xNE7uM5iiLIrpemwj3DbyGelUmmx5rhQYUvvFRX/+dFq&#10;2G8Of7+J2pYfdtb2blCS7YvUevw4vL2CCDSEe/jW/jIa0nmSqgSuf+IXkKsL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Os112scAAADfAAAADwAAAAAAAAAAAAAAAACXAgAAZHJz&#10;L2Rvd25yZXYueG1sUEsFBgAAAAAEAAQA9QAAAIsDAAAAAA==&#10;" filled="f" stroked="f">
                                <v:textbox>
                                  <w:txbxContent>
                                    <w:p w14:paraId="3CA217CE"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16E1ABC0" wp14:editId="6A86A3C3">
                                            <wp:extent cx="45720" cy="63305"/>
                                            <wp:effectExtent l="0" t="0" r="5080" b="0"/>
                                            <wp:docPr id="67477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605" o:spid="_x0000_s1307" type="#_x0000_t202" style="position:absolute;left:154305;top:253238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gdBBxgAA&#10;AN8AAAAPAAAAZHJzL2Rvd25yZXYueG1sRI9Ba8JAFITvBf/D8gRvdVfRVFNXEaXgyaJVwdsj+0xC&#10;s29Ddmviv3cLhR6HmfmGWaw6W4k7Nb50rGE0VCCIM2dKzjWcvj5eZyB8QDZYOSYND/KwWvZeFpga&#10;1/KB7seQiwhhn6KGIoQ6ldJnBVn0Q1cTR+/mGoshyiaXpsE2wm0lx0ol0mLJcaHAmjYFZd/HH6vh&#10;vL9dLxP1mW/ttG5dpyTbudR60O/W7yACdeE//NfeGQ3J2yRRU/j9E7+AXD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VgdBBxgAAAN8AAAAPAAAAAAAAAAAAAAAAAJcCAABkcnMv&#10;ZG93bnJldi54bWxQSwUGAAAAAAQABAD1AAAAigMAAAAA&#10;" filled="f" stroked="f">
                                <v:textbox>
                                  <w:txbxContent>
                                    <w:p w14:paraId="686390D3"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4A4566D3" wp14:editId="63869793">
                                            <wp:extent cx="45720" cy="63305"/>
                                            <wp:effectExtent l="0" t="0" r="5080" b="0"/>
                                            <wp:docPr id="67477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606" o:spid="_x0000_s1308" type="#_x0000_t202" style="position:absolute;left:133985;top:114617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U042xwAA&#10;AN8AAAAPAAAAZHJzL2Rvd25yZXYueG1sRI9PawIxFMTvgt8hPKG3mih2W9eNIi2FnpTaVvD22Lz9&#10;g5uXZZO6229vhILHYWZ+w2SbwTbiQp2vHWuYTRUI4tyZmksN31/vjy8gfEA22DgmDX/kYbMejzJM&#10;jev5ky6HUIoIYZ+ihiqENpXS5xVZ9FPXEkevcJ3FEGVXStNhH+G2kXOlEmmx5rhQYUuvFeXnw6/V&#10;8LMrTseF2pdv9qnt3aAk26XU+mEybFcgAg3hHv5vfxgNyfMiUQnc/sQvINdX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pVNONscAAADfAAAADwAAAAAAAAAAAAAAAACXAgAAZHJz&#10;L2Rvd25yZXYueG1sUEsFBgAAAAAEAAQA9QAAAIsDAAAAAA==&#10;" filled="f" stroked="f">
                                <v:textbox>
                                  <w:txbxContent>
                                    <w:p w14:paraId="002DE66D"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3D71C3F6" wp14:editId="50777AE0">
                                            <wp:extent cx="45720" cy="63305"/>
                                            <wp:effectExtent l="0" t="0" r="5080" b="0"/>
                                            <wp:docPr id="67477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607" o:spid="_x0000_s1309" type="#_x0000_t202" style="position:absolute;left:1137920;top:350710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H+utxwAA&#10;AN8AAAAPAAAAZHJzL2Rvd25yZXYueG1sRI9PawIxFMTvBb9DeEJvNbHoqtuNIi0FT5VaFbw9Nm//&#10;0M3Lsknd7bdvCoLHYWZ+w2SbwTbiSp2vHWuYThQI4tyZmksNx6/3pyUIH5ANNo5Jwy952KxHDxmm&#10;xvX8SddDKEWEsE9RQxVCm0rp84os+olriaNXuM5iiLIrpemwj3DbyGelEmmx5rhQYUuvFeXfhx+r&#10;4fRRXM4ztS/f7Lzt3aAk25XU+nE8bF9ABBrCPXxr74yGZDFL1AL+/8QvINd/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yh/rrccAAADfAAAADwAAAAAAAAAAAAAAAACXAgAAZHJz&#10;L2Rvd25yZXYueG1sUEsFBgAAAAAEAAQA9QAAAIsDAAAAAA==&#10;" filled="f" stroked="f">
                                <v:textbox>
                                  <w:txbxContent>
                                    <w:p w14:paraId="64790932"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12B1BA4B" wp14:editId="47449DB2">
                                            <wp:extent cx="45720" cy="63305"/>
                                            <wp:effectExtent l="0" t="0" r="5080" b="0"/>
                                            <wp:docPr id="67477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608" o:spid="_x0000_s1310" type="#_x0000_t202" style="position:absolute;left:2611120;top:349567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gH/fxAAA&#10;AN8AAAAPAAAAZHJzL2Rvd25yZXYueG1sRE/LasJAFN0X/IfhCu7qjMVGGzMRqQhdtfhoobtL5poE&#10;M3dCZjTx751FocvDeWfrwTbiRp2vHWuYTRUI4sKZmksNp+PueQnCB2SDjWPScCcP63z0lGFqXM97&#10;uh1CKWII+xQ1VCG0qZS+qMiin7qWOHJn11kMEXalNB32Mdw28kWpRFqsOTZU2NJ7RcXlcLUavj/P&#10;vz9z9VVu7Wvbu0FJtm9S68l42KxABBrCv/jP/WE0JIt5ouLg+Cd+AZk/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4B/38QAAADfAAAADwAAAAAAAAAAAAAAAACXAgAAZHJzL2Rv&#10;d25yZXYueG1sUEsFBgAAAAAEAAQA9QAAAIgDAAAAAA==&#10;" filled="f" stroked="f">
                                <v:textbox>
                                  <w:txbxContent>
                                    <w:p w14:paraId="6E502876"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2E629653" wp14:editId="172DADC5">
                                            <wp:extent cx="45720" cy="63305"/>
                                            <wp:effectExtent l="0" t="0" r="5080" b="0"/>
                                            <wp:docPr id="67477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609" o:spid="_x0000_s1311" type="#_x0000_t202" style="position:absolute;left:3533140;top:25158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zNpExwAA&#10;AN8AAAAPAAAAZHJzL2Rvd25yZXYueG1sRI9Ba8JAFITvQv/D8gq96W6LphqzkdJS6KmiVcHbI/tM&#10;QrNvQ3Zr4r/vCoLHYWa+YbLVYBtxps7XjjU8TxQI4sKZmksNu5/P8RyED8gGG8ek4UIeVvnDKMPU&#10;uJ43dN6GUkQI+xQ1VCG0qZS+qMiin7iWOHon11kMUXalNB32EW4b+aJUIi3WHBcqbOm9ouJ3+2c1&#10;7L9Px8NUrcsPO2t7NyjJdiG1fnoc3pYgAg3hHr61v4yG5HWaqAVc/8QvIPN/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1MzaRMcAAADfAAAADwAAAAAAAAAAAAAAAACXAgAAZHJz&#10;L2Rvd25yZXYueG1sUEsFBgAAAAAEAAQA9QAAAIsDAAAAAA==&#10;" filled="f" stroked="f">
                                <v:textbox>
                                  <w:txbxContent>
                                    <w:p w14:paraId="23399B39"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4E701A35" wp14:editId="3DAA5392">
                                            <wp:extent cx="45720" cy="63305"/>
                                            <wp:effectExtent l="0" t="0" r="5080" b="0"/>
                                            <wp:docPr id="67477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shape id="Text Box 674610" o:spid="_x0000_s1312" type="#_x0000_t202" style="position:absolute;left:2192020;top:3873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L+UExgAA&#10;AN8AAAAPAAAAZHJzL2Rvd25yZXYueG1sRI/NasJAFIX3gu8w3EJ3OqPY1MZMRCyFriqNWnB3yVyT&#10;0MydkJma9O07i4LLw/njy7ajbcWNet841rCYKxDEpTMNVxpOx7fZGoQPyAZbx6Thlzxs8+kkw9S4&#10;gT/pVoRKxBH2KWqoQ+hSKX1Zk0U/dx1x9K6utxii7CtpehziuG3lUqlEWmw4PtTY0b6m8rv4sRrO&#10;H9fL10odqlf71A1uVJLti9T68WHcbUAEGsM9/N9+NxqS51WyiASRJ7KAzP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AL+UExgAAAN8AAAAPAAAAAAAAAAAAAAAAAJcCAABkcnMv&#10;ZG93bnJldi54bWxQSwUGAAAAAAQABAD1AAAAigMAAAAA&#10;" filled="f" stroked="f">
                              <v:textbox>
                                <w:txbxContent>
                                  <w:p w14:paraId="6FCE1D0B" w14:textId="77777777" w:rsidR="00E36E5D" w:rsidRPr="00752ECD" w:rsidRDefault="00E36E5D" w:rsidP="005329FF">
                                    <w:pPr>
                                      <w:rPr>
                                        <w:rFonts w:ascii="Arial" w:hAnsi="Arial"/>
                                      </w:rPr>
                                    </w:pPr>
                                    <w:r w:rsidRPr="00752ECD">
                                      <w:rPr>
                                        <w:rFonts w:ascii="Arial" w:hAnsi="Arial"/>
                                      </w:rPr>
                                      <w:t>4</w:t>
                                    </w:r>
                                    <w:r w:rsidRPr="00752ECD">
                                      <w:rPr>
                                        <w:rFonts w:ascii="Arial" w:hAnsi="Arial"/>
                                        <w:noProof/>
                                        <w:lang w:val="fr-FR" w:eastAsia="fr-FR"/>
                                      </w:rPr>
                                      <w:drawing>
                                        <wp:inline distT="0" distB="0" distL="0" distR="0" wp14:anchorId="4A54EC98" wp14:editId="370553EB">
                                          <wp:extent cx="45720" cy="63305"/>
                                          <wp:effectExtent l="0" t="0" r="5080" b="0"/>
                                          <wp:docPr id="67477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611" o:spid="_x0000_s1313" type="#_x0000_t202" style="position:absolute;left:2868295;top:3187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Y0CfxwAA&#10;AN8AAAAPAAAAZHJzL2Rvd25yZXYueG1sRI9Pa8JAFMTvgt9heYI33Y1o2qauIorgqUX7B3p7ZJ9J&#10;aPZtyK4mfvtuQfA4zMxvmOW6t7W4UusrxxqSqQJBnDtTcaHh82M/eQbhA7LB2jFpuJGH9Wo4WGJm&#10;XMdHup5CISKEfYYayhCaTEqfl2TRT11DHL2zay2GKNtCmha7CLe1nCmVSosVx4USG9qWlP+eLlbD&#10;19v553uu3oudXTSd65Vk+yK1Ho/6zSuIQH14hO/tg9GQPs3TJIH/P/ELyNU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r2NAn8cAAADfAAAADwAAAAAAAAAAAAAAAACXAgAAZHJz&#10;L2Rvd25yZXYueG1sUEsFBgAAAAAEAAQA9QAAAIsDAAAAAA==&#10;" filled="f" stroked="f">
                              <v:textbox>
                                <w:txbxContent>
                                  <w:p w14:paraId="30406C32"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627129E6" wp14:editId="2A6139FE">
                                          <wp:extent cx="45720" cy="63305"/>
                                          <wp:effectExtent l="0" t="0" r="5080" b="0"/>
                                          <wp:docPr id="67477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612" o:spid="_x0000_s1314" type="#_x0000_t202" style="position:absolute;left:3629025;top:146748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sd7oxgAA&#10;AN8AAAAPAAAAZHJzL2Rvd25yZXYueG1sRI9Pa8JAFMTvBb/D8gRvdVexUaOrSEuhJ4t/wdsj+0yC&#10;2bchu5r027uFQo/DzPyGWa47W4kHNb50rGE0VCCIM2dKzjUcD5+vMxA+IBusHJOGH/KwXvVelpga&#10;1/KOHvuQiwhhn6KGIoQ6ldJnBVn0Q1cTR+/qGoshyiaXpsE2wm0lx0ol0mLJcaHAmt4Lym77u9Vw&#10;2l4v54n6zj/sW926Tkm2c6n1oN9tFiACdeE//Nf+MhqS6SQZjeH3T/wCcvUE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fsd7oxgAAAN8AAAAPAAAAAAAAAAAAAAAAAJcCAABkcnMv&#10;ZG93bnJldi54bWxQSwUGAAAAAAQABAD1AAAAigMAAAAA&#10;" filled="f" stroked="f">
                              <v:textbox>
                                <w:txbxContent>
                                  <w:p w14:paraId="7811D2BD"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6EFA8C27" wp14:editId="1CDFADEE">
                                          <wp:extent cx="45720" cy="63305"/>
                                          <wp:effectExtent l="0" t="0" r="5080" b="0"/>
                                          <wp:docPr id="67477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613" o:spid="_x0000_s1315" type="#_x0000_t202" style="position:absolute;left:3361690;top:81216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XtzxwAA&#10;AN8AAAAPAAAAZHJzL2Rvd25yZXYueG1sRI9Pa8JAFMTvBb/D8oTe6q6tRo2uUloETxb/FXp7ZJ9J&#10;aPZtyG5N/PauIPQ4zMxvmMWqs5W4UONLxxqGAwWCOHOm5FzD8bB+mYLwAdlg5Zg0XMnDatl7WmBq&#10;XMs7uuxDLiKEfYoaihDqVEqfFWTRD1xNHL2zayyGKJtcmgbbCLeVfFUqkRZLjgsF1vRRUPa7/7Ma&#10;Ttvzz/dIfeWfdly3rlOS7Uxq/dzv3ucgAnXhP/xob4yGZDJKhm9w/xO/gFze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MP17c8cAAADfAAAADwAAAAAAAAAAAAAAAACXAgAAZHJz&#10;L2Rvd25yZXYueG1sUEsFBgAAAAAEAAQA9QAAAIsDAAAAAA==&#10;" filled="f" stroked="f">
                              <v:textbox>
                                <w:txbxContent>
                                  <w:p w14:paraId="341A6200"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4C203D61" wp14:editId="0BDF9BBE">
                                          <wp:extent cx="45720" cy="63305"/>
                                          <wp:effectExtent l="0" t="0" r="5080" b="0"/>
                                          <wp:docPr id="67478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shape id="Text Box 674614" o:spid="_x0000_s1316" type="#_x0000_t202" style="position:absolute;left:2256790;top:359981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OMHxwAA&#10;AN8AAAAPAAAAZHJzL2Rvd25yZXYueG1sRI9Ba8JAFITvhf6H5RV6q7tKmmp0FWkp9KSYquDtkX0m&#10;wezbkN2a9N+7QqHHYWa+YRarwTbiSp2vHWsYjxQI4sKZmksN++/PlykIH5ANNo5Jwy95WC0fHxaY&#10;Gdfzjq55KEWEsM9QQxVCm0npi4os+pFriaN3dp3FEGVXStNhH+G2kROlUmmx5rhQYUvvFRWX/Mdq&#10;OGzOp2OituWHfW17NyjJdia1fn4a1nMQgYbwH/5rfxkN6VuSjhO4/4lfQC5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vxTjB8cAAADfAAAADwAAAAAAAAAAAAAAAACXAgAAZHJz&#10;L2Rvd25yZXYueG1sUEsFBgAAAAAEAAQA9QAAAIsDAAAAAA==&#10;" filled="f" stroked="f">
                            <v:textbox>
                              <w:txbxContent>
                                <w:p w14:paraId="571EFC49"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1C6671E9" wp14:editId="212CBFBA">
                                        <wp:extent cx="45720" cy="63305"/>
                                        <wp:effectExtent l="0" t="0" r="5080" b="0"/>
                                        <wp:docPr id="67478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615" o:spid="_x0000_s1317" type="#_x0000_t202" style="position:absolute;left:2916555;top:331851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WEacxwAA&#10;AN8AAAAPAAAAZHJzL2Rvd25yZXYueG1sRI9PawIxFMTvQr9DeIXeaqLoarcbpVgETxVtLfT22Lz9&#10;Qzcvyya667dvhILHYWZ+w2TrwTbiQp2vHWuYjBUI4tyZmksNX5/b5yUIH5ANNo5Jw5U8rFcPowxT&#10;43o+0OUYShEh7FPUUIXQplL6vCKLfuxa4ugVrrMYouxKaTrsI9w2cqpUIi3WHBcqbGlTUf57PFsN&#10;p4/i53um9uW7nbe9G5Rk+yK1fnoc3l5BBBrCPfzf3hkNyWKWTOZw+xO/gFz9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0FhGnMcAAADfAAAADwAAAAAAAAAAAAAAAACXAgAAZHJz&#10;L2Rvd25yZXYueG1sUEsFBgAAAAAEAAQA9QAAAIsDAAAAAA==&#10;" filled="f" stroked="f">
                            <v:textbox>
                              <w:txbxContent>
                                <w:p w14:paraId="494574A0"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4CC4125E" wp14:editId="19018B26">
                                        <wp:extent cx="45720" cy="63305"/>
                                        <wp:effectExtent l="0" t="0" r="5080" b="0"/>
                                        <wp:docPr id="67478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616" o:spid="_x0000_s1318" type="#_x0000_t202" style="position:absolute;left:3376295;top:276733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itjrxwAA&#10;AN8AAAAPAAAAZHJzL2Rvd25yZXYueG1sRI9Ba8JAFITvBf/D8oTedDeiaRvdiLQUerJoq9DbI/tM&#10;gtm3Ibs18d+7BaHHYWa+YVbrwTbiQp2vHWtIpgoEceFMzaWG76/3yTMIH5ANNo5Jw5U8rPPRwwoz&#10;43re0WUfShEh7DPUUIXQZlL6oiKLfupa4uidXGcxRNmV0nTYR7ht5EypVFqsOS5U2NJrRcV5/2s1&#10;HLann+NcfZZvdtH2blCS7YvU+nE8bJYgAg3hP3xvfxgN6dM8TVL4+xO/gMx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IIrY68cAAADfAAAADwAAAAAAAAAAAAAAAACXAgAAZHJz&#10;L2Rvd25yZXYueG1sUEsFBgAAAAAEAAQA9QAAAIsDAAAAAA==&#10;" filled="f" stroked="f">
                            <v:textbox>
                              <w:txbxContent>
                                <w:p w14:paraId="47502494"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6B43F2F7" wp14:editId="28CCD67B">
                                        <wp:extent cx="45720" cy="63305"/>
                                        <wp:effectExtent l="0" t="0" r="5080" b="0"/>
                                        <wp:docPr id="67478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617" o:spid="_x0000_s1319" type="#_x0000_t202" style="position:absolute;left:3637915;top:218249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xn1wxgAA&#10;AN8AAAAPAAAAZHJzL2Rvd25yZXYueG1sRI9Pa8JAFMTvhX6H5RV6q7uKRk1dpVgKnhT/Qm+P7DMJ&#10;zb4N2a2J394VBI/DzPyGmS06W4kLNb50rKHfUyCIM2dKzjUc9j8fExA+IBusHJOGK3lYzF9fZpga&#10;1/KWLruQiwhhn6KGIoQ6ldJnBVn0PVcTR+/sGoshyiaXpsE2wm0lB0ol0mLJcaHAmpYFZX+7f6vh&#10;uD7/noZqk3/bUd26Tkm2U6n1+1v39QkiUBee4Ud7ZTQk42HSH8P9T/wCcn4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Pxn1wxgAAAN8AAAAPAAAAAAAAAAAAAAAAAJcCAABkcnMv&#10;ZG93bnJldi54bWxQSwUGAAAAAAQABAD1AAAAigMAAAAA&#10;" filled="f" stroked="f">
                            <v:textbox>
                              <w:txbxContent>
                                <w:p w14:paraId="2CF22BCB"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554D0420" wp14:editId="06A4187E">
                                        <wp:extent cx="45720" cy="63305"/>
                                        <wp:effectExtent l="0" t="0" r="5080" b="0"/>
                                        <wp:docPr id="67478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shape id="Text Box 674618" o:spid="_x0000_s1320" type="#_x0000_t202" style="position:absolute;left:39370;top:218694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ekCxAAA&#10;AN8AAAAPAAAAZHJzL2Rvd25yZXYueG1sRE/Pa8IwFL4L/g/hDXbTRHGdq01FHIOdJqs68PZonm1Z&#10;81KazHb//XIYePz4fmfb0bbiRr1vHGtYzBUI4tKZhisNp+PbbA3CB2SDrWPS8Esetvl0kmFq3MCf&#10;dCtCJWII+xQ11CF0qZS+rMmin7uOOHJX11sMEfaVND0OMdy2cqlUIi02HBtq7GhfU/ld/FgN54/r&#10;5WulDtWrfeoGNyrJ9kVq/fgw7jYgAo3hLv53vxsNyfMqWcTB8U/8AjL/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PlnpAsQAAADfAAAADwAAAAAAAAAAAAAAAACXAgAAZHJzL2Rv&#10;d25yZXYueG1sUEsFBgAAAAAEAAQA9QAAAIgDAAAAAA==&#10;" filled="f" stroked="f">
                          <v:textbox>
                            <w:txbxContent>
                              <w:p w14:paraId="0EB72345"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604C5D95" wp14:editId="6CAF05BA">
                                      <wp:extent cx="45720" cy="63305"/>
                                      <wp:effectExtent l="0" t="0" r="5080" b="0"/>
                                      <wp:docPr id="67478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619" o:spid="_x0000_s1321" type="#_x0000_t202" style="position:absolute;left:307975;top:282638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" filled="f" stroked="f">
                          <v:textbox>
                            <w:txbxContent>
                              <w:p w14:paraId="40DF5DAA"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117BA04B" wp14:editId="4EC10A21">
                                      <wp:extent cx="45720" cy="63305"/>
                                      <wp:effectExtent l="0" t="0" r="5080" b="0"/>
                                      <wp:docPr id="67478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620" o:spid="_x0000_s1322" type="#_x0000_t202" style="position:absolute;left:793750;top:333629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Qy+5xQAA&#10;AN8AAAAPAAAAZHJzL2Rvd25yZXYueG1sRI/LasJAFIb3Bd9hOEJ3dUaxUaOjiKXQlcUruDtkjkkw&#10;cyZkpia+vbMQuvz5b3yLVWcrcafGl441DAcKBHHmTMm5huPh+2MKwgdkg5Vj0vAgD6tl722BqXEt&#10;7+i+D7mII+xT1FCEUKdS+qwgi37gauLoXV1jMUTZ5NI02MZxW8mRUom0WHJ8KLCmTUHZbf9nNZy2&#10;18t5rH7zL/tZt65Tku1Mav3e79ZzEIG68B9+tX+MhmQyTkaRIPJEFpDLJ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5DL7nFAAAA3wAAAA8AAAAAAAAAAAAAAAAAlwIAAGRycy9k&#10;b3ducmV2LnhtbFBLBQYAAAAABAAEAPUAAACJAwAAAAA=&#10;" filled="f" stroked="f">
                          <v:textbox>
                            <w:txbxContent>
                              <w:p w14:paraId="6179761E"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5EAE6642" wp14:editId="6395DCBF">
                                      <wp:extent cx="45720" cy="63305"/>
                                      <wp:effectExtent l="0" t="0" r="5080" b="0"/>
                                      <wp:docPr id="67478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621" o:spid="_x0000_s1323" type="#_x0000_t202" style="position:absolute;left:1490345;top:362521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D4oixgAA&#10;AN8AAAAPAAAAZHJzL2Rvd25yZXYueG1sRI9Pa8JAFMTvBb/D8gRvdVexUaOrSEuhJ4t/wdsj+0yC&#10;2bchu5r027uFQo/DzPyGWa47W4kHNb50rGE0VCCIM2dKzjUcD5+vMxA+IBusHJOGH/KwXvVelpga&#10;1/KOHvuQiwhhn6KGIoQ6ldJnBVn0Q1cTR+/qGoshyiaXpsE2wm0lx0ol0mLJcaHAmt4Lym77u9Vw&#10;2l4v54n6zj/sW926Tkm2c6n1oN9tFiACdeE//Nf+MhqS6SQZj+D3T/wCcvUE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hD4oixgAAAN8AAAAPAAAAAAAAAAAAAAAAAJcCAABkcnMv&#10;ZG93bnJldi54bWxQSwUGAAAAAAQABAD1AAAAigMAAAAA&#10;" filled="f" stroked="f">
                          <v:textbox>
                            <w:txbxContent>
                              <w:p w14:paraId="4213018E"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07428560" wp14:editId="1E035C44">
                                      <wp:extent cx="45720" cy="63305"/>
                                      <wp:effectExtent l="0" t="0" r="5080" b="0"/>
                                      <wp:docPr id="67478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shape id="Text Box 674622" o:spid="_x0000_s1324" type="#_x0000_t202" style="position:absolute;left:735965;top:35687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3RRVxwAA&#10;AN8AAAAPAAAAZHJzL2Rvd25yZXYueG1sRI9Ba8JAFITvQv/D8gq96W6DpjV1laIUeqqYVsHbI/tM&#10;QrNvQ3Zr4r/vCoLHYWa+YRarwTbiTJ2vHWt4nigQxIUzNZcafr4/xq8gfEA22DgmDRfysFo+jBaY&#10;Gdfzjs55KEWEsM9QQxVCm0npi4os+olriaN3cp3FEGVXStNhH+G2kYlSqbRYc1yosKV1RcVv/mc1&#10;7L9Ox8NUbcuNnbW9G5RkO5daPz0O728gAg3hHr61P42G9GWaJglc/8QvIJ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kd0UVccAAADfAAAADwAAAAAAAAAAAAAAAACXAgAAZHJz&#10;L2Rvd25yZXYueG1sUEsFBgAAAAAEAAQA9QAAAIsDAAAAAA==&#10;" filled="f" stroked="f">
                        <v:textbox>
                          <w:txbxContent>
                            <w:p w14:paraId="310BD682"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01F74C83" wp14:editId="073EECB9">
                                    <wp:extent cx="45720" cy="63305"/>
                                    <wp:effectExtent l="0" t="0" r="5080" b="0"/>
                                    <wp:docPr id="67478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shape id="Text Box 674623" o:spid="_x0000_s1325" type="#_x0000_t202" style="position:absolute;left:45085;top:1478280;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bHOxwAA&#10;AN8AAAAPAAAAZHJzL2Rvd25yZXYueG1sRI9Pa8JAFMTvQr/D8oTedFerUaOrlJaCJ4v/Cr09ss8k&#10;NPs2ZLcm/fauIPQ4zMxvmNWms5W4UuNLxxpGQwWCOHOm5FzD6fgxmIPwAdlg5Zg0/JGHzfqpt8LU&#10;uJb3dD2EXEQI+xQ1FCHUqZQ+K8iiH7qaOHoX11gMUTa5NA22EW4rOVYqkRZLjgsF1vRWUPZz+LUa&#10;zrvL99dEfebvdlq3rlOS7UJq/dzvXpcgAnXhP/xob42GZDZJxi9w/xO/gFz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pGxzscAAADfAAAADwAAAAAAAAAAAAAAAACXAgAAZHJz&#10;L2Rvd25yZXYueG1sUEsFBgAAAAAEAAQA9QAAAIsDAAAAAA==&#10;" filled="f" stroked="f">
                        <v:textbox>
                          <w:txbxContent>
                            <w:p w14:paraId="2C33BF29" w14:textId="77777777" w:rsidR="00E36E5D" w:rsidRPr="00196E20" w:rsidRDefault="00E36E5D" w:rsidP="005329FF">
                              <w:pPr>
                                <w:rPr>
                                  <w:rFonts w:ascii="Arial" w:hAnsi="Arial"/>
                                </w:rPr>
                              </w:pPr>
                              <w:r>
                                <w:rPr>
                                  <w:rFonts w:ascii="Arial" w:hAnsi="Arial"/>
                                </w:rPr>
                                <w:t>4</w:t>
                              </w:r>
                              <w:r>
                                <w:rPr>
                                  <w:rFonts w:ascii="Arial" w:hAnsi="Arial"/>
                                  <w:noProof/>
                                  <w:lang w:val="fr-FR" w:eastAsia="fr-FR"/>
                                </w:rPr>
                                <w:drawing>
                                  <wp:inline distT="0" distB="0" distL="0" distR="0" wp14:anchorId="140C325B" wp14:editId="32F4798F">
                                    <wp:extent cx="45720" cy="63305"/>
                                    <wp:effectExtent l="0" t="0" r="5080" b="0"/>
                                    <wp:docPr id="67479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 cy="63305"/>
                                            </a:xfrm>
                                            <a:prstGeom prst="rect">
                                              <a:avLst/>
                                            </a:prstGeom>
                                            <a:noFill/>
                                            <a:ln>
                                              <a:noFill/>
                                            </a:ln>
                                          </pic:spPr>
                                        </pic:pic>
                                      </a:graphicData>
                                    </a:graphic>
                                  </wp:inline>
                                </w:drawing>
                              </w:r>
                            </w:p>
                          </w:txbxContent>
                        </v:textbox>
                      </v:shape>
                    </v:group>
                  </v:group>
                  <v:shape id="Curved Left Arrow 674624" o:spid="_x0000_s1326" type="#_x0000_t103" style="position:absolute;left:4147185;top:1292225;width:318135;height:13487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" adj="19053,20963,5400" fillcolor="black [3200]" strokecolor="black [1600]" strokeweight="2pt"/>
                </v:group>
                <v:line id="Straight Connector 674625" o:spid="_x0000_s1327" style="position:absolute;flip:y;visibility:visible;mso-wrap-style:square" from="2321560,291465" to="2677160,10979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eKKwsgAAADfAAAADwAAAGRycy9kb3ducmV2LnhtbESPQWvCQBSE74X+h+UVeqsbpcYSXSWU&#10;FnsIiFrvj+wzmzb7NmS3JvXXu4LgcZiZb5jFarCNOFHna8cKxqMEBHHpdM2Vgu/958sbCB+QNTaO&#10;ScE/eVgtHx8WmGnX85ZOu1CJCGGfoQITQptJ6UtDFv3ItcTRO7rOYoiyq6TusI9w28hJkqTSYs1x&#10;wWBL74bK392fVWB/5L4p1h/5uDBF3ofzYTNbH5R6fhryOYhAQ7iHb+0vrSCdvaaTKVz/xC8glxc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geKKwsgAAADfAAAADwAAAAAA&#10;AAAAAAAAAAChAgAAZHJzL2Rvd25yZXYueG1sUEsFBgAAAAAEAAQA+QAAAJYDAAAAAA==&#10;" strokecolor="black [3200]" strokeweight="2pt">
                  <v:shadow on="t" opacity="24903f" mv:blur="40000f" origin=",.5" offset="0,20000emu"/>
                </v:line>
                <v:line id="Straight Connector 674626" o:spid="_x0000_s1328" style="position:absolute;flip:x y;visibility:visible;mso-wrap-style:square" from="1959610,170815" to="2314575,11296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E9NMcAAADfAAAADwAAAGRycy9kb3ducmV2LnhtbESPUUsDMRCE34X+h7AF3+yeqZ72bFpE&#10;kPpQQas/YHtZ785eNkcS2/PfG0HwcZiZb5jlenS9OnKInRcDl7MCFEvtbSeNgfe3x4tbUDGRWOq9&#10;sIFvjrBeTc6WVFl/klc+7lKjMkRiRQbalIYKMdYtO4ozP7Bk78MHRynL0KANdMpw16MuihIddZIX&#10;Whr4oeX6sPtyBjBstgft5/NPfb0pFi973OpnNOZ8Ot7fgUo8pv/wX/vJGihvrkpdwu+f/AVw9QM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74T00xwAAAN8AAAAPAAAAAAAA&#10;AAAAAAAAAKECAABkcnMvZG93bnJldi54bWxQSwUGAAAAAAQABAD5AAAAlQMAAAAA&#10;" strokecolor="black [3200]" strokeweight="2pt">
                  <v:shadow on="t" opacity="24903f" mv:blur="40000f" origin=",.5" offset="0,20000emu"/>
                </v:line>
                <v:line id="Straight Connector 674627" o:spid="_x0000_s1329" style="position:absolute;visibility:visible;mso-wrap-style:square" from="2327910,1155065" to="2423160,19424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6IksYAAADfAAAADwAAAGRycy9kb3ducmV2LnhtbESPQWvCQBSE74L/YXlCb7qpSJToKlJU&#10;hELBWIrHR/aZLM2+DdmtSf59t1DwOMzMN8xm19taPKj1xrGC11kCgrhw2nCp4PN6nK5A+ICssXZM&#10;CgbysNuORxvMtOv4Qo88lCJC2GeooAqhyaT0RUUW/cw1xNG7u9ZiiLItpW6xi3Bby3mSpNKi4bhQ&#10;YUNvFRXf+Y9VcOD74YYnc2xM0u+789fwTh+DUi+Tfr8GEagPz/B/+6wVpMtFOl/C35/4BeT2F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iJLGAAAA3wAAAA8AAAAAAAAA&#10;AAAAAAAAoQIAAGRycy9kb3ducmV2LnhtbFBLBQYAAAAABAAEAPkAAACUAwAAAAA=&#10;" strokecolor="black [3200]" strokeweight="2pt">
                  <v:shadow on="t" opacity="24903f" mv:blur="40000f" origin=",.5" offset="0,20000emu"/>
                </v:line>
                <v:line id="Straight Connector 674628" o:spid="_x0000_s1330" style="position:absolute;flip:x;visibility:visible;mso-wrap-style:square" from="1971675,1161415" to="2289810,1497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MlXMQAAADfAAAADwAAAGRycy9kb3ducmV2LnhtbERPy2rCQBTdF/yH4Qru6kSRKKmjBFF0&#10;ESj1sb9kbjNpM3dCZjSxX99ZFLo8nPd6O9hGPKjztWMFs2kCgrh0uuZKwfVyeF2B8AFZY+OYFDzJ&#10;w3Yzelljpl3PH/Q4h0rEEPYZKjAhtJmUvjRk0U9dSxy5T9dZDBF2ldQd9jHcNnKeJKm0WHNsMNjS&#10;zlD5fb5bBfZLXpriuM9nhSnyPvzc3pfHm1KT8ZC/gQg0hH/xn/ukFaTLRTqPg+Of+AXk5h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v4yVcxAAAAN8AAAAPAAAAAAAAAAAA&#10;AAAAAKECAABkcnMvZG93bnJldi54bWxQSwUGAAAAAAQABAD5AAAAkgMAAAAA&#10;" strokecolor="black [3200]" strokeweight="2pt">
                  <v:shadow on="t" opacity="24903f" mv:blur="40000f" origin=",.5" offset="0,20000emu"/>
                </v:line>
                <w10:wrap type="through"/>
              </v:group>
            </w:pict>
          </mc:Fallback>
        </mc:AlternateContent>
      </w:r>
      <w:r w:rsidR="005329FF">
        <w:rPr>
          <w:noProof/>
          <w:lang w:val="fr-FR" w:eastAsia="fr-FR"/>
        </w:rPr>
        <mc:AlternateContent>
          <mc:Choice Requires="wps">
            <w:drawing>
              <wp:anchor distT="0" distB="0" distL="114300" distR="114300" simplePos="0" relativeHeight="251866112" behindDoc="0" locked="0" layoutInCell="1" allowOverlap="1" wp14:anchorId="0D6D84D5" wp14:editId="3D8DA211">
                <wp:simplePos x="0" y="0"/>
                <wp:positionH relativeFrom="column">
                  <wp:posOffset>402590</wp:posOffset>
                </wp:positionH>
                <wp:positionV relativeFrom="paragraph">
                  <wp:posOffset>7526655</wp:posOffset>
                </wp:positionV>
                <wp:extent cx="4465320" cy="331470"/>
                <wp:effectExtent l="0" t="0" r="5080" b="0"/>
                <wp:wrapThrough wrapText="bothSides">
                  <wp:wrapPolygon edited="0">
                    <wp:start x="0" y="0"/>
                    <wp:lineTo x="0" y="19862"/>
                    <wp:lineTo x="21502" y="19862"/>
                    <wp:lineTo x="21502" y="0"/>
                    <wp:lineTo x="0" y="0"/>
                  </wp:wrapPolygon>
                </wp:wrapThrough>
                <wp:docPr id="674709" name="Text Box 674709"/>
                <wp:cNvGraphicFramePr/>
                <a:graphic xmlns:a="http://schemas.openxmlformats.org/drawingml/2006/main">
                  <a:graphicData uri="http://schemas.microsoft.com/office/word/2010/wordprocessingShape">
                    <wps:wsp>
                      <wps:cNvSpPr txBox="1"/>
                      <wps:spPr>
                        <a:xfrm>
                          <a:off x="0" y="0"/>
                          <a:ext cx="4465320" cy="331470"/>
                        </a:xfrm>
                        <a:prstGeom prst="rect">
                          <a:avLst/>
                        </a:prstGeom>
                        <a:solidFill>
                          <a:prstClr val="white"/>
                        </a:solidFill>
                        <a:ln>
                          <a:noFill/>
                        </a:ln>
                        <a:effectLst/>
                        <a:extLst>
                          <a:ext uri="{C572A759-6A51-4108-AA02-DFA0A04FC94B}">
                            <ma14:wrappingTextBoxFlag xmlns:ma14="http://schemas.microsoft.com/office/mac/drawingml/2011/main"/>
                          </a:ext>
                        </a:extLst>
                      </wps:spPr>
                      <wps:txbx>
                        <w:txbxContent>
                          <w:p w14:paraId="2828ABDB" w14:textId="77777777" w:rsidR="00E36E5D" w:rsidRPr="005329FF" w:rsidRDefault="00E36E5D" w:rsidP="005329FF">
                            <w:pPr>
                              <w:pStyle w:val="Lgende"/>
                              <w:jc w:val="center"/>
                              <w:rPr>
                                <w:rFonts w:ascii="Arial" w:hAnsi="Arial"/>
                                <w:noProof/>
                                <w:color w:val="auto"/>
                                <w:sz w:val="28"/>
                                <w:szCs w:val="28"/>
                              </w:rPr>
                            </w:pPr>
                            <w:r w:rsidRPr="005329FF">
                              <w:rPr>
                                <w:rFonts w:ascii="Arial" w:hAnsi="Arial"/>
                                <w:color w:val="auto"/>
                                <w:sz w:val="28"/>
                              </w:rPr>
                              <w:t>Time step 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674709" o:spid="_x0000_s1331" type="#_x0000_t202" style="position:absolute;margin-left:31.7pt;margin-top:592.65pt;width:351.6pt;height:26.1pt;z-index:251866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" stroked="f">
                <v:textbox style="mso-fit-shape-to-text:t" inset="0,0,0,0">
                  <w:txbxContent>
                    <w:p w14:paraId="2828ABDB" w14:textId="77777777" w:rsidR="00E36E5D" w:rsidRPr="005329FF" w:rsidRDefault="00E36E5D" w:rsidP="005329FF">
                      <w:pPr>
                        <w:pStyle w:val="Lgende"/>
                        <w:jc w:val="center"/>
                        <w:rPr>
                          <w:rFonts w:ascii="Arial" w:hAnsi="Arial"/>
                          <w:noProof/>
                          <w:color w:val="auto"/>
                          <w:sz w:val="28"/>
                          <w:szCs w:val="28"/>
                        </w:rPr>
                      </w:pPr>
                      <w:r w:rsidRPr="005329FF">
                        <w:rPr>
                          <w:rFonts w:ascii="Arial" w:hAnsi="Arial"/>
                          <w:color w:val="auto"/>
                          <w:sz w:val="28"/>
                        </w:rPr>
                        <w:t>Time step 1</w:t>
                      </w:r>
                    </w:p>
                  </w:txbxContent>
                </v:textbox>
                <w10:wrap type="through"/>
              </v:shape>
            </w:pict>
          </mc:Fallback>
        </mc:AlternateContent>
      </w:r>
    </w:p>
    <w:sectPr w:rsidR="004B575E" w:rsidRPr="003128A9" w:rsidSect="00234DAD">
      <w:footerReference w:type="default" r:id="rId19"/>
      <w:pgSz w:w="11900" w:h="16840"/>
      <w:pgMar w:top="1440" w:right="1440" w:bottom="1350" w:left="1440" w:header="720" w:footer="720"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639ABA1" w14:textId="77777777" w:rsidR="00383CAE" w:rsidRDefault="00383CAE" w:rsidP="00912256">
      <w:r>
        <w:separator/>
      </w:r>
    </w:p>
  </w:endnote>
  <w:endnote w:type="continuationSeparator" w:id="0">
    <w:p w14:paraId="20193DF7" w14:textId="77777777" w:rsidR="00383CAE" w:rsidRDefault="00383CAE" w:rsidP="009122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CB7906" w14:textId="77777777" w:rsidR="00E36E5D" w:rsidRPr="00954DD5" w:rsidRDefault="00E36E5D" w:rsidP="00954DD5">
    <w:pPr>
      <w:pStyle w:val="Pieddepage"/>
      <w:jc w:val="center"/>
      <w:rPr>
        <w:rFonts w:ascii="Arial" w:hAnsi="Arial" w:cs="Arial"/>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8F32F9" w14:textId="77777777" w:rsidR="00383CAE" w:rsidRDefault="00383CAE" w:rsidP="00912256">
      <w:r>
        <w:separator/>
      </w:r>
    </w:p>
  </w:footnote>
  <w:footnote w:type="continuationSeparator" w:id="0">
    <w:p w14:paraId="10B0CB0B" w14:textId="77777777" w:rsidR="00383CAE" w:rsidRDefault="00383CAE" w:rsidP="00912256">
      <w:r>
        <w:continuationSeparator/>
      </w:r>
    </w:p>
  </w:footnote>
  <w:footnote w:id="1">
    <w:p w14:paraId="677B4085" w14:textId="77777777" w:rsidR="00DD6867" w:rsidRPr="00DD6867" w:rsidRDefault="00DD6867" w:rsidP="00DD6867">
      <w:pPr>
        <w:pStyle w:val="Notedebasdepage"/>
        <w:jc w:val="both"/>
        <w:rPr>
          <w:lang w:val="fr-FR"/>
        </w:rPr>
      </w:pPr>
      <w:r w:rsidRPr="00DD6867">
        <w:rPr>
          <w:rStyle w:val="Marquenotebasdepage"/>
        </w:rPr>
        <w:footnoteRef/>
      </w:r>
      <w:r w:rsidRPr="00DD6867">
        <w:t xml:space="preserve"> </w:t>
      </w:r>
      <w:r w:rsidRPr="00DD6867">
        <w:rPr>
          <w:rFonts w:ascii="Times" w:hAnsi="Times" w:cs="Times"/>
          <w:sz w:val="20"/>
          <w:szCs w:val="20"/>
          <w:lang w:val="fr-FR" w:eastAsia="ja-JP"/>
        </w:rPr>
        <w:t xml:space="preserve">"This </w:t>
      </w:r>
      <w:proofErr w:type="spellStart"/>
      <w:r w:rsidRPr="00DD6867">
        <w:rPr>
          <w:rFonts w:ascii="Times" w:hAnsi="Times" w:cs="Times"/>
          <w:sz w:val="20"/>
          <w:szCs w:val="20"/>
          <w:lang w:val="fr-FR" w:eastAsia="ja-JP"/>
        </w:rPr>
        <w:t>project</w:t>
      </w:r>
      <w:proofErr w:type="spellEnd"/>
      <w:r w:rsidRPr="00DD6867">
        <w:rPr>
          <w:rFonts w:ascii="Times" w:hAnsi="Times" w:cs="Times"/>
          <w:sz w:val="20"/>
          <w:szCs w:val="20"/>
          <w:lang w:val="fr-FR" w:eastAsia="ja-JP"/>
        </w:rPr>
        <w:t xml:space="preserve"> has been </w:t>
      </w:r>
      <w:proofErr w:type="spellStart"/>
      <w:r w:rsidRPr="00DD6867">
        <w:rPr>
          <w:rFonts w:ascii="Times" w:hAnsi="Times" w:cs="Times"/>
          <w:sz w:val="20"/>
          <w:szCs w:val="20"/>
          <w:lang w:val="fr-FR" w:eastAsia="ja-JP"/>
        </w:rPr>
        <w:t>funded</w:t>
      </w:r>
      <w:proofErr w:type="spellEnd"/>
      <w:r w:rsidRPr="00DD6867">
        <w:rPr>
          <w:rFonts w:ascii="Times" w:hAnsi="Times" w:cs="Times"/>
          <w:sz w:val="20"/>
          <w:szCs w:val="20"/>
          <w:lang w:val="fr-FR" w:eastAsia="ja-JP"/>
        </w:rPr>
        <w:t xml:space="preserve"> </w:t>
      </w:r>
      <w:proofErr w:type="spellStart"/>
      <w:r w:rsidRPr="00DD6867">
        <w:rPr>
          <w:rFonts w:ascii="Times" w:hAnsi="Times" w:cs="Times"/>
          <w:sz w:val="20"/>
          <w:szCs w:val="20"/>
          <w:lang w:val="fr-FR" w:eastAsia="ja-JP"/>
        </w:rPr>
        <w:t>with</w:t>
      </w:r>
      <w:proofErr w:type="spellEnd"/>
      <w:r w:rsidRPr="00DD6867">
        <w:rPr>
          <w:rFonts w:ascii="Times" w:hAnsi="Times" w:cs="Times"/>
          <w:sz w:val="20"/>
          <w:szCs w:val="20"/>
          <w:lang w:val="fr-FR" w:eastAsia="ja-JP"/>
        </w:rPr>
        <w:t xml:space="preserve"> support </w:t>
      </w:r>
      <w:proofErr w:type="spellStart"/>
      <w:r w:rsidRPr="00DD6867">
        <w:rPr>
          <w:rFonts w:ascii="Times" w:hAnsi="Times" w:cs="Times"/>
          <w:sz w:val="20"/>
          <w:szCs w:val="20"/>
          <w:lang w:val="fr-FR" w:eastAsia="ja-JP"/>
        </w:rPr>
        <w:t>from</w:t>
      </w:r>
      <w:proofErr w:type="spellEnd"/>
      <w:r w:rsidRPr="00DD6867">
        <w:rPr>
          <w:rFonts w:ascii="Times" w:hAnsi="Times" w:cs="Times"/>
          <w:sz w:val="20"/>
          <w:szCs w:val="20"/>
          <w:lang w:val="fr-FR" w:eastAsia="ja-JP"/>
        </w:rPr>
        <w:t xml:space="preserve"> the </w:t>
      </w:r>
      <w:proofErr w:type="spellStart"/>
      <w:r w:rsidRPr="00DD6867">
        <w:rPr>
          <w:rFonts w:ascii="Times" w:hAnsi="Times" w:cs="Times"/>
          <w:sz w:val="20"/>
          <w:szCs w:val="20"/>
          <w:lang w:val="fr-FR" w:eastAsia="ja-JP"/>
        </w:rPr>
        <w:t>Europea</w:t>
      </w:r>
      <w:r>
        <w:rPr>
          <w:rFonts w:ascii="Times" w:hAnsi="Times" w:cs="Times"/>
          <w:sz w:val="20"/>
          <w:szCs w:val="20"/>
          <w:lang w:val="fr-FR" w:eastAsia="ja-JP"/>
        </w:rPr>
        <w:t>n</w:t>
      </w:r>
      <w:proofErr w:type="spellEnd"/>
      <w:r>
        <w:rPr>
          <w:rFonts w:ascii="Times" w:hAnsi="Times" w:cs="Times"/>
          <w:sz w:val="20"/>
          <w:szCs w:val="20"/>
          <w:lang w:val="fr-FR" w:eastAsia="ja-JP"/>
        </w:rPr>
        <w:t xml:space="preserve"> Commission. This publication</w:t>
      </w:r>
      <w:bookmarkStart w:id="0" w:name="_GoBack"/>
      <w:bookmarkEnd w:id="0"/>
      <w:r w:rsidRPr="00DD6867">
        <w:rPr>
          <w:rFonts w:ascii="Times" w:hAnsi="Times" w:cs="Times"/>
          <w:sz w:val="20"/>
          <w:szCs w:val="20"/>
          <w:lang w:val="fr-FR" w:eastAsia="ja-JP"/>
        </w:rPr>
        <w:t xml:space="preserve"> </w:t>
      </w:r>
      <w:proofErr w:type="spellStart"/>
      <w:r w:rsidRPr="00DD6867">
        <w:rPr>
          <w:rFonts w:ascii="Times" w:hAnsi="Times" w:cs="Times"/>
          <w:sz w:val="20"/>
          <w:szCs w:val="20"/>
          <w:lang w:val="fr-FR" w:eastAsia="ja-JP"/>
        </w:rPr>
        <w:t>reflects</w:t>
      </w:r>
      <w:proofErr w:type="spellEnd"/>
      <w:r w:rsidRPr="00DD6867">
        <w:rPr>
          <w:rFonts w:ascii="Times" w:hAnsi="Times" w:cs="Times"/>
          <w:sz w:val="20"/>
          <w:szCs w:val="20"/>
          <w:lang w:val="fr-FR" w:eastAsia="ja-JP"/>
        </w:rPr>
        <w:t xml:space="preserve"> the </w:t>
      </w:r>
      <w:proofErr w:type="spellStart"/>
      <w:r w:rsidRPr="00DD6867">
        <w:rPr>
          <w:rFonts w:ascii="Times" w:hAnsi="Times" w:cs="Times"/>
          <w:sz w:val="20"/>
          <w:szCs w:val="20"/>
          <w:lang w:val="fr-FR" w:eastAsia="ja-JP"/>
        </w:rPr>
        <w:t>views</w:t>
      </w:r>
      <w:proofErr w:type="spellEnd"/>
      <w:r w:rsidRPr="00DD6867">
        <w:rPr>
          <w:rFonts w:ascii="Times" w:hAnsi="Times" w:cs="Times"/>
          <w:sz w:val="20"/>
          <w:szCs w:val="20"/>
          <w:lang w:val="fr-FR" w:eastAsia="ja-JP"/>
        </w:rPr>
        <w:t xml:space="preserve"> </w:t>
      </w:r>
      <w:proofErr w:type="spellStart"/>
      <w:r w:rsidRPr="00DD6867">
        <w:rPr>
          <w:rFonts w:ascii="Times" w:hAnsi="Times" w:cs="Times"/>
          <w:sz w:val="20"/>
          <w:szCs w:val="20"/>
          <w:lang w:val="fr-FR" w:eastAsia="ja-JP"/>
        </w:rPr>
        <w:t>only</w:t>
      </w:r>
      <w:proofErr w:type="spellEnd"/>
      <w:r w:rsidRPr="00DD6867">
        <w:rPr>
          <w:rFonts w:ascii="Times" w:hAnsi="Times" w:cs="Times"/>
          <w:sz w:val="20"/>
          <w:szCs w:val="20"/>
          <w:lang w:val="fr-FR" w:eastAsia="ja-JP"/>
        </w:rPr>
        <w:t xml:space="preserve"> of the </w:t>
      </w:r>
      <w:proofErr w:type="spellStart"/>
      <w:r w:rsidRPr="00DD6867">
        <w:rPr>
          <w:rFonts w:ascii="Times" w:hAnsi="Times" w:cs="Times"/>
          <w:sz w:val="20"/>
          <w:szCs w:val="20"/>
          <w:lang w:val="fr-FR" w:eastAsia="ja-JP"/>
        </w:rPr>
        <w:t>author</w:t>
      </w:r>
      <w:proofErr w:type="spellEnd"/>
      <w:r w:rsidRPr="00DD6867">
        <w:rPr>
          <w:rFonts w:ascii="Times" w:hAnsi="Times" w:cs="Times"/>
          <w:sz w:val="20"/>
          <w:szCs w:val="20"/>
          <w:lang w:val="fr-FR" w:eastAsia="ja-JP"/>
        </w:rPr>
        <w:t xml:space="preserve">, and the Commission </w:t>
      </w:r>
      <w:proofErr w:type="spellStart"/>
      <w:r w:rsidRPr="00DD6867">
        <w:rPr>
          <w:rFonts w:ascii="Times" w:hAnsi="Times" w:cs="Times"/>
          <w:sz w:val="20"/>
          <w:szCs w:val="20"/>
          <w:lang w:val="fr-FR" w:eastAsia="ja-JP"/>
        </w:rPr>
        <w:t>cannot</w:t>
      </w:r>
      <w:proofErr w:type="spellEnd"/>
      <w:r w:rsidRPr="00DD6867">
        <w:rPr>
          <w:rFonts w:ascii="Times" w:hAnsi="Times" w:cs="Times"/>
          <w:sz w:val="20"/>
          <w:szCs w:val="20"/>
          <w:lang w:val="fr-FR" w:eastAsia="ja-JP"/>
        </w:rPr>
        <w:t xml:space="preserve"> </w:t>
      </w:r>
      <w:proofErr w:type="spellStart"/>
      <w:r w:rsidRPr="00DD6867">
        <w:rPr>
          <w:rFonts w:ascii="Times" w:hAnsi="Times" w:cs="Times"/>
          <w:sz w:val="20"/>
          <w:szCs w:val="20"/>
          <w:lang w:val="fr-FR" w:eastAsia="ja-JP"/>
        </w:rPr>
        <w:t>be</w:t>
      </w:r>
      <w:proofErr w:type="spellEnd"/>
      <w:r w:rsidRPr="00DD6867">
        <w:rPr>
          <w:rFonts w:ascii="Times" w:hAnsi="Times" w:cs="Times"/>
          <w:sz w:val="20"/>
          <w:szCs w:val="20"/>
          <w:lang w:val="fr-FR" w:eastAsia="ja-JP"/>
        </w:rPr>
        <w:t xml:space="preserve"> </w:t>
      </w:r>
      <w:proofErr w:type="spellStart"/>
      <w:r w:rsidRPr="00DD6867">
        <w:rPr>
          <w:rFonts w:ascii="Times" w:hAnsi="Times" w:cs="Times"/>
          <w:sz w:val="20"/>
          <w:szCs w:val="20"/>
          <w:lang w:val="fr-FR" w:eastAsia="ja-JP"/>
        </w:rPr>
        <w:t>held</w:t>
      </w:r>
      <w:proofErr w:type="spellEnd"/>
      <w:r w:rsidRPr="00DD6867">
        <w:rPr>
          <w:rFonts w:ascii="Times" w:hAnsi="Times" w:cs="Times"/>
          <w:sz w:val="20"/>
          <w:szCs w:val="20"/>
          <w:lang w:val="fr-FR" w:eastAsia="ja-JP"/>
        </w:rPr>
        <w:t xml:space="preserve"> </w:t>
      </w:r>
      <w:proofErr w:type="spellStart"/>
      <w:r w:rsidRPr="00DD6867">
        <w:rPr>
          <w:rFonts w:ascii="Times" w:hAnsi="Times" w:cs="Times"/>
          <w:sz w:val="20"/>
          <w:szCs w:val="20"/>
          <w:lang w:val="fr-FR" w:eastAsia="ja-JP"/>
        </w:rPr>
        <w:t>responsible</w:t>
      </w:r>
      <w:proofErr w:type="spellEnd"/>
      <w:r w:rsidRPr="00DD6867">
        <w:rPr>
          <w:rFonts w:ascii="Times" w:hAnsi="Times" w:cs="Times"/>
          <w:sz w:val="20"/>
          <w:szCs w:val="20"/>
          <w:lang w:val="fr-FR" w:eastAsia="ja-JP"/>
        </w:rPr>
        <w:t xml:space="preserve"> for </w:t>
      </w:r>
      <w:proofErr w:type="spellStart"/>
      <w:r w:rsidRPr="00DD6867">
        <w:rPr>
          <w:rFonts w:ascii="Times" w:hAnsi="Times" w:cs="Times"/>
          <w:sz w:val="20"/>
          <w:szCs w:val="20"/>
          <w:lang w:val="fr-FR" w:eastAsia="ja-JP"/>
        </w:rPr>
        <w:t>any</w:t>
      </w:r>
      <w:proofErr w:type="spellEnd"/>
      <w:r w:rsidRPr="00DD6867">
        <w:rPr>
          <w:rFonts w:ascii="Times" w:hAnsi="Times" w:cs="Times"/>
          <w:sz w:val="20"/>
          <w:szCs w:val="20"/>
          <w:lang w:val="fr-FR" w:eastAsia="ja-JP"/>
        </w:rPr>
        <w:t xml:space="preserve"> use </w:t>
      </w:r>
      <w:proofErr w:type="spellStart"/>
      <w:r w:rsidRPr="00DD6867">
        <w:rPr>
          <w:rFonts w:ascii="Times" w:hAnsi="Times" w:cs="Times"/>
          <w:sz w:val="20"/>
          <w:szCs w:val="20"/>
          <w:lang w:val="fr-FR" w:eastAsia="ja-JP"/>
        </w:rPr>
        <w:t>which</w:t>
      </w:r>
      <w:proofErr w:type="spellEnd"/>
      <w:r w:rsidRPr="00DD6867">
        <w:rPr>
          <w:rFonts w:ascii="Times" w:hAnsi="Times" w:cs="Times"/>
          <w:sz w:val="20"/>
          <w:szCs w:val="20"/>
          <w:lang w:val="fr-FR" w:eastAsia="ja-JP"/>
        </w:rPr>
        <w:t xml:space="preserve"> </w:t>
      </w:r>
      <w:proofErr w:type="spellStart"/>
      <w:r w:rsidRPr="00DD6867">
        <w:rPr>
          <w:rFonts w:ascii="Times" w:hAnsi="Times" w:cs="Times"/>
          <w:sz w:val="20"/>
          <w:szCs w:val="20"/>
          <w:lang w:val="fr-FR" w:eastAsia="ja-JP"/>
        </w:rPr>
        <w:t>may</w:t>
      </w:r>
      <w:proofErr w:type="spellEnd"/>
      <w:r w:rsidRPr="00DD6867">
        <w:rPr>
          <w:rFonts w:ascii="Times" w:hAnsi="Times" w:cs="Times"/>
          <w:sz w:val="20"/>
          <w:szCs w:val="20"/>
          <w:lang w:val="fr-FR" w:eastAsia="ja-JP"/>
        </w:rPr>
        <w:t xml:space="preserve"> </w:t>
      </w:r>
      <w:proofErr w:type="spellStart"/>
      <w:r w:rsidRPr="00DD6867">
        <w:rPr>
          <w:rFonts w:ascii="Times" w:hAnsi="Times" w:cs="Times"/>
          <w:sz w:val="20"/>
          <w:szCs w:val="20"/>
          <w:lang w:val="fr-FR" w:eastAsia="ja-JP"/>
        </w:rPr>
        <w:t>be</w:t>
      </w:r>
      <w:proofErr w:type="spellEnd"/>
      <w:r w:rsidRPr="00DD6867">
        <w:rPr>
          <w:rFonts w:ascii="Times" w:hAnsi="Times" w:cs="Times"/>
          <w:sz w:val="20"/>
          <w:szCs w:val="20"/>
          <w:lang w:val="fr-FR" w:eastAsia="ja-JP"/>
        </w:rPr>
        <w:t xml:space="preserve"> made of the information </w:t>
      </w:r>
      <w:proofErr w:type="spellStart"/>
      <w:r w:rsidRPr="00DD6867">
        <w:rPr>
          <w:rFonts w:ascii="Times" w:hAnsi="Times" w:cs="Times"/>
          <w:sz w:val="20"/>
          <w:szCs w:val="20"/>
          <w:lang w:val="fr-FR" w:eastAsia="ja-JP"/>
        </w:rPr>
        <w:t>contained</w:t>
      </w:r>
      <w:proofErr w:type="spellEnd"/>
      <w:r w:rsidRPr="00DD6867">
        <w:rPr>
          <w:rFonts w:ascii="Times" w:hAnsi="Times" w:cs="Times"/>
          <w:sz w:val="20"/>
          <w:szCs w:val="20"/>
          <w:lang w:val="fr-FR" w:eastAsia="ja-JP"/>
        </w:rPr>
        <w:t xml:space="preserve"> </w:t>
      </w:r>
      <w:proofErr w:type="spellStart"/>
      <w:r w:rsidRPr="00DD6867">
        <w:rPr>
          <w:rFonts w:ascii="Times" w:hAnsi="Times" w:cs="Times"/>
          <w:sz w:val="20"/>
          <w:szCs w:val="20"/>
          <w:lang w:val="fr-FR" w:eastAsia="ja-JP"/>
        </w:rPr>
        <w:t>therein</w:t>
      </w:r>
      <w:proofErr w:type="spellEnd"/>
      <w:r w:rsidRPr="00DD6867">
        <w:rPr>
          <w:rFonts w:ascii="Times" w:hAnsi="Times" w:cs="Times"/>
          <w:sz w:val="20"/>
          <w:szCs w:val="20"/>
          <w:lang w:val="fr-FR" w:eastAsia="ja-JP"/>
        </w:rPr>
        <w:t>."</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7F6F55"/>
    <w:multiLevelType w:val="hybridMultilevel"/>
    <w:tmpl w:val="A942B1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EDE5E26"/>
    <w:multiLevelType w:val="hybridMultilevel"/>
    <w:tmpl w:val="005E4DD2"/>
    <w:lvl w:ilvl="0" w:tplc="C374C3BC">
      <w:start w:val="1"/>
      <w:numFmt w:val="decimal"/>
      <w:lvlText w:val="%1."/>
      <w:lvlJc w:val="left"/>
      <w:pPr>
        <w:ind w:left="720" w:hanging="360"/>
      </w:pPr>
      <w:rPr>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E884925"/>
    <w:multiLevelType w:val="hybridMultilevel"/>
    <w:tmpl w:val="C24670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C182F08"/>
    <w:multiLevelType w:val="hybridMultilevel"/>
    <w:tmpl w:val="21725D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B9877C2"/>
    <w:multiLevelType w:val="hybridMultilevel"/>
    <w:tmpl w:val="24203416"/>
    <w:lvl w:ilvl="0" w:tplc="0409000F">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1"/>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proofState w:spelling="clean" w:grammar="clean"/>
  <w:defaultTabStop w:val="720"/>
  <w:hyphenationZone w:val="425"/>
  <w:drawingGridHorizontalSpacing w:val="360"/>
  <w:drawingGridVerticalSpacing w:val="360"/>
  <w:noPunctuationKerning/>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61BB"/>
    <w:rsid w:val="0001276F"/>
    <w:rsid w:val="000177A3"/>
    <w:rsid w:val="000271DD"/>
    <w:rsid w:val="0006389D"/>
    <w:rsid w:val="00082EA1"/>
    <w:rsid w:val="00083CD5"/>
    <w:rsid w:val="00093EA3"/>
    <w:rsid w:val="00095A6B"/>
    <w:rsid w:val="000A7E1E"/>
    <w:rsid w:val="000B0160"/>
    <w:rsid w:val="000C36CE"/>
    <w:rsid w:val="000C641C"/>
    <w:rsid w:val="000D40B9"/>
    <w:rsid w:val="000E205E"/>
    <w:rsid w:val="000E2D13"/>
    <w:rsid w:val="000E4F98"/>
    <w:rsid w:val="0010200B"/>
    <w:rsid w:val="00105294"/>
    <w:rsid w:val="001160AD"/>
    <w:rsid w:val="00122991"/>
    <w:rsid w:val="001253B7"/>
    <w:rsid w:val="001461C2"/>
    <w:rsid w:val="00150D23"/>
    <w:rsid w:val="001707BF"/>
    <w:rsid w:val="00173D95"/>
    <w:rsid w:val="00183BB1"/>
    <w:rsid w:val="00196E20"/>
    <w:rsid w:val="001B7662"/>
    <w:rsid w:val="001C23E0"/>
    <w:rsid w:val="001C449D"/>
    <w:rsid w:val="001F2F9D"/>
    <w:rsid w:val="00234DAD"/>
    <w:rsid w:val="002455D8"/>
    <w:rsid w:val="00246818"/>
    <w:rsid w:val="002977C6"/>
    <w:rsid w:val="002A3F14"/>
    <w:rsid w:val="002D2405"/>
    <w:rsid w:val="002E347B"/>
    <w:rsid w:val="002F491F"/>
    <w:rsid w:val="00305A6B"/>
    <w:rsid w:val="003128A9"/>
    <w:rsid w:val="00332669"/>
    <w:rsid w:val="00336342"/>
    <w:rsid w:val="00336750"/>
    <w:rsid w:val="00361BE9"/>
    <w:rsid w:val="00382093"/>
    <w:rsid w:val="00383CAE"/>
    <w:rsid w:val="003A1E73"/>
    <w:rsid w:val="003B5758"/>
    <w:rsid w:val="003C3913"/>
    <w:rsid w:val="003D145C"/>
    <w:rsid w:val="003D6541"/>
    <w:rsid w:val="0043555C"/>
    <w:rsid w:val="00436004"/>
    <w:rsid w:val="00436BDF"/>
    <w:rsid w:val="00437023"/>
    <w:rsid w:val="00446475"/>
    <w:rsid w:val="004B19D1"/>
    <w:rsid w:val="004B575E"/>
    <w:rsid w:val="004C2203"/>
    <w:rsid w:val="004C6F28"/>
    <w:rsid w:val="004D7FC2"/>
    <w:rsid w:val="004E5698"/>
    <w:rsid w:val="004F5AD5"/>
    <w:rsid w:val="005329FF"/>
    <w:rsid w:val="005342F7"/>
    <w:rsid w:val="00537E27"/>
    <w:rsid w:val="00543B9A"/>
    <w:rsid w:val="00547F19"/>
    <w:rsid w:val="0055066D"/>
    <w:rsid w:val="00570CA6"/>
    <w:rsid w:val="00592842"/>
    <w:rsid w:val="005B34D6"/>
    <w:rsid w:val="005D563C"/>
    <w:rsid w:val="005D5F74"/>
    <w:rsid w:val="005E33D1"/>
    <w:rsid w:val="005F3660"/>
    <w:rsid w:val="006002F0"/>
    <w:rsid w:val="00613DC6"/>
    <w:rsid w:val="00614A40"/>
    <w:rsid w:val="00641C4D"/>
    <w:rsid w:val="00651C90"/>
    <w:rsid w:val="00673FAC"/>
    <w:rsid w:val="00677582"/>
    <w:rsid w:val="006A0370"/>
    <w:rsid w:val="006A4CB3"/>
    <w:rsid w:val="006A55AE"/>
    <w:rsid w:val="006A6B07"/>
    <w:rsid w:val="006B0345"/>
    <w:rsid w:val="006D7FCE"/>
    <w:rsid w:val="006F3F37"/>
    <w:rsid w:val="00721D7C"/>
    <w:rsid w:val="007357B1"/>
    <w:rsid w:val="00737DF1"/>
    <w:rsid w:val="00752ECD"/>
    <w:rsid w:val="00771E21"/>
    <w:rsid w:val="007856A6"/>
    <w:rsid w:val="00785C2A"/>
    <w:rsid w:val="007A11A1"/>
    <w:rsid w:val="007B7199"/>
    <w:rsid w:val="007C2F1E"/>
    <w:rsid w:val="007E6D3C"/>
    <w:rsid w:val="007F0A2F"/>
    <w:rsid w:val="007F55BB"/>
    <w:rsid w:val="00874BED"/>
    <w:rsid w:val="00877900"/>
    <w:rsid w:val="008979D2"/>
    <w:rsid w:val="008A43FC"/>
    <w:rsid w:val="008A7F05"/>
    <w:rsid w:val="008C0718"/>
    <w:rsid w:val="008C4C32"/>
    <w:rsid w:val="008F2E5B"/>
    <w:rsid w:val="009075C5"/>
    <w:rsid w:val="00910F06"/>
    <w:rsid w:val="00912256"/>
    <w:rsid w:val="00933B66"/>
    <w:rsid w:val="00946B73"/>
    <w:rsid w:val="0095180C"/>
    <w:rsid w:val="00954DD5"/>
    <w:rsid w:val="00973CD0"/>
    <w:rsid w:val="0098633A"/>
    <w:rsid w:val="00992E40"/>
    <w:rsid w:val="009A210A"/>
    <w:rsid w:val="009A227C"/>
    <w:rsid w:val="009C0768"/>
    <w:rsid w:val="009C27B1"/>
    <w:rsid w:val="009C6471"/>
    <w:rsid w:val="009D1E9F"/>
    <w:rsid w:val="009D74A6"/>
    <w:rsid w:val="009E4286"/>
    <w:rsid w:val="009E7136"/>
    <w:rsid w:val="009F4C77"/>
    <w:rsid w:val="00A07FD1"/>
    <w:rsid w:val="00A11E99"/>
    <w:rsid w:val="00A36BB5"/>
    <w:rsid w:val="00A61E6B"/>
    <w:rsid w:val="00A63EB1"/>
    <w:rsid w:val="00A6562F"/>
    <w:rsid w:val="00A71028"/>
    <w:rsid w:val="00A71643"/>
    <w:rsid w:val="00A8257E"/>
    <w:rsid w:val="00AC2B2E"/>
    <w:rsid w:val="00AC5848"/>
    <w:rsid w:val="00AC798D"/>
    <w:rsid w:val="00AD3411"/>
    <w:rsid w:val="00AE474A"/>
    <w:rsid w:val="00AE4E80"/>
    <w:rsid w:val="00AF22D0"/>
    <w:rsid w:val="00B20C13"/>
    <w:rsid w:val="00B242D5"/>
    <w:rsid w:val="00B33DED"/>
    <w:rsid w:val="00B66D01"/>
    <w:rsid w:val="00B73EB2"/>
    <w:rsid w:val="00BA6FB3"/>
    <w:rsid w:val="00BC3374"/>
    <w:rsid w:val="00BD1FF1"/>
    <w:rsid w:val="00BD6E2E"/>
    <w:rsid w:val="00C2442D"/>
    <w:rsid w:val="00C620C8"/>
    <w:rsid w:val="00C65BE7"/>
    <w:rsid w:val="00C86354"/>
    <w:rsid w:val="00C86B7D"/>
    <w:rsid w:val="00CA02E2"/>
    <w:rsid w:val="00CB2D4D"/>
    <w:rsid w:val="00CE2D6E"/>
    <w:rsid w:val="00D0533F"/>
    <w:rsid w:val="00D1417F"/>
    <w:rsid w:val="00D36965"/>
    <w:rsid w:val="00D434D6"/>
    <w:rsid w:val="00D4645E"/>
    <w:rsid w:val="00D54F5A"/>
    <w:rsid w:val="00D656E8"/>
    <w:rsid w:val="00D861BB"/>
    <w:rsid w:val="00D87A40"/>
    <w:rsid w:val="00DC0670"/>
    <w:rsid w:val="00DD6867"/>
    <w:rsid w:val="00DE050C"/>
    <w:rsid w:val="00DE29EF"/>
    <w:rsid w:val="00E36E5D"/>
    <w:rsid w:val="00E51958"/>
    <w:rsid w:val="00E5592B"/>
    <w:rsid w:val="00E710EC"/>
    <w:rsid w:val="00E82811"/>
    <w:rsid w:val="00E82EC7"/>
    <w:rsid w:val="00EE2422"/>
    <w:rsid w:val="00F021EB"/>
    <w:rsid w:val="00F34A76"/>
    <w:rsid w:val="00F543D6"/>
    <w:rsid w:val="00F904A0"/>
    <w:rsid w:val="00F92B03"/>
    <w:rsid w:val="00FA034F"/>
    <w:rsid w:val="00FA35A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508CB45B"/>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912256"/>
    <w:pPr>
      <w:tabs>
        <w:tab w:val="center" w:pos="4320"/>
        <w:tab w:val="right" w:pos="8640"/>
      </w:tabs>
    </w:pPr>
  </w:style>
  <w:style w:type="character" w:customStyle="1" w:styleId="En-tteCar">
    <w:name w:val="En-tête Car"/>
    <w:basedOn w:val="Policepardfaut"/>
    <w:link w:val="En-tte"/>
    <w:uiPriority w:val="99"/>
    <w:rsid w:val="00912256"/>
    <w:rPr>
      <w:sz w:val="24"/>
      <w:szCs w:val="24"/>
      <w:lang w:eastAsia="en-US"/>
    </w:rPr>
  </w:style>
  <w:style w:type="paragraph" w:styleId="Pieddepage">
    <w:name w:val="footer"/>
    <w:basedOn w:val="Normal"/>
    <w:link w:val="PieddepageCar"/>
    <w:uiPriority w:val="99"/>
    <w:unhideWhenUsed/>
    <w:rsid w:val="00912256"/>
    <w:pPr>
      <w:tabs>
        <w:tab w:val="center" w:pos="4320"/>
        <w:tab w:val="right" w:pos="8640"/>
      </w:tabs>
    </w:pPr>
  </w:style>
  <w:style w:type="character" w:customStyle="1" w:styleId="PieddepageCar">
    <w:name w:val="Pied de page Car"/>
    <w:basedOn w:val="Policepardfaut"/>
    <w:link w:val="Pieddepage"/>
    <w:uiPriority w:val="99"/>
    <w:rsid w:val="00912256"/>
    <w:rPr>
      <w:sz w:val="24"/>
      <w:szCs w:val="24"/>
      <w:lang w:eastAsia="en-US"/>
    </w:rPr>
  </w:style>
  <w:style w:type="paragraph" w:styleId="Paragraphedeliste">
    <w:name w:val="List Paragraph"/>
    <w:basedOn w:val="Normal"/>
    <w:uiPriority w:val="34"/>
    <w:qFormat/>
    <w:rsid w:val="00912256"/>
    <w:pPr>
      <w:ind w:left="720"/>
      <w:contextualSpacing/>
    </w:pPr>
  </w:style>
  <w:style w:type="paragraph" w:styleId="Textedebulles">
    <w:name w:val="Balloon Text"/>
    <w:basedOn w:val="Normal"/>
    <w:link w:val="TextedebullesCar"/>
    <w:uiPriority w:val="99"/>
    <w:semiHidden/>
    <w:unhideWhenUsed/>
    <w:rsid w:val="009075C5"/>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9075C5"/>
    <w:rPr>
      <w:rFonts w:ascii="Lucida Grande" w:hAnsi="Lucida Grande" w:cs="Lucida Grande"/>
      <w:sz w:val="18"/>
      <w:szCs w:val="18"/>
      <w:lang w:eastAsia="en-US"/>
    </w:rPr>
  </w:style>
  <w:style w:type="paragraph" w:styleId="Lgende">
    <w:name w:val="caption"/>
    <w:basedOn w:val="Normal"/>
    <w:next w:val="Normal"/>
    <w:uiPriority w:val="35"/>
    <w:unhideWhenUsed/>
    <w:qFormat/>
    <w:rsid w:val="00954DD5"/>
    <w:pPr>
      <w:spacing w:after="200"/>
    </w:pPr>
    <w:rPr>
      <w:b/>
      <w:bCs/>
      <w:color w:val="4F81BD" w:themeColor="accent1"/>
      <w:sz w:val="18"/>
      <w:szCs w:val="18"/>
    </w:rPr>
  </w:style>
  <w:style w:type="character" w:styleId="Numrodepage">
    <w:name w:val="page number"/>
    <w:basedOn w:val="Policepardfaut"/>
    <w:uiPriority w:val="99"/>
    <w:semiHidden/>
    <w:unhideWhenUsed/>
    <w:rsid w:val="00954DD5"/>
  </w:style>
  <w:style w:type="paragraph" w:customStyle="1" w:styleId="MTDisplayEquation">
    <w:name w:val="MTDisplayEquation"/>
    <w:basedOn w:val="Normal"/>
    <w:next w:val="Normal"/>
    <w:rsid w:val="002977C6"/>
    <w:pPr>
      <w:widowControl w:val="0"/>
      <w:tabs>
        <w:tab w:val="center" w:pos="4680"/>
        <w:tab w:val="right" w:pos="9360"/>
      </w:tabs>
      <w:autoSpaceDE w:val="0"/>
      <w:autoSpaceDN w:val="0"/>
      <w:adjustRightInd w:val="0"/>
      <w:jc w:val="center"/>
    </w:pPr>
    <w:rPr>
      <w:rFonts w:ascii="Arial" w:hAnsi="Arial" w:cs="Arial"/>
      <w:bCs/>
      <w:szCs w:val="28"/>
      <w:lang w:eastAsia="ja-JP"/>
    </w:rPr>
  </w:style>
  <w:style w:type="table" w:styleId="Grille">
    <w:name w:val="Table Grid"/>
    <w:basedOn w:val="TableauNormal"/>
    <w:uiPriority w:val="59"/>
    <w:rsid w:val="00CE2D6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Ombrageclair">
    <w:name w:val="Light Shading"/>
    <w:basedOn w:val="TableauNormal"/>
    <w:uiPriority w:val="60"/>
    <w:rsid w:val="00CE2D6E"/>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steclaire">
    <w:name w:val="Light List"/>
    <w:basedOn w:val="TableauNormal"/>
    <w:uiPriority w:val="61"/>
    <w:rsid w:val="00CE2D6E"/>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stemoyenne1">
    <w:name w:val="Medium List 1"/>
    <w:basedOn w:val="TableauNormal"/>
    <w:uiPriority w:val="65"/>
    <w:rsid w:val="00CE2D6E"/>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NormalWeb">
    <w:name w:val="Normal (Web)"/>
    <w:basedOn w:val="Normal"/>
    <w:uiPriority w:val="99"/>
    <w:semiHidden/>
    <w:unhideWhenUsed/>
    <w:rsid w:val="00095A6B"/>
    <w:pPr>
      <w:spacing w:before="100" w:beforeAutospacing="1" w:after="100" w:afterAutospacing="1"/>
    </w:pPr>
    <w:rPr>
      <w:rFonts w:ascii="Times" w:hAnsi="Times"/>
      <w:sz w:val="20"/>
      <w:szCs w:val="20"/>
    </w:rPr>
  </w:style>
  <w:style w:type="character" w:styleId="Lienhypertexte">
    <w:name w:val="Hyperlink"/>
    <w:basedOn w:val="Policepardfaut"/>
    <w:uiPriority w:val="99"/>
    <w:unhideWhenUsed/>
    <w:rsid w:val="00332669"/>
    <w:rPr>
      <w:color w:val="0000FF" w:themeColor="hyperlink"/>
      <w:u w:val="single"/>
    </w:rPr>
  </w:style>
  <w:style w:type="character" w:customStyle="1" w:styleId="st">
    <w:name w:val="st"/>
    <w:basedOn w:val="Policepardfaut"/>
    <w:rsid w:val="00CA02E2"/>
  </w:style>
  <w:style w:type="character" w:styleId="Accentuation">
    <w:name w:val="Emphasis"/>
    <w:basedOn w:val="Policepardfaut"/>
    <w:uiPriority w:val="20"/>
    <w:qFormat/>
    <w:rsid w:val="00CA02E2"/>
    <w:rPr>
      <w:i/>
      <w:iCs/>
    </w:rPr>
  </w:style>
  <w:style w:type="character" w:styleId="Lienhypertextesuivi">
    <w:name w:val="FollowedHyperlink"/>
    <w:basedOn w:val="Policepardfaut"/>
    <w:uiPriority w:val="99"/>
    <w:semiHidden/>
    <w:unhideWhenUsed/>
    <w:rsid w:val="000C641C"/>
    <w:rPr>
      <w:color w:val="800080" w:themeColor="followedHyperlink"/>
      <w:u w:val="single"/>
    </w:rPr>
  </w:style>
  <w:style w:type="paragraph" w:styleId="Notedebasdepage">
    <w:name w:val="footnote text"/>
    <w:basedOn w:val="Normal"/>
    <w:link w:val="NotedebasdepageCar"/>
    <w:uiPriority w:val="99"/>
    <w:unhideWhenUsed/>
    <w:rsid w:val="00DD6867"/>
  </w:style>
  <w:style w:type="character" w:customStyle="1" w:styleId="NotedebasdepageCar">
    <w:name w:val="Note de bas de page Car"/>
    <w:basedOn w:val="Policepardfaut"/>
    <w:link w:val="Notedebasdepage"/>
    <w:uiPriority w:val="99"/>
    <w:rsid w:val="00DD6867"/>
    <w:rPr>
      <w:sz w:val="24"/>
      <w:szCs w:val="24"/>
      <w:lang w:eastAsia="en-US"/>
    </w:rPr>
  </w:style>
  <w:style w:type="character" w:styleId="Marquenotebasdepage">
    <w:name w:val="footnote reference"/>
    <w:basedOn w:val="Policepardfaut"/>
    <w:uiPriority w:val="99"/>
    <w:unhideWhenUsed/>
    <w:rsid w:val="00DD6867"/>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912256"/>
    <w:pPr>
      <w:tabs>
        <w:tab w:val="center" w:pos="4320"/>
        <w:tab w:val="right" w:pos="8640"/>
      </w:tabs>
    </w:pPr>
  </w:style>
  <w:style w:type="character" w:customStyle="1" w:styleId="En-tteCar">
    <w:name w:val="En-tête Car"/>
    <w:basedOn w:val="Policepardfaut"/>
    <w:link w:val="En-tte"/>
    <w:uiPriority w:val="99"/>
    <w:rsid w:val="00912256"/>
    <w:rPr>
      <w:sz w:val="24"/>
      <w:szCs w:val="24"/>
      <w:lang w:eastAsia="en-US"/>
    </w:rPr>
  </w:style>
  <w:style w:type="paragraph" w:styleId="Pieddepage">
    <w:name w:val="footer"/>
    <w:basedOn w:val="Normal"/>
    <w:link w:val="PieddepageCar"/>
    <w:uiPriority w:val="99"/>
    <w:unhideWhenUsed/>
    <w:rsid w:val="00912256"/>
    <w:pPr>
      <w:tabs>
        <w:tab w:val="center" w:pos="4320"/>
        <w:tab w:val="right" w:pos="8640"/>
      </w:tabs>
    </w:pPr>
  </w:style>
  <w:style w:type="character" w:customStyle="1" w:styleId="PieddepageCar">
    <w:name w:val="Pied de page Car"/>
    <w:basedOn w:val="Policepardfaut"/>
    <w:link w:val="Pieddepage"/>
    <w:uiPriority w:val="99"/>
    <w:rsid w:val="00912256"/>
    <w:rPr>
      <w:sz w:val="24"/>
      <w:szCs w:val="24"/>
      <w:lang w:eastAsia="en-US"/>
    </w:rPr>
  </w:style>
  <w:style w:type="paragraph" w:styleId="Paragraphedeliste">
    <w:name w:val="List Paragraph"/>
    <w:basedOn w:val="Normal"/>
    <w:uiPriority w:val="34"/>
    <w:qFormat/>
    <w:rsid w:val="00912256"/>
    <w:pPr>
      <w:ind w:left="720"/>
      <w:contextualSpacing/>
    </w:pPr>
  </w:style>
  <w:style w:type="paragraph" w:styleId="Textedebulles">
    <w:name w:val="Balloon Text"/>
    <w:basedOn w:val="Normal"/>
    <w:link w:val="TextedebullesCar"/>
    <w:uiPriority w:val="99"/>
    <w:semiHidden/>
    <w:unhideWhenUsed/>
    <w:rsid w:val="009075C5"/>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9075C5"/>
    <w:rPr>
      <w:rFonts w:ascii="Lucida Grande" w:hAnsi="Lucida Grande" w:cs="Lucida Grande"/>
      <w:sz w:val="18"/>
      <w:szCs w:val="18"/>
      <w:lang w:eastAsia="en-US"/>
    </w:rPr>
  </w:style>
  <w:style w:type="paragraph" w:styleId="Lgende">
    <w:name w:val="caption"/>
    <w:basedOn w:val="Normal"/>
    <w:next w:val="Normal"/>
    <w:uiPriority w:val="35"/>
    <w:unhideWhenUsed/>
    <w:qFormat/>
    <w:rsid w:val="00954DD5"/>
    <w:pPr>
      <w:spacing w:after="200"/>
    </w:pPr>
    <w:rPr>
      <w:b/>
      <w:bCs/>
      <w:color w:val="4F81BD" w:themeColor="accent1"/>
      <w:sz w:val="18"/>
      <w:szCs w:val="18"/>
    </w:rPr>
  </w:style>
  <w:style w:type="character" w:styleId="Numrodepage">
    <w:name w:val="page number"/>
    <w:basedOn w:val="Policepardfaut"/>
    <w:uiPriority w:val="99"/>
    <w:semiHidden/>
    <w:unhideWhenUsed/>
    <w:rsid w:val="00954DD5"/>
  </w:style>
  <w:style w:type="paragraph" w:customStyle="1" w:styleId="MTDisplayEquation">
    <w:name w:val="MTDisplayEquation"/>
    <w:basedOn w:val="Normal"/>
    <w:next w:val="Normal"/>
    <w:rsid w:val="002977C6"/>
    <w:pPr>
      <w:widowControl w:val="0"/>
      <w:tabs>
        <w:tab w:val="center" w:pos="4680"/>
        <w:tab w:val="right" w:pos="9360"/>
      </w:tabs>
      <w:autoSpaceDE w:val="0"/>
      <w:autoSpaceDN w:val="0"/>
      <w:adjustRightInd w:val="0"/>
      <w:jc w:val="center"/>
    </w:pPr>
    <w:rPr>
      <w:rFonts w:ascii="Arial" w:hAnsi="Arial" w:cs="Arial"/>
      <w:bCs/>
      <w:szCs w:val="28"/>
      <w:lang w:eastAsia="ja-JP"/>
    </w:rPr>
  </w:style>
  <w:style w:type="table" w:styleId="Grille">
    <w:name w:val="Table Grid"/>
    <w:basedOn w:val="TableauNormal"/>
    <w:uiPriority w:val="59"/>
    <w:rsid w:val="00CE2D6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Ombrageclair">
    <w:name w:val="Light Shading"/>
    <w:basedOn w:val="TableauNormal"/>
    <w:uiPriority w:val="60"/>
    <w:rsid w:val="00CE2D6E"/>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steclaire">
    <w:name w:val="Light List"/>
    <w:basedOn w:val="TableauNormal"/>
    <w:uiPriority w:val="61"/>
    <w:rsid w:val="00CE2D6E"/>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stemoyenne1">
    <w:name w:val="Medium List 1"/>
    <w:basedOn w:val="TableauNormal"/>
    <w:uiPriority w:val="65"/>
    <w:rsid w:val="00CE2D6E"/>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NormalWeb">
    <w:name w:val="Normal (Web)"/>
    <w:basedOn w:val="Normal"/>
    <w:uiPriority w:val="99"/>
    <w:semiHidden/>
    <w:unhideWhenUsed/>
    <w:rsid w:val="00095A6B"/>
    <w:pPr>
      <w:spacing w:before="100" w:beforeAutospacing="1" w:after="100" w:afterAutospacing="1"/>
    </w:pPr>
    <w:rPr>
      <w:rFonts w:ascii="Times" w:hAnsi="Times"/>
      <w:sz w:val="20"/>
      <w:szCs w:val="20"/>
    </w:rPr>
  </w:style>
  <w:style w:type="character" w:styleId="Lienhypertexte">
    <w:name w:val="Hyperlink"/>
    <w:basedOn w:val="Policepardfaut"/>
    <w:uiPriority w:val="99"/>
    <w:unhideWhenUsed/>
    <w:rsid w:val="00332669"/>
    <w:rPr>
      <w:color w:val="0000FF" w:themeColor="hyperlink"/>
      <w:u w:val="single"/>
    </w:rPr>
  </w:style>
  <w:style w:type="character" w:customStyle="1" w:styleId="st">
    <w:name w:val="st"/>
    <w:basedOn w:val="Policepardfaut"/>
    <w:rsid w:val="00CA02E2"/>
  </w:style>
  <w:style w:type="character" w:styleId="Accentuation">
    <w:name w:val="Emphasis"/>
    <w:basedOn w:val="Policepardfaut"/>
    <w:uiPriority w:val="20"/>
    <w:qFormat/>
    <w:rsid w:val="00CA02E2"/>
    <w:rPr>
      <w:i/>
      <w:iCs/>
    </w:rPr>
  </w:style>
  <w:style w:type="character" w:styleId="Lienhypertextesuivi">
    <w:name w:val="FollowedHyperlink"/>
    <w:basedOn w:val="Policepardfaut"/>
    <w:uiPriority w:val="99"/>
    <w:semiHidden/>
    <w:unhideWhenUsed/>
    <w:rsid w:val="000C641C"/>
    <w:rPr>
      <w:color w:val="800080" w:themeColor="followedHyperlink"/>
      <w:u w:val="single"/>
    </w:rPr>
  </w:style>
  <w:style w:type="paragraph" w:styleId="Notedebasdepage">
    <w:name w:val="footnote text"/>
    <w:basedOn w:val="Normal"/>
    <w:link w:val="NotedebasdepageCar"/>
    <w:uiPriority w:val="99"/>
    <w:unhideWhenUsed/>
    <w:rsid w:val="00DD6867"/>
  </w:style>
  <w:style w:type="character" w:customStyle="1" w:styleId="NotedebasdepageCar">
    <w:name w:val="Note de bas de page Car"/>
    <w:basedOn w:val="Policepardfaut"/>
    <w:link w:val="Notedebasdepage"/>
    <w:uiPriority w:val="99"/>
    <w:rsid w:val="00DD6867"/>
    <w:rPr>
      <w:sz w:val="24"/>
      <w:szCs w:val="24"/>
      <w:lang w:eastAsia="en-US"/>
    </w:rPr>
  </w:style>
  <w:style w:type="character" w:styleId="Marquenotebasdepage">
    <w:name w:val="footnote reference"/>
    <w:basedOn w:val="Policepardfaut"/>
    <w:uiPriority w:val="99"/>
    <w:unhideWhenUsed/>
    <w:rsid w:val="00DD686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emf"/><Relationship Id="rId20" Type="http://schemas.openxmlformats.org/officeDocument/2006/relationships/fontTable" Target="fontTable.xml"/><Relationship Id="rId21"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image" Target="media/image3.emf"/><Relationship Id="rId12" Type="http://schemas.openxmlformats.org/officeDocument/2006/relationships/image" Target="media/image4.emf"/><Relationship Id="rId13" Type="http://schemas.openxmlformats.org/officeDocument/2006/relationships/image" Target="media/image5.png"/><Relationship Id="rId14" Type="http://schemas.openxmlformats.org/officeDocument/2006/relationships/image" Target="media/image6.png"/><Relationship Id="rId15" Type="http://schemas.openxmlformats.org/officeDocument/2006/relationships/image" Target="media/image7.emf"/><Relationship Id="rId16" Type="http://schemas.openxmlformats.org/officeDocument/2006/relationships/oleObject" Target="embeddings/oleObject1.bin"/><Relationship Id="rId17" Type="http://schemas.openxmlformats.org/officeDocument/2006/relationships/image" Target="media/image8.emf"/><Relationship Id="rId18" Type="http://schemas.openxmlformats.org/officeDocument/2006/relationships/oleObject" Target="embeddings/oleObject2.bin"/><Relationship Id="rId19" Type="http://schemas.openxmlformats.org/officeDocument/2006/relationships/footer" Target="footer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F21AC2-2768-D644-BEAD-57E19E8AE7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Pages>
  <Words>573</Words>
  <Characters>3156</Characters>
  <Application>Microsoft Macintosh Word</Application>
  <DocSecurity>0</DocSecurity>
  <Lines>26</Lines>
  <Paragraphs>7</Paragraphs>
  <ScaleCrop>false</ScaleCrop>
  <Company/>
  <LinksUpToDate>false</LinksUpToDate>
  <CharactersWithSpaces>37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ander L. Rudolph</dc:creator>
  <cp:keywords/>
  <dc:description/>
  <cp:lastModifiedBy>Anne-Laure Melchior</cp:lastModifiedBy>
  <cp:revision>3</cp:revision>
  <cp:lastPrinted>2012-04-02T14:46:00Z</cp:lastPrinted>
  <dcterms:created xsi:type="dcterms:W3CDTF">2012-12-11T17:59:00Z</dcterms:created>
  <dcterms:modified xsi:type="dcterms:W3CDTF">2012-12-11T1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